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22B8" w:rsidRDefault="00AB6F49" w:rsidP="009C6666">
      <w:pPr>
        <w:rPr>
          <w:rFonts w:ascii="Arabic Typesetting" w:hAnsi="Arabic Typesetting" w:cs="Arabic Typesetting"/>
          <w:b/>
          <w:bCs/>
          <w:sz w:val="28"/>
          <w:szCs w:val="28"/>
          <w:rtl/>
        </w:rPr>
      </w:pPr>
      <w:r>
        <w:rPr>
          <w:rFonts w:ascii="Arabic Typesetting" w:hAnsi="Arabic Typesetting" w:cs="Arabic Typesetting"/>
          <w:b/>
          <w:bCs/>
          <w:noProof/>
          <w:color w:val="FFFFFF" w:themeColor="background1"/>
          <w:sz w:val="28"/>
          <w:szCs w:val="28"/>
          <w:rtl/>
          <w:lang w:bidi="ar-SA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margin">
                  <wp:posOffset>7334250</wp:posOffset>
                </wp:positionH>
                <wp:positionV relativeFrom="paragraph">
                  <wp:posOffset>4612005</wp:posOffset>
                </wp:positionV>
                <wp:extent cx="2324100" cy="1790065"/>
                <wp:effectExtent l="114300" t="114300" r="133350" b="133985"/>
                <wp:wrapNone/>
                <wp:docPr id="1732" name="Rectangle à coins arrondis 17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324100" cy="179006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</a:ln>
                        <a:effectLst>
                          <a:glow rad="101600">
                            <a:schemeClr val="accent1">
                              <a:satMod val="175000"/>
                              <a:alpha val="40000"/>
                            </a:schemeClr>
                          </a:glow>
                        </a:effectLst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743AB" w:rsidRPr="00A35741" w:rsidRDefault="004743AB" w:rsidP="009E2D5C">
                            <w:pPr>
                              <w:pStyle w:val="Sansinterligne"/>
                              <w:spacing w:line="276" w:lineRule="auto"/>
                              <w:jc w:val="center"/>
                              <w:rPr>
                                <w:rFonts w:cs="Arial"/>
                                <w:sz w:val="32"/>
                                <w:szCs w:val="32"/>
                              </w:rPr>
                            </w:pPr>
                            <w:r w:rsidRPr="00A35741">
                              <w:rPr>
                                <w:rFonts w:cs="Arial"/>
                                <w:sz w:val="32"/>
                                <w:szCs w:val="32"/>
                              </w:rPr>
                              <w:t xml:space="preserve">Encadré par : </w:t>
                            </w:r>
                          </w:p>
                          <w:p w:rsidR="004743AB" w:rsidRPr="00883A16" w:rsidRDefault="004743AB" w:rsidP="00300F29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 à coins arrondis 1732" o:spid="_x0000_s1026" style="position:absolute;margin-left:577.5pt;margin-top:363.15pt;width:183pt;height:140.95pt;z-index:2516766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" fillcolor="white [3201]" strokecolor="#5f497a [2407]" strokeweight="2pt">
                <v:path arrowok="t"/>
                <v:textbox>
                  <w:txbxContent>
                    <w:p w:rsidR="004743AB" w:rsidRPr="00A35741" w:rsidRDefault="004743AB" w:rsidP="009E2D5C">
                      <w:pPr>
                        <w:pStyle w:val="Sansinterligne"/>
                        <w:spacing w:line="276" w:lineRule="auto"/>
                        <w:jc w:val="center"/>
                        <w:rPr>
                          <w:rFonts w:cs="Arial"/>
                          <w:sz w:val="32"/>
                          <w:szCs w:val="32"/>
                        </w:rPr>
                      </w:pPr>
                      <w:r w:rsidRPr="00A35741">
                        <w:rPr>
                          <w:rFonts w:cs="Arial"/>
                          <w:sz w:val="32"/>
                          <w:szCs w:val="32"/>
                        </w:rPr>
                        <w:t xml:space="preserve">Encadré par : </w:t>
                      </w:r>
                    </w:p>
                    <w:p w:rsidR="004743AB" w:rsidRPr="00883A16" w:rsidRDefault="004743AB" w:rsidP="00300F29">
                      <w:pPr>
                        <w:jc w:val="center"/>
                        <w:rPr>
                          <w:rFonts w:ascii="Bookman Old Style" w:hAnsi="Bookman Old Style"/>
                          <w:b/>
                          <w:bCs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  <w:rtl/>
          <w:lang w:bidi="ar-SA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151380</wp:posOffset>
                </wp:positionH>
                <wp:positionV relativeFrom="paragraph">
                  <wp:posOffset>2232660</wp:posOffset>
                </wp:positionV>
                <wp:extent cx="6470015" cy="1170940"/>
                <wp:effectExtent l="0" t="0" r="0" b="0"/>
                <wp:wrapNone/>
                <wp:docPr id="1730" name="Zone de texte 17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470015" cy="1170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4743AB" w:rsidRDefault="004743AB" w:rsidP="00074791">
                            <w:pPr>
                              <w:pStyle w:val="Sansinterligne"/>
                              <w:jc w:val="center"/>
                              <w:rPr>
                                <w:rFonts w:asciiTheme="majorBidi" w:hAnsiTheme="majorBidi" w:cs="Times New Roman"/>
                                <w:b/>
                                <w:color w:val="5F497A" w:themeColor="accent4" w:themeShade="BF"/>
                                <w:sz w:val="56"/>
                                <w:szCs w:val="56"/>
                                <w:u w:val="single"/>
                              </w:rPr>
                            </w:pPr>
                            <w:r>
                              <w:rPr>
                                <w:rFonts w:asciiTheme="majorBidi" w:hAnsiTheme="majorBidi" w:cs="Times New Roman"/>
                                <w:b/>
                                <w:color w:val="5F497A" w:themeColor="accent4" w:themeShade="BF"/>
                                <w:sz w:val="56"/>
                                <w:szCs w:val="56"/>
                                <w:u w:val="single"/>
                              </w:rPr>
                              <w:t>Cours sur :</w:t>
                            </w:r>
                          </w:p>
                          <w:p w:rsidR="004743AB" w:rsidRPr="00074791" w:rsidRDefault="004743AB" w:rsidP="00074791">
                            <w:pPr>
                              <w:pStyle w:val="Sansinterligne"/>
                              <w:jc w:val="center"/>
                              <w:rPr>
                                <w:rFonts w:asciiTheme="majorBidi" w:eastAsiaTheme="majorEastAsia" w:hAnsiTheme="majorBidi" w:cstheme="majorBidi"/>
                                <w:b/>
                                <w:color w:val="5F497A" w:themeColor="accent4" w:themeShade="BF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Theme="majorBidi" w:hAnsiTheme="majorBidi" w:cs="Times New Roman"/>
                                <w:b/>
                                <w:color w:val="5F497A" w:themeColor="accent4" w:themeShade="BF"/>
                                <w:sz w:val="56"/>
                                <w:szCs w:val="56"/>
                                <w:u w:val="single"/>
                              </w:rPr>
                              <w:t>Développement et Factorisa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1730" o:spid="_x0000_s1027" type="#_x0000_t202" style="position:absolute;margin-left:169.4pt;margin-top:175.8pt;width:509.45pt;height:92.2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" filled="f" stroked="f">
                <v:path arrowok="t"/>
                <v:textbox>
                  <w:txbxContent>
                    <w:p w:rsidR="004743AB" w:rsidRDefault="004743AB" w:rsidP="00074791">
                      <w:pPr>
                        <w:pStyle w:val="Sansinterligne"/>
                        <w:jc w:val="center"/>
                        <w:rPr>
                          <w:rFonts w:asciiTheme="majorBidi" w:hAnsiTheme="majorBidi" w:cs="Times New Roman"/>
                          <w:b/>
                          <w:color w:val="5F497A" w:themeColor="accent4" w:themeShade="BF"/>
                          <w:sz w:val="56"/>
                          <w:szCs w:val="56"/>
                          <w:u w:val="single"/>
                        </w:rPr>
                      </w:pPr>
                      <w:r>
                        <w:rPr>
                          <w:rFonts w:asciiTheme="majorBidi" w:hAnsiTheme="majorBidi" w:cs="Times New Roman"/>
                          <w:b/>
                          <w:color w:val="5F497A" w:themeColor="accent4" w:themeShade="BF"/>
                          <w:sz w:val="56"/>
                          <w:szCs w:val="56"/>
                          <w:u w:val="single"/>
                        </w:rPr>
                        <w:t>Cours sur :</w:t>
                      </w:r>
                    </w:p>
                    <w:p w:rsidR="004743AB" w:rsidRPr="00074791" w:rsidRDefault="004743AB" w:rsidP="00074791">
                      <w:pPr>
                        <w:pStyle w:val="Sansinterligne"/>
                        <w:jc w:val="center"/>
                        <w:rPr>
                          <w:rFonts w:asciiTheme="majorBidi" w:eastAsiaTheme="majorEastAsia" w:hAnsiTheme="majorBidi" w:cstheme="majorBidi"/>
                          <w:b/>
                          <w:color w:val="5F497A" w:themeColor="accent4" w:themeShade="BF"/>
                          <w:sz w:val="56"/>
                          <w:szCs w:val="56"/>
                        </w:rPr>
                      </w:pPr>
                      <w:r>
                        <w:rPr>
                          <w:rFonts w:asciiTheme="majorBidi" w:hAnsiTheme="majorBidi" w:cs="Times New Roman"/>
                          <w:b/>
                          <w:color w:val="5F497A" w:themeColor="accent4" w:themeShade="BF"/>
                          <w:sz w:val="56"/>
                          <w:szCs w:val="56"/>
                          <w:u w:val="single"/>
                        </w:rPr>
                        <w:t>Développement et Factorisa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abic Typesetting" w:hAnsi="Arabic Typesetting" w:cs="Arabic Typesetting"/>
          <w:b/>
          <w:bCs/>
          <w:noProof/>
          <w:sz w:val="28"/>
          <w:szCs w:val="28"/>
          <w:rtl/>
          <w:lang w:bidi="ar-SA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227705</wp:posOffset>
                </wp:positionH>
                <wp:positionV relativeFrom="paragraph">
                  <wp:posOffset>6402070</wp:posOffset>
                </wp:positionV>
                <wp:extent cx="3761740" cy="454660"/>
                <wp:effectExtent l="0" t="0" r="10160" b="21590"/>
                <wp:wrapNone/>
                <wp:docPr id="1738" name="Rectangle 17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761740" cy="454660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75000"/>
                          </a:schemeClr>
                        </a:solidFill>
                        <a:ln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743AB" w:rsidRPr="001D3244" w:rsidRDefault="004743AB" w:rsidP="003D3885">
                            <w:pPr>
                              <w:jc w:val="center"/>
                              <w:rPr>
                                <w:rFonts w:cs="Arial"/>
                                <w:color w:val="1F497D" w:themeColor="text2"/>
                                <w:sz w:val="32"/>
                                <w:szCs w:val="32"/>
                              </w:rPr>
                            </w:pPr>
                            <w:r w:rsidRPr="001D3244">
                              <w:rPr>
                                <w:color w:val="1F497D" w:themeColor="text2"/>
                              </w:rPr>
                              <w:t> </w:t>
                            </w:r>
                            <w:r>
                              <w:rPr>
                                <w:rFonts w:cs="Arial"/>
                                <w:color w:val="FFFFFF" w:themeColor="background1"/>
                                <w:sz w:val="32"/>
                                <w:szCs w:val="32"/>
                              </w:rPr>
                              <w:t>L’année de formation : 2020/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id="Rectangle 1738" o:spid="_x0000_s1028" style="position:absolute;margin-left:254.15pt;margin-top:504.1pt;width:296.2pt;height:35.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" fillcolor="#5f497a [2407]" strokecolor="#4bacc6 [3208]" strokeweight="2pt">
                <v:path arrowok="t"/>
                <v:textbox>
                  <w:txbxContent>
                    <w:p w:rsidR="004743AB" w:rsidRPr="001D3244" w:rsidRDefault="004743AB" w:rsidP="003D3885">
                      <w:pPr>
                        <w:jc w:val="center"/>
                        <w:rPr>
                          <w:rFonts w:cs="Arial"/>
                          <w:color w:val="1F497D" w:themeColor="text2"/>
                          <w:sz w:val="32"/>
                          <w:szCs w:val="32"/>
                        </w:rPr>
                      </w:pPr>
                      <w:r w:rsidRPr="001D3244">
                        <w:rPr>
                          <w:color w:val="1F497D" w:themeColor="text2"/>
                        </w:rPr>
                        <w:t> </w:t>
                      </w:r>
                      <w:r>
                        <w:rPr>
                          <w:rFonts w:cs="Arial"/>
                          <w:color w:val="FFFFFF" w:themeColor="background1"/>
                          <w:sz w:val="32"/>
                          <w:szCs w:val="32"/>
                        </w:rPr>
                        <w:t>L’année de formation : 2020/2021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Arabic Typesetting" w:hAnsi="Arabic Typesetting" w:cs="Arabic Typesetting"/>
          <w:b/>
          <w:bCs/>
          <w:noProof/>
          <w:color w:val="FFFFFF" w:themeColor="background1"/>
          <w:sz w:val="28"/>
          <w:szCs w:val="28"/>
          <w:rtl/>
          <w:lang w:bidi="ar-SA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694180</wp:posOffset>
                </wp:positionH>
                <wp:positionV relativeFrom="paragraph">
                  <wp:posOffset>2230755</wp:posOffset>
                </wp:positionV>
                <wp:extent cx="7372350" cy="1171575"/>
                <wp:effectExtent l="76200" t="76200" r="95250" b="104775"/>
                <wp:wrapNone/>
                <wp:docPr id="1728" name="Rectangle à coins arrondis 17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372350" cy="1171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</a:ln>
                        <a:effectLst>
                          <a:glow rad="63500">
                            <a:schemeClr val="accent1">
                              <a:satMod val="175000"/>
                              <a:alpha val="40000"/>
                            </a:schemeClr>
                          </a:glow>
                        </a:effectLst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743AB" w:rsidRPr="007E5ECF" w:rsidRDefault="004743AB" w:rsidP="0009324A">
                            <w:pPr>
                              <w:pStyle w:val="Sansinterligne"/>
                              <w:jc w:val="center"/>
                              <w:rPr>
                                <w:rFonts w:asciiTheme="majorBidi" w:eastAsiaTheme="majorEastAsia" w:hAnsiTheme="majorBidi" w:cstheme="majorBidi"/>
                                <w:color w:val="000000" w:themeColor="text1"/>
                                <w:sz w:val="72"/>
                                <w:szCs w:val="72"/>
                              </w:rPr>
                            </w:pPr>
                          </w:p>
                          <w:p w:rsidR="004743AB" w:rsidRDefault="004743AB" w:rsidP="0009324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id="Rectangle à coins arrondis 1728" o:spid="_x0000_s1029" style="position:absolute;margin-left:133.4pt;margin-top:175.65pt;width:580.5pt;height:92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" fillcolor="white [3201]" strokecolor="#5f497a [2407]" strokeweight="2pt">
                <v:path arrowok="t"/>
                <v:textbox>
                  <w:txbxContent>
                    <w:p w:rsidR="004743AB" w:rsidRPr="007E5ECF" w:rsidRDefault="004743AB" w:rsidP="0009324A">
                      <w:pPr>
                        <w:pStyle w:val="Sansinterligne"/>
                        <w:jc w:val="center"/>
                        <w:rPr>
                          <w:rFonts w:asciiTheme="majorBidi" w:eastAsiaTheme="majorEastAsia" w:hAnsiTheme="majorBidi" w:cstheme="majorBidi"/>
                          <w:color w:val="000000" w:themeColor="text1"/>
                          <w:sz w:val="72"/>
                          <w:szCs w:val="72"/>
                        </w:rPr>
                      </w:pPr>
                    </w:p>
                    <w:p w:rsidR="004743AB" w:rsidRDefault="004743AB" w:rsidP="0009324A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sdt>
        <w:sdtPr>
          <w:rPr>
            <w:rFonts w:ascii="Arabic Typesetting" w:hAnsi="Arabic Typesetting" w:cs="Arabic Typesetting"/>
            <w:b/>
            <w:bCs/>
            <w:sz w:val="28"/>
            <w:szCs w:val="28"/>
          </w:rPr>
          <w:id w:val="1017884337"/>
          <w:docPartObj>
            <w:docPartGallery w:val="Cover Pages"/>
            <w:docPartUnique/>
          </w:docPartObj>
        </w:sdtPr>
        <w:sdtEndPr/>
        <w:sdtContent>
          <w:r>
            <w:rPr>
              <w:rFonts w:ascii="Arabic Typesetting" w:hAnsi="Arabic Typesetting" w:cs="Arabic Typesetting"/>
              <w:b/>
              <w:bCs/>
              <w:noProof/>
              <w:color w:val="FFFFFF" w:themeColor="background1"/>
              <w:sz w:val="28"/>
              <w:szCs w:val="28"/>
              <w:rtl/>
              <w:lang w:bidi="ar-SA"/>
            </w:rPr>
            <mc:AlternateContent>
              <mc:Choice Requires="wpg">
                <w:drawing>
                  <wp:anchor distT="0" distB="0" distL="114300" distR="114300" simplePos="0" relativeHeight="251668480" behindDoc="0" locked="0" layoutInCell="1" allowOverlap="1">
                    <wp:simplePos x="0" y="0"/>
                    <wp:positionH relativeFrom="margin">
                      <wp:posOffset>-179070</wp:posOffset>
                    </wp:positionH>
                    <wp:positionV relativeFrom="margin">
                      <wp:posOffset>-226695</wp:posOffset>
                    </wp:positionV>
                    <wp:extent cx="10315575" cy="7077710"/>
                    <wp:effectExtent l="0" t="0" r="28575" b="27940"/>
                    <wp:wrapNone/>
                    <wp:docPr id="21" name="Groupe 20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>
                            <a:grpSpLocks/>
                          </wpg:cNvGrpSpPr>
                          <wpg:grpSpPr>
                            <a:xfrm>
                              <a:off x="0" y="0"/>
                              <a:ext cx="10315575" cy="7077710"/>
                              <a:chOff x="0" y="0"/>
                              <a:chExt cx="6858000" cy="9144000"/>
                            </a:xfrm>
                          </wpg:grpSpPr>
                          <wps:wsp>
                            <wps:cNvPr id="22" name="Rectangle 21"/>
                            <wps:cNvSpPr/>
                            <wps:spPr>
                              <a:xfrm>
                                <a:off x="228600" y="0"/>
                                <a:ext cx="6629400" cy="9144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n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4743AB" w:rsidRDefault="004743AB" w:rsidP="004F1A24">
                                  <w:pPr>
                                    <w:pStyle w:val="Sansinterligne"/>
                                    <w:jc w:val="center"/>
                                    <w:rPr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4743AB" w:rsidRDefault="004743AB" w:rsidP="004F1A24">
                                  <w:pPr>
                                    <w:pStyle w:val="Sansinterligne"/>
                                    <w:jc w:val="center"/>
                                    <w:rPr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4743AB" w:rsidRDefault="004743AB" w:rsidP="004F1A24">
                                  <w:pPr>
                                    <w:pStyle w:val="Sansinterligne"/>
                                    <w:jc w:val="center"/>
                                    <w:rPr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4743AB" w:rsidRDefault="004743AB" w:rsidP="00DC1FA0">
                                  <w:pPr>
                                    <w:pStyle w:val="Sansinterligne"/>
                                    <w:jc w:val="center"/>
                                    <w:rPr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457200" tIns="914400" rIns="914400" bIns="2651760" numCol="1" spcCol="0" rtlCol="0" fromWordArt="0" anchor="b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" name="Rectangle 22"/>
                            <wps:cNvSpPr/>
                            <wps:spPr>
                              <a:xfrm>
                                <a:off x="0" y="0"/>
                                <a:ext cx="228600" cy="9144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 xmlns:w15="http://schemas.microsoft.com/office/word/2012/wordml">
                <w:pict>
                  <v:group id="Groupe 20" o:spid="_x0000_s1030" style="position:absolute;margin-left:-14.1pt;margin-top:-17.85pt;width:812.25pt;height:557.3pt;z-index:251668480;mso-position-horizontal-relative:margin;mso-position-vertical-relative:margin" coordsize="68580,9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">
                    <v:rect id="Rectangle 21" o:spid="_x0000_s1031" style="position:absolute;left:2286;width:66294;height:91440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WstcMA&#10;AADbAAAADwAAAGRycy9kb3ducmV2LnhtbESP3WrCQBSE7wt9h+UUvCl101xISV1FhKKCgn8PcMge&#10;k2D2bNg90fTtu4LQy2FmvmGm88G16kYhNp4NfI4zUMSltw1XBs6nn48vUFGQLbaeycAvRZjPXl+m&#10;WFh/5wPdjlKpBOFYoIFapCu0jmVNDuPYd8TJu/jgUJIMlbYB7wnuWp1n2UQ7bDgt1NjRsqbyeuyd&#10;gW32HirZLleLTU/Ub1Y7Oe2tMaO3YfENSmiQ//CzvbYG8hweX9IP0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WstcMAAADbAAAADwAAAAAAAAAAAAAAAACYAgAAZHJzL2Rv&#10;d25yZXYueG1sUEsFBgAAAAAEAAQA9QAAAIgDAAAAAA==&#10;" fillcolor="#ccc0d9 [1303]" strokecolor="#5f497a [2407]" strokeweight="2pt">
                      <v:textbox inset="36pt,1in,1in,208.8pt">
                        <w:txbxContent>
                          <w:p w:rsidR="004743AB" w:rsidRDefault="004743AB" w:rsidP="004F1A24">
                            <w:pPr>
                              <w:pStyle w:val="Sansinterligne"/>
                              <w:jc w:val="center"/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</w:p>
                          <w:p w:rsidR="004743AB" w:rsidRDefault="004743AB" w:rsidP="004F1A24">
                            <w:pPr>
                              <w:pStyle w:val="Sansinterligne"/>
                              <w:jc w:val="center"/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</w:p>
                          <w:p w:rsidR="004743AB" w:rsidRDefault="004743AB" w:rsidP="004F1A24">
                            <w:pPr>
                              <w:pStyle w:val="Sansinterligne"/>
                              <w:jc w:val="center"/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</w:p>
                          <w:p w:rsidR="004743AB" w:rsidRDefault="004743AB" w:rsidP="00DC1FA0">
                            <w:pPr>
                              <w:pStyle w:val="Sansinterligne"/>
                              <w:jc w:val="center"/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rect>
                    <v:rect id="Rectangle 22" o:spid="_x0000_s1032" style="position:absolute;width:2286;height:9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Ocp8UA&#10;AADbAAAADwAAAGRycy9kb3ducmV2LnhtbESPzWrDMBCE74W+g9hCb7UcQ01wo4SQn9JCDq1byHWx&#10;NraJtXIsNbbz9FEhkOMwM98ws8VgGnGmztWWFUyiGARxYXXNpYLfn+3LFITzyBoby6RgJAeL+ePD&#10;DDNte/6mc+5LESDsMlRQed9mUrqiIoMusi1x8A62M+iD7EqpO+wD3DQyieNUGqw5LFTY0qqi4pj/&#10;GQWfuybfpO36hPvR7ZfD5Z0vX0ap56dh+QbC0+Dv4Vv7QytIXuH/S/gB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A5ynxQAAANsAAAAPAAAAAAAAAAAAAAAAAJgCAABkcnMv&#10;ZG93bnJldi54bWxQSwUGAAAAAAQABAD1AAAAigMAAAAA&#10;" fillcolor="#5f497a [2407]" stroked="f" strokeweight="2pt"/>
                    <w10:wrap anchorx="margin" anchory="margin"/>
                  </v:group>
                </w:pict>
              </mc:Fallback>
            </mc:AlternateContent>
          </w:r>
          <w:r>
            <w:rPr>
              <w:rFonts w:ascii="Arabic Typesetting" w:hAnsi="Arabic Typesetting" w:cs="Arabic Typesetting"/>
              <w:b/>
              <w:bCs/>
              <w:noProof/>
              <w:color w:val="FFFFFF" w:themeColor="background1"/>
              <w:sz w:val="28"/>
              <w:szCs w:val="28"/>
              <w:rtl/>
              <w:lang w:bidi="ar-SA"/>
            </w:rPr>
            <mc:AlternateContent>
              <mc:Choice Requires="wps">
                <w:drawing>
                  <wp:anchor distT="0" distB="0" distL="114300" distR="114300" simplePos="0" relativeHeight="251678720" behindDoc="0" locked="0" layoutInCell="1" allowOverlap="1">
                    <wp:simplePos x="0" y="0"/>
                    <wp:positionH relativeFrom="margin">
                      <wp:posOffset>1135380</wp:posOffset>
                    </wp:positionH>
                    <wp:positionV relativeFrom="paragraph">
                      <wp:posOffset>4554855</wp:posOffset>
                    </wp:positionV>
                    <wp:extent cx="2324100" cy="1333500"/>
                    <wp:effectExtent l="114300" t="114300" r="133350" b="133350"/>
                    <wp:wrapNone/>
                    <wp:docPr id="1734" name="Rectangle à coins arrondis 1734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/>
                          </wps:cNvSpPr>
                          <wps:spPr>
                            <a:xfrm>
                              <a:off x="0" y="0"/>
                              <a:ext cx="2324100" cy="1333500"/>
                            </a:xfrm>
                            <a:prstGeom prst="roundRect">
                              <a:avLst/>
                            </a:prstGeom>
                            <a:ln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</a:ln>
                            <a:effectLst>
                              <a:glow rad="101600">
                                <a:schemeClr val="accent1">
                                  <a:satMod val="175000"/>
                                  <a:alpha val="40000"/>
                                </a:schemeClr>
                              </a:glow>
                            </a:effectLst>
                          </wps:spPr>
                          <wps:style>
                            <a:lnRef idx="2">
                              <a:schemeClr val="accent5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743AB" w:rsidRPr="00A35741" w:rsidRDefault="004743AB" w:rsidP="00DC1FA0">
                                <w:pPr>
                                  <w:jc w:val="center"/>
                                  <w:rPr>
                                    <w:rFonts w:cs="Arial"/>
                                    <w:sz w:val="32"/>
                                    <w:szCs w:val="32"/>
                                  </w:rPr>
                                </w:pPr>
                                <w:r w:rsidRPr="00A35741">
                                  <w:rPr>
                                    <w:rFonts w:cs="Arial"/>
                                    <w:sz w:val="32"/>
                                    <w:szCs w:val="32"/>
                                  </w:rPr>
                                  <w:t xml:space="preserve">Réalisé </w:t>
                                </w:r>
                                <w:r w:rsidR="00883A16" w:rsidRPr="00A35741">
                                  <w:rPr>
                                    <w:rFonts w:cs="Arial"/>
                                    <w:sz w:val="32"/>
                                    <w:szCs w:val="32"/>
                                  </w:rPr>
                                  <w:t>par</w:t>
                                </w:r>
                                <w:r w:rsidR="00883A16">
                                  <w:rPr>
                                    <w:rFonts w:cs="Arial"/>
                                    <w:sz w:val="32"/>
                                    <w:szCs w:val="32"/>
                                  </w:rPr>
                                  <w:t xml:space="preserve"> </w:t>
                                </w:r>
                                <w:r w:rsidR="00883A16" w:rsidRPr="00A35741">
                                  <w:rPr>
                                    <w:rFonts w:cs="Arial"/>
                                    <w:sz w:val="32"/>
                                    <w:szCs w:val="32"/>
                                  </w:rPr>
                                  <w:t>:</w:t>
                                </w:r>
                                <w:r w:rsidRPr="00A35741">
                                  <w:rPr>
                                    <w:rFonts w:cs="Arial"/>
                                    <w:sz w:val="32"/>
                                    <w:szCs w:val="32"/>
                                  </w:rPr>
                                  <w:t xml:space="preserve"> </w:t>
                                </w:r>
                              </w:p>
                              <w:p w:rsidR="004743AB" w:rsidRPr="00300F29" w:rsidRDefault="004743AB" w:rsidP="007F6F6C">
                                <w:pPr>
                                  <w:jc w:val="center"/>
                                  <w:rPr>
                                    <w:rFonts w:cs="Arial"/>
                                    <w:color w:val="4BACC6" w:themeColor="accent5"/>
                                    <w:sz w:val="32"/>
                                    <w:szCs w:val="32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roundrect id="Rectangle à coins arrondis 1734" o:spid="_x0000_s1033" style="position:absolute;margin-left:89.4pt;margin-top:358.65pt;width:183pt;height:105pt;z-index:251678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" fillcolor="white [3201]" strokecolor="#5f497a [2407]" strokeweight="2pt">
                    <v:path arrowok="t"/>
                    <v:textbox>
                      <w:txbxContent>
                        <w:p w:rsidR="004743AB" w:rsidRPr="00A35741" w:rsidRDefault="004743AB" w:rsidP="00DC1FA0">
                          <w:pPr>
                            <w:jc w:val="center"/>
                            <w:rPr>
                              <w:rFonts w:cs="Arial"/>
                              <w:sz w:val="32"/>
                              <w:szCs w:val="32"/>
                            </w:rPr>
                          </w:pPr>
                          <w:r w:rsidRPr="00A35741">
                            <w:rPr>
                              <w:rFonts w:cs="Arial"/>
                              <w:sz w:val="32"/>
                              <w:szCs w:val="32"/>
                            </w:rPr>
                            <w:t xml:space="preserve">Réalisé </w:t>
                          </w:r>
                          <w:r w:rsidR="00883A16" w:rsidRPr="00A35741">
                            <w:rPr>
                              <w:rFonts w:cs="Arial"/>
                              <w:sz w:val="32"/>
                              <w:szCs w:val="32"/>
                            </w:rPr>
                            <w:t>par</w:t>
                          </w:r>
                          <w:r w:rsidR="00883A16">
                            <w:rPr>
                              <w:rFonts w:cs="Arial"/>
                              <w:sz w:val="32"/>
                              <w:szCs w:val="32"/>
                            </w:rPr>
                            <w:t xml:space="preserve"> </w:t>
                          </w:r>
                          <w:r w:rsidR="00883A16" w:rsidRPr="00A35741">
                            <w:rPr>
                              <w:rFonts w:cs="Arial"/>
                              <w:sz w:val="32"/>
                              <w:szCs w:val="32"/>
                            </w:rPr>
                            <w:t>:</w:t>
                          </w:r>
                          <w:r w:rsidRPr="00A35741">
                            <w:rPr>
                              <w:rFonts w:cs="Arial"/>
                              <w:sz w:val="32"/>
                              <w:szCs w:val="32"/>
                            </w:rPr>
                            <w:t xml:space="preserve"> </w:t>
                          </w:r>
                        </w:p>
                        <w:p w:rsidR="004743AB" w:rsidRPr="00300F29" w:rsidRDefault="004743AB" w:rsidP="007F6F6C">
                          <w:pPr>
                            <w:jc w:val="center"/>
                            <w:rPr>
                              <w:rFonts w:cs="Arial"/>
                              <w:color w:val="4BACC6" w:themeColor="accent5"/>
                              <w:sz w:val="32"/>
                              <w:szCs w:val="32"/>
                            </w:rPr>
                          </w:pPr>
                        </w:p>
                      </w:txbxContent>
                    </v:textbox>
                    <w10:wrap anchorx="margin"/>
                  </v:roundrect>
                </w:pict>
              </mc:Fallback>
            </mc:AlternateContent>
          </w:r>
          <w:r w:rsidR="004F1A24" w:rsidRPr="004F1A24">
            <w:rPr>
              <w:rFonts w:ascii="Calibri" w:eastAsia="Times New Roman" w:hAnsi="Calibri" w:cs="Arial"/>
              <w:noProof/>
              <w:lang w:bidi="ar-SA"/>
            </w:rPr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450205</wp:posOffset>
                </wp:positionH>
                <wp:positionV relativeFrom="paragraph">
                  <wp:posOffset>344805</wp:posOffset>
                </wp:positionV>
                <wp:extent cx="3914775" cy="794385"/>
                <wp:effectExtent l="190500" t="190500" r="200025" b="196215"/>
                <wp:wrapSquare wrapText="bothSides"/>
                <wp:docPr id="59" name="Image 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3914775" cy="794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glow rad="190500">
                            <a:srgbClr val="4F81BD">
                              <a:satMod val="175000"/>
                              <a:alpha val="21000"/>
                            </a:srgbClr>
                          </a:glow>
                          <a:softEdge rad="25400"/>
                        </a:effectLst>
                      </pic:spPr>
                    </pic:pic>
                  </a:graphicData>
                </a:graphic>
              </wp:anchor>
            </w:drawing>
          </w:r>
          <w:r w:rsidR="004F1A24" w:rsidRPr="004F1A24">
            <w:rPr>
              <w:rFonts w:ascii="Cambria" w:eastAsia="Times New Roman" w:hAnsi="Cambria" w:cs="Times New Roman"/>
              <w:noProof/>
              <w:lang w:bidi="ar-SA"/>
            </w:rPr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margin">
                  <wp:posOffset>952500</wp:posOffset>
                </wp:positionH>
                <wp:positionV relativeFrom="paragraph">
                  <wp:posOffset>266700</wp:posOffset>
                </wp:positionV>
                <wp:extent cx="3630295" cy="923925"/>
                <wp:effectExtent l="266700" t="266700" r="274955" b="276225"/>
                <wp:wrapSquare wrapText="bothSides"/>
                <wp:docPr id="58" name="Image 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17903360_10203051598769016_3113688034220964189_n.jpg"/>
                        <pic:cNvPicPr/>
                      </pic:nvPicPr>
                      <pic:blipFill rotWithShape="1">
                        <a:blip r:embed="rId10">
                          <a:extLst>
                            <a:ext uri="{BEBA8EAE-BF5A-486C-A8C5-ECC9F3942E4B}">
                              <a14:imgProps xmlns:a14="http://schemas.microsoft.com/office/drawing/2010/main">
                                <a14:imgLayer r:embed="rId11">
                                  <a14:imgEffect>
                                    <a14:brightnessContrast bright="20000" contrast="79000"/>
                                  </a14:imgEffect>
                                </a14:imgLayer>
                              </a14:imgProps>
                            </a:ex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-1" b="32794"/>
                        <a:stretch/>
                      </pic:blipFill>
                      <pic:spPr bwMode="auto">
                        <a:xfrm>
                          <a:off x="0" y="0"/>
                          <a:ext cx="3630295" cy="9239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ffectLst>
                          <a:glow rad="266700">
                            <a:srgbClr val="4F81BD">
                              <a:alpha val="34000"/>
                            </a:srgbClr>
                          </a:glow>
                          <a:softEdge rad="63500"/>
                        </a:effectLst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anchor>
            </w:drawing>
          </w:r>
          <w:r w:rsidR="00E34988">
            <w:rPr>
              <w:rFonts w:ascii="Arabic Typesetting" w:hAnsi="Arabic Typesetting" w:cs="Arabic Typesetting"/>
              <w:b/>
              <w:bCs/>
              <w:sz w:val="28"/>
              <w:szCs w:val="28"/>
              <w:rtl/>
            </w:rPr>
            <w:br w:type="page"/>
          </w:r>
        </w:sdtContent>
      </w:sdt>
    </w:p>
    <w:p w:rsidR="005D2E9B" w:rsidRPr="009D6A8F" w:rsidRDefault="00AB6F49" w:rsidP="009D6A8F">
      <w:pPr>
        <w:pStyle w:val="Titre3"/>
        <w:jc w:val="center"/>
        <w:rPr>
          <w:sz w:val="28"/>
          <w:szCs w:val="28"/>
        </w:rPr>
      </w:pPr>
      <w:bookmarkStart w:id="0" w:name="_Toc512788002"/>
      <w:r>
        <w:rPr>
          <w:noProof/>
          <w:lang w:bidi="ar-SA"/>
        </w:rPr>
        <w:lastRenderedPageBreak/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6906260</wp:posOffset>
                </wp:positionH>
                <wp:positionV relativeFrom="paragraph">
                  <wp:posOffset>-85725</wp:posOffset>
                </wp:positionV>
                <wp:extent cx="3108960" cy="793750"/>
                <wp:effectExtent l="76200" t="76200" r="91440" b="120650"/>
                <wp:wrapNone/>
                <wp:docPr id="20" name="AutoShap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08960" cy="7937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accent4">
                            <a:lumMod val="75000"/>
                          </a:schemeClr>
                        </a:solidFill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  <a:headEnd/>
                          <a:tailEnd/>
                        </a:ln>
                        <a:effectLst>
                          <a:glow rad="63500">
                            <a:schemeClr val="accent1">
                              <a:satMod val="175000"/>
                              <a:alpha val="40000"/>
                            </a:schemeClr>
                          </a:glow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743AB" w:rsidRDefault="004743AB" w:rsidP="00061DF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Matière : Mathématiques</w:t>
                            </w:r>
                          </w:p>
                          <w:p w:rsidR="004743AB" w:rsidRPr="003D3885" w:rsidRDefault="004743AB" w:rsidP="000E55D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Réalisé(e) par </w:t>
                            </w:r>
                            <w:r w:rsidRPr="003D388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</w:rPr>
                              <w:t>:</w:t>
                            </w:r>
                            <w:bookmarkStart w:id="1" w:name="_GoBack"/>
                            <w:bookmarkEnd w:id="1"/>
                          </w:p>
                          <w:p w:rsidR="004743AB" w:rsidRPr="00CB18E1" w:rsidRDefault="004743AB" w:rsidP="00DD791F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9" o:spid="_x0000_s1034" style="position:absolute;left:0;text-align:left;margin-left:543.8pt;margin-top:-6.75pt;width:244.8pt;height:62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" fillcolor="#5f497a [2407]" strokecolor="#5f497a [2407]">
                <v:shadow on="t" color="black" opacity="22937f" origin=",.5" offset="0,.63889mm"/>
                <v:textbox>
                  <w:txbxContent>
                    <w:p w:rsidR="004743AB" w:rsidRDefault="004743AB" w:rsidP="00061DF3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>Matière : Mathématiques</w:t>
                      </w:r>
                    </w:p>
                    <w:p w:rsidR="004743AB" w:rsidRPr="003D3885" w:rsidRDefault="004743AB" w:rsidP="000E55D3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>Réalisé(e) par </w:t>
                      </w:r>
                      <w:r w:rsidRPr="003D3885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</w:rPr>
                        <w:t>:</w:t>
                      </w:r>
                      <w:bookmarkStart w:id="2" w:name="_GoBack"/>
                      <w:bookmarkEnd w:id="2"/>
                    </w:p>
                    <w:p w:rsidR="004743AB" w:rsidRPr="00CB18E1" w:rsidRDefault="004743AB" w:rsidP="00DD791F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319145</wp:posOffset>
                </wp:positionH>
                <wp:positionV relativeFrom="paragraph">
                  <wp:posOffset>-97155</wp:posOffset>
                </wp:positionV>
                <wp:extent cx="3571875" cy="805180"/>
                <wp:effectExtent l="57150" t="19050" r="85725" b="90170"/>
                <wp:wrapNone/>
                <wp:docPr id="19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71875" cy="80518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accent4">
                            <a:lumMod val="75000"/>
                          </a:schemeClr>
                        </a:solidFill>
                        <a:ln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headEnd/>
                          <a:tailEnd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743AB" w:rsidRDefault="004743AB" w:rsidP="00074791">
                            <w:pPr>
                              <w:jc w:val="center"/>
                              <w:rPr>
                                <w:rFonts w:asciiTheme="majorBidi" w:hAnsiTheme="majorBidi"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Fiche pédagogique du cours</w:t>
                            </w:r>
                          </w:p>
                          <w:p w:rsidR="004743AB" w:rsidRPr="00CB18E1" w:rsidRDefault="004743AB" w:rsidP="00217C24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N° .</w:t>
                            </w:r>
                            <w:r w:rsidR="00217C24">
                              <w:rPr>
                                <w:rFonts w:asciiTheme="majorBidi" w:hAnsiTheme="majorBidi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id="AutoShape 34" o:spid="_x0000_s1035" style="position:absolute;left:0;text-align:left;margin-left:261.35pt;margin-top:-7.65pt;width:281.25pt;height:63.4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" fillcolor="#5f497a [2407]" strokecolor="#b2a1c7 [1943]">
                <v:shadow on="t" color="black" opacity="22937f" origin=",.5" offset="0,.63889mm"/>
                <v:textbox>
                  <w:txbxContent>
                    <w:p w:rsidR="004743AB" w:rsidRDefault="004743AB" w:rsidP="00074791">
                      <w:pPr>
                        <w:jc w:val="center"/>
                        <w:rPr>
                          <w:rFonts w:asciiTheme="majorBidi" w:hAnsiTheme="majorBidi" w:cs="Times New Roman"/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Theme="majorBidi" w:hAnsiTheme="majorBidi" w:cs="Times New Roman"/>
                          <w:b/>
                          <w:bCs/>
                          <w:sz w:val="28"/>
                          <w:szCs w:val="28"/>
                        </w:rPr>
                        <w:t>Fiche pédagogique du cours</w:t>
                      </w:r>
                    </w:p>
                    <w:p w:rsidR="004743AB" w:rsidRPr="00CB18E1" w:rsidRDefault="004743AB" w:rsidP="00217C24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Theme="majorBidi" w:hAnsiTheme="majorBidi" w:cs="Times New Roman"/>
                          <w:b/>
                          <w:bCs/>
                          <w:sz w:val="28"/>
                          <w:szCs w:val="28"/>
                        </w:rPr>
                        <w:t>N° .</w:t>
                      </w:r>
                      <w:r w:rsidR="00217C24">
                        <w:rPr>
                          <w:rFonts w:asciiTheme="majorBidi" w:hAnsiTheme="majorBidi" w:cs="Times New Roman"/>
                          <w:b/>
                          <w:bCs/>
                          <w:sz w:val="28"/>
                          <w:szCs w:val="28"/>
                        </w:rPr>
                        <w:t>8</w:t>
                      </w:r>
                      <w:r>
                        <w:rPr>
                          <w:rFonts w:asciiTheme="majorBidi" w:hAnsiTheme="majorBidi" w:cs="Times New Roman"/>
                          <w:b/>
                          <w:bCs/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-33020</wp:posOffset>
                </wp:positionH>
                <wp:positionV relativeFrom="paragraph">
                  <wp:posOffset>-97155</wp:posOffset>
                </wp:positionV>
                <wp:extent cx="3366135" cy="816610"/>
                <wp:effectExtent l="57150" t="19050" r="81915" b="97790"/>
                <wp:wrapNone/>
                <wp:docPr id="18" name="AutoShap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66135" cy="81661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accent4">
                            <a:lumMod val="75000"/>
                          </a:schemeClr>
                        </a:solidFill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  <a:headEnd/>
                          <a:tailEnd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743AB" w:rsidRPr="00CB18E1" w:rsidRDefault="004743AB" w:rsidP="00061DF3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Centre régional des métiers de l’éducation et de formation Raba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id="AutoShape 35" o:spid="_x0000_s1036" style="position:absolute;left:0;text-align:left;margin-left:-2.6pt;margin-top:-7.65pt;width:265.05pt;height:64.3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" fillcolor="#5f497a [2407]" strokecolor="#5f497a [2407]">
                <v:shadow on="t" color="black" opacity="22937f" origin=",.5" offset="0,.63889mm"/>
                <v:textbox>
                  <w:txbxContent>
                    <w:p w:rsidR="004743AB" w:rsidRPr="00CB18E1" w:rsidRDefault="004743AB" w:rsidP="00061DF3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>Centre régional des métiers de l’éducation et de formation Rabat</w:t>
                      </w:r>
                    </w:p>
                  </w:txbxContent>
                </v:textbox>
              </v:roundrect>
            </w:pict>
          </mc:Fallback>
        </mc:AlternateContent>
      </w:r>
      <w:bookmarkEnd w:id="0"/>
    </w:p>
    <w:p w:rsidR="005D2E9B" w:rsidRDefault="00217C24">
      <w:pPr>
        <w:rPr>
          <w:rtl/>
        </w:rPr>
      </w:pPr>
      <w:r>
        <w:rPr>
          <w:noProof/>
          <w:rtl/>
          <w:lang w:bidi="ar-SA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margin">
                  <wp:posOffset>6650355</wp:posOffset>
                </wp:positionH>
                <wp:positionV relativeFrom="paragraph">
                  <wp:posOffset>3623945</wp:posOffset>
                </wp:positionV>
                <wp:extent cx="3295650" cy="2828925"/>
                <wp:effectExtent l="0" t="0" r="19050" b="28575"/>
                <wp:wrapNone/>
                <wp:docPr id="17" name="Rectangle à coins arrondis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295650" cy="282892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743AB" w:rsidRPr="00A01C70" w:rsidRDefault="004743AB" w:rsidP="00B35712">
                            <w:pPr>
                              <w:jc w:val="center"/>
                              <w:rPr>
                                <w:rFonts w:cs="Times New Roman"/>
                                <w:bCs/>
                                <w:color w:val="7030A0"/>
                                <w:sz w:val="32"/>
                                <w:szCs w:val="32"/>
                                <w:u w:val="single"/>
                              </w:rPr>
                            </w:pPr>
                            <w:r w:rsidRPr="00A01C70">
                              <w:rPr>
                                <w:rFonts w:cs="Times New Roman"/>
                                <w:bCs/>
                                <w:color w:val="7030A0"/>
                                <w:sz w:val="32"/>
                                <w:szCs w:val="32"/>
                                <w:u w:val="single"/>
                              </w:rPr>
                              <w:t xml:space="preserve">Les extensions </w:t>
                            </w:r>
                          </w:p>
                          <w:p w:rsidR="004743AB" w:rsidRPr="00023989" w:rsidRDefault="004743AB" w:rsidP="00023989">
                            <w:pPr>
                              <w:pStyle w:val="Citation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 xml:space="preserve"> </w:t>
                            </w:r>
                            <w:r w:rsidRPr="00023989">
                              <w:t>Les équations</w:t>
                            </w:r>
                          </w:p>
                          <w:p w:rsidR="004743AB" w:rsidRDefault="004743AB" w:rsidP="00023989">
                            <w:pPr>
                              <w:pStyle w:val="Citation"/>
                              <w:numPr>
                                <w:ilvl w:val="0"/>
                                <w:numId w:val="3"/>
                              </w:numPr>
                            </w:pPr>
                            <w:r w:rsidRPr="00023989">
                              <w:t xml:space="preserve">La </w:t>
                            </w:r>
                            <w:r>
                              <w:t>proportionnalité.</w:t>
                            </w:r>
                          </w:p>
                          <w:p w:rsidR="004743AB" w:rsidRPr="00023989" w:rsidRDefault="004743AB" w:rsidP="00023989">
                            <w:pPr>
                              <w:pStyle w:val="Citation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>P</w:t>
                            </w:r>
                            <w:r w:rsidRPr="00023989">
                              <w:rPr>
                                <w:rFonts w:asciiTheme="majorBidi" w:hAnsiTheme="majorBidi" w:cstheme="majorBidi"/>
                              </w:rPr>
                              <w:t>hysique</w:t>
                            </w:r>
                          </w:p>
                          <w:p w:rsidR="004743AB" w:rsidRPr="00D71C1C" w:rsidRDefault="004743AB" w:rsidP="00D71C1C"/>
                          <w:p w:rsidR="004743AB" w:rsidRDefault="004743AB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E03E58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id="Rectangle à coins arrondis 17" o:spid="_x0000_s1037" style="position:absolute;margin-left:523.65pt;margin-top:285.35pt;width:259.5pt;height:222.75pt;z-index:2516920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" fillcolor="white [3201]" strokecolor="#5f497a [2407]" strokeweight="2pt">
                <v:path arrowok="t"/>
                <v:textbox>
                  <w:txbxContent>
                    <w:p w:rsidR="004743AB" w:rsidRPr="00A01C70" w:rsidRDefault="004743AB" w:rsidP="00B35712">
                      <w:pPr>
                        <w:jc w:val="center"/>
                        <w:rPr>
                          <w:rFonts w:cs="Times New Roman"/>
                          <w:bCs/>
                          <w:color w:val="7030A0"/>
                          <w:sz w:val="32"/>
                          <w:szCs w:val="32"/>
                          <w:u w:val="single"/>
                        </w:rPr>
                      </w:pPr>
                      <w:r w:rsidRPr="00A01C70">
                        <w:rPr>
                          <w:rFonts w:cs="Times New Roman"/>
                          <w:bCs/>
                          <w:color w:val="7030A0"/>
                          <w:sz w:val="32"/>
                          <w:szCs w:val="32"/>
                          <w:u w:val="single"/>
                        </w:rPr>
                        <w:t xml:space="preserve">Les extensions </w:t>
                      </w:r>
                    </w:p>
                    <w:p w:rsidR="004743AB" w:rsidRPr="00023989" w:rsidRDefault="004743AB" w:rsidP="00023989">
                      <w:pPr>
                        <w:pStyle w:val="Citation"/>
                        <w:numPr>
                          <w:ilvl w:val="0"/>
                          <w:numId w:val="3"/>
                        </w:numPr>
                      </w:pPr>
                      <w:r>
                        <w:t xml:space="preserve"> </w:t>
                      </w:r>
                      <w:r w:rsidRPr="00023989">
                        <w:t>Les équations</w:t>
                      </w:r>
                    </w:p>
                    <w:p w:rsidR="004743AB" w:rsidRDefault="004743AB" w:rsidP="00023989">
                      <w:pPr>
                        <w:pStyle w:val="Citation"/>
                        <w:numPr>
                          <w:ilvl w:val="0"/>
                          <w:numId w:val="3"/>
                        </w:numPr>
                      </w:pPr>
                      <w:r w:rsidRPr="00023989">
                        <w:t xml:space="preserve">La </w:t>
                      </w:r>
                      <w:r>
                        <w:t>proportionnalité.</w:t>
                      </w:r>
                    </w:p>
                    <w:p w:rsidR="004743AB" w:rsidRPr="00023989" w:rsidRDefault="004743AB" w:rsidP="00023989">
                      <w:pPr>
                        <w:pStyle w:val="Citation"/>
                        <w:numPr>
                          <w:ilvl w:val="0"/>
                          <w:numId w:val="3"/>
                        </w:numPr>
                      </w:pPr>
                      <w:r>
                        <w:t>P</w:t>
                      </w:r>
                      <w:r w:rsidRPr="00023989">
                        <w:rPr>
                          <w:rFonts w:asciiTheme="majorBidi" w:hAnsiTheme="majorBidi" w:cstheme="majorBidi"/>
                        </w:rPr>
                        <w:t>hysique</w:t>
                      </w:r>
                    </w:p>
                    <w:p w:rsidR="004743AB" w:rsidRPr="00D71C1C" w:rsidRDefault="004743AB" w:rsidP="00D71C1C"/>
                    <w:p w:rsidR="004743AB" w:rsidRDefault="004743AB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E03E58">
                      <w:pPr>
                        <w:jc w:val="center"/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  <w:rtl/>
          <w:lang w:bidi="ar-SA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margin">
                  <wp:posOffset>3324860</wp:posOffset>
                </wp:positionH>
                <wp:positionV relativeFrom="paragraph">
                  <wp:posOffset>3599815</wp:posOffset>
                </wp:positionV>
                <wp:extent cx="3238500" cy="2964815"/>
                <wp:effectExtent l="0" t="0" r="19050" b="26035"/>
                <wp:wrapNone/>
                <wp:docPr id="23" name="Rectangle à coins arrondis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238500" cy="2964815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chemeClr val="accent4">
                              <a:lumMod val="75000"/>
                            </a:scheme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4743AB" w:rsidRDefault="004743AB" w:rsidP="008F74D2">
                            <w:pPr>
                              <w:jc w:val="center"/>
                              <w:rPr>
                                <w:rFonts w:cs="Times New Roman"/>
                                <w:bCs/>
                                <w:color w:val="7030A0"/>
                                <w:sz w:val="32"/>
                                <w:szCs w:val="32"/>
                                <w:u w:val="single"/>
                              </w:rPr>
                            </w:pPr>
                            <w:r>
                              <w:rPr>
                                <w:rFonts w:cs="Times New Roman"/>
                                <w:bCs/>
                                <w:color w:val="7030A0"/>
                                <w:sz w:val="32"/>
                                <w:szCs w:val="32"/>
                                <w:u w:val="single"/>
                              </w:rPr>
                              <w:t>Les Compétences</w:t>
                            </w:r>
                          </w:p>
                          <w:p w:rsidR="004743AB" w:rsidRPr="00CD7DF2" w:rsidRDefault="004743AB" w:rsidP="00C06326">
                            <w:pPr>
                              <w:pStyle w:val="Paragraphedeliste"/>
                              <w:numPr>
                                <w:ilvl w:val="0"/>
                                <w:numId w:val="2"/>
                              </w:numPr>
                              <w:spacing w:before="0" w:after="0" w:line="240" w:lineRule="auto"/>
                              <w:jc w:val="center"/>
                              <w:rPr>
                                <w:rFonts w:cs="Times New Roman"/>
                                <w:bCs/>
                                <w:i/>
                                <w:iCs/>
                                <w:color w:val="7030A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bCs/>
                                <w:i/>
                                <w:iCs/>
                                <w:color w:val="7030A0"/>
                                <w:sz w:val="24"/>
                                <w:szCs w:val="24"/>
                              </w:rPr>
                              <w:t>Savoir développer  et réduire une expression</w:t>
                            </w:r>
                          </w:p>
                          <w:p w:rsidR="004743AB" w:rsidRPr="00CD7DF2" w:rsidRDefault="004743AB" w:rsidP="00C06326">
                            <w:pPr>
                              <w:pStyle w:val="Paragraphedeliste"/>
                              <w:numPr>
                                <w:ilvl w:val="0"/>
                                <w:numId w:val="2"/>
                              </w:numPr>
                              <w:spacing w:before="0" w:after="0" w:line="240" w:lineRule="auto"/>
                              <w:jc w:val="center"/>
                              <w:rPr>
                                <w:rFonts w:cs="Times New Roman"/>
                                <w:bCs/>
                                <w:i/>
                                <w:iCs/>
                                <w:color w:val="7030A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bCs/>
                                <w:i/>
                                <w:iCs/>
                                <w:color w:val="00B050"/>
                                <w:sz w:val="24"/>
                                <w:szCs w:val="24"/>
                              </w:rPr>
                              <w:t>Savoir factoriser une expression</w:t>
                            </w:r>
                          </w:p>
                          <w:p w:rsidR="004743AB" w:rsidRPr="00CD7DF2" w:rsidRDefault="004743AB" w:rsidP="00C06326">
                            <w:pPr>
                              <w:pStyle w:val="Paragraphedeliste"/>
                              <w:numPr>
                                <w:ilvl w:val="0"/>
                                <w:numId w:val="2"/>
                              </w:numPr>
                              <w:spacing w:before="0" w:after="0" w:line="240" w:lineRule="auto"/>
                              <w:jc w:val="center"/>
                              <w:rPr>
                                <w:rFonts w:cs="Times New Roman"/>
                                <w:bCs/>
                                <w:i/>
                                <w:iCs/>
                                <w:color w:val="FF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bCs/>
                                <w:i/>
                                <w:iCs/>
                                <w:color w:val="FF0000"/>
                                <w:sz w:val="24"/>
                                <w:szCs w:val="24"/>
                              </w:rPr>
                              <w:t>Connaitre et utiliser les identités remarquables</w:t>
                            </w:r>
                          </w:p>
                          <w:p w:rsidR="004743AB" w:rsidRPr="00A155A5" w:rsidRDefault="004743AB" w:rsidP="00A155A5">
                            <w:pPr>
                              <w:pStyle w:val="Paragraphedeliste"/>
                              <w:numPr>
                                <w:ilvl w:val="0"/>
                                <w:numId w:val="2"/>
                              </w:numPr>
                              <w:spacing w:before="0" w:after="0"/>
                              <w:jc w:val="center"/>
                              <w:rPr>
                                <w:rFonts w:cs="Times New Roman"/>
                                <w:bCs/>
                                <w:i/>
                                <w:iCs/>
                                <w:color w:val="00206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bCs/>
                                <w:i/>
                                <w:iCs/>
                                <w:color w:val="002060"/>
                                <w:sz w:val="24"/>
                                <w:szCs w:val="24"/>
                              </w:rPr>
                              <w:t xml:space="preserve">Utiliser le développement et factorisation pour résoudre des problèmes </w:t>
                            </w:r>
                          </w:p>
                          <w:p w:rsidR="004743AB" w:rsidRDefault="004743AB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8F74D2">
                            <w:pP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E03E58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id="Rectangle à coins arrondis 23" o:spid="_x0000_s1038" style="position:absolute;margin-left:261.8pt;margin-top:283.45pt;width:255pt;height:233.45pt;z-index:251694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" fillcolor="window" strokecolor="#5f497a [2407]" strokeweight="2pt">
                <v:path arrowok="t"/>
                <v:textbox>
                  <w:txbxContent>
                    <w:p w:rsidR="004743AB" w:rsidRDefault="004743AB" w:rsidP="008F74D2">
                      <w:pPr>
                        <w:jc w:val="center"/>
                        <w:rPr>
                          <w:rFonts w:cs="Times New Roman"/>
                          <w:bCs/>
                          <w:color w:val="7030A0"/>
                          <w:sz w:val="32"/>
                          <w:szCs w:val="32"/>
                          <w:u w:val="single"/>
                        </w:rPr>
                      </w:pPr>
                      <w:r>
                        <w:rPr>
                          <w:rFonts w:cs="Times New Roman"/>
                          <w:bCs/>
                          <w:color w:val="7030A0"/>
                          <w:sz w:val="32"/>
                          <w:szCs w:val="32"/>
                          <w:u w:val="single"/>
                        </w:rPr>
                        <w:t>Les Compétences</w:t>
                      </w:r>
                    </w:p>
                    <w:p w:rsidR="004743AB" w:rsidRPr="00CD7DF2" w:rsidRDefault="004743AB" w:rsidP="00C06326">
                      <w:pPr>
                        <w:pStyle w:val="Paragraphedeliste"/>
                        <w:numPr>
                          <w:ilvl w:val="0"/>
                          <w:numId w:val="2"/>
                        </w:numPr>
                        <w:spacing w:before="0" w:after="0" w:line="240" w:lineRule="auto"/>
                        <w:jc w:val="center"/>
                        <w:rPr>
                          <w:rFonts w:cs="Times New Roman"/>
                          <w:bCs/>
                          <w:i/>
                          <w:iCs/>
                          <w:color w:val="7030A0"/>
                          <w:sz w:val="24"/>
                          <w:szCs w:val="24"/>
                        </w:rPr>
                      </w:pPr>
                      <w:r>
                        <w:rPr>
                          <w:rFonts w:cs="Times New Roman"/>
                          <w:bCs/>
                          <w:i/>
                          <w:iCs/>
                          <w:color w:val="7030A0"/>
                          <w:sz w:val="24"/>
                          <w:szCs w:val="24"/>
                        </w:rPr>
                        <w:t>Savoir développer  et réduire une expression</w:t>
                      </w:r>
                    </w:p>
                    <w:p w:rsidR="004743AB" w:rsidRPr="00CD7DF2" w:rsidRDefault="004743AB" w:rsidP="00C06326">
                      <w:pPr>
                        <w:pStyle w:val="Paragraphedeliste"/>
                        <w:numPr>
                          <w:ilvl w:val="0"/>
                          <w:numId w:val="2"/>
                        </w:numPr>
                        <w:spacing w:before="0" w:after="0" w:line="240" w:lineRule="auto"/>
                        <w:jc w:val="center"/>
                        <w:rPr>
                          <w:rFonts w:cs="Times New Roman"/>
                          <w:bCs/>
                          <w:i/>
                          <w:iCs/>
                          <w:color w:val="7030A0"/>
                          <w:sz w:val="24"/>
                          <w:szCs w:val="24"/>
                        </w:rPr>
                      </w:pPr>
                      <w:r>
                        <w:rPr>
                          <w:rFonts w:cs="Times New Roman"/>
                          <w:bCs/>
                          <w:i/>
                          <w:iCs/>
                          <w:color w:val="00B050"/>
                          <w:sz w:val="24"/>
                          <w:szCs w:val="24"/>
                        </w:rPr>
                        <w:t>Savoir factoriser une expression</w:t>
                      </w:r>
                    </w:p>
                    <w:p w:rsidR="004743AB" w:rsidRPr="00CD7DF2" w:rsidRDefault="004743AB" w:rsidP="00C06326">
                      <w:pPr>
                        <w:pStyle w:val="Paragraphedeliste"/>
                        <w:numPr>
                          <w:ilvl w:val="0"/>
                          <w:numId w:val="2"/>
                        </w:numPr>
                        <w:spacing w:before="0" w:after="0" w:line="240" w:lineRule="auto"/>
                        <w:jc w:val="center"/>
                        <w:rPr>
                          <w:rFonts w:cs="Times New Roman"/>
                          <w:bCs/>
                          <w:i/>
                          <w:iCs/>
                          <w:color w:val="FF0000"/>
                          <w:sz w:val="24"/>
                          <w:szCs w:val="24"/>
                        </w:rPr>
                      </w:pPr>
                      <w:r>
                        <w:rPr>
                          <w:rFonts w:cs="Times New Roman"/>
                          <w:bCs/>
                          <w:i/>
                          <w:iCs/>
                          <w:color w:val="FF0000"/>
                          <w:sz w:val="24"/>
                          <w:szCs w:val="24"/>
                        </w:rPr>
                        <w:t>Connaitre et utiliser les identités remarquables</w:t>
                      </w:r>
                    </w:p>
                    <w:p w:rsidR="004743AB" w:rsidRPr="00A155A5" w:rsidRDefault="004743AB" w:rsidP="00A155A5">
                      <w:pPr>
                        <w:pStyle w:val="Paragraphedeliste"/>
                        <w:numPr>
                          <w:ilvl w:val="0"/>
                          <w:numId w:val="2"/>
                        </w:numPr>
                        <w:spacing w:before="0" w:after="0"/>
                        <w:jc w:val="center"/>
                        <w:rPr>
                          <w:rFonts w:cs="Times New Roman"/>
                          <w:bCs/>
                          <w:i/>
                          <w:iCs/>
                          <w:color w:val="002060"/>
                          <w:sz w:val="24"/>
                          <w:szCs w:val="24"/>
                        </w:rPr>
                      </w:pPr>
                      <w:r>
                        <w:rPr>
                          <w:rFonts w:cs="Times New Roman"/>
                          <w:bCs/>
                          <w:i/>
                          <w:iCs/>
                          <w:color w:val="002060"/>
                          <w:sz w:val="24"/>
                          <w:szCs w:val="24"/>
                        </w:rPr>
                        <w:t xml:space="preserve">Utiliser le développement et factorisation pour résoudre des problèmes </w:t>
                      </w:r>
                    </w:p>
                    <w:p w:rsidR="004743AB" w:rsidRDefault="004743AB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8F74D2">
                      <w:pP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E03E58">
                      <w:pPr>
                        <w:jc w:val="center"/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  <w:rtl/>
          <w:lang w:bidi="ar-SA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margin">
                  <wp:posOffset>7620</wp:posOffset>
                </wp:positionH>
                <wp:positionV relativeFrom="paragraph">
                  <wp:posOffset>3623945</wp:posOffset>
                </wp:positionV>
                <wp:extent cx="3190875" cy="2873375"/>
                <wp:effectExtent l="0" t="0" r="28575" b="22225"/>
                <wp:wrapNone/>
                <wp:docPr id="24" name="Rectangle à coins arrondis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190875" cy="28733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743AB" w:rsidRPr="00A01C70" w:rsidRDefault="004743AB" w:rsidP="00E9141A">
                            <w:pPr>
                              <w:jc w:val="center"/>
                              <w:rPr>
                                <w:rFonts w:cs="Times New Roman"/>
                                <w:bCs/>
                                <w:color w:val="7030A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cs="Times New Roman"/>
                                <w:bCs/>
                                <w:color w:val="7030A0"/>
                                <w:sz w:val="32"/>
                                <w:szCs w:val="32"/>
                                <w:u w:val="single"/>
                              </w:rPr>
                              <w:t xml:space="preserve">Prérequis  </w:t>
                            </w:r>
                          </w:p>
                          <w:p w:rsidR="004743AB" w:rsidRPr="00023989" w:rsidRDefault="004743AB" w:rsidP="00023989">
                            <w:pPr>
                              <w:pStyle w:val="Citation"/>
                              <w:numPr>
                                <w:ilvl w:val="0"/>
                                <w:numId w:val="3"/>
                              </w:numPr>
                            </w:pPr>
                            <w:r w:rsidRPr="00023989">
                              <w:t>Techniques de calculs ;</w:t>
                            </w:r>
                          </w:p>
                          <w:p w:rsidR="004743AB" w:rsidRPr="00023989" w:rsidRDefault="004743AB" w:rsidP="00023989">
                            <w:pPr>
                              <w:pStyle w:val="Citation"/>
                              <w:numPr>
                                <w:ilvl w:val="0"/>
                                <w:numId w:val="3"/>
                              </w:numPr>
                            </w:pPr>
                            <w:r w:rsidRPr="00023989">
                              <w:t>Enchaînement d’opérations sur les nombres relatifs ;</w:t>
                            </w:r>
                          </w:p>
                          <w:p w:rsidR="004743AB" w:rsidRPr="00023989" w:rsidRDefault="004743AB" w:rsidP="00023989">
                            <w:pPr>
                              <w:pStyle w:val="Citation"/>
                              <w:numPr>
                                <w:ilvl w:val="0"/>
                                <w:numId w:val="3"/>
                              </w:numPr>
                            </w:pPr>
                            <w:r w:rsidRPr="00023989">
                              <w:t>Périmètres et aires des figures géométriques simples ;</w:t>
                            </w:r>
                          </w:p>
                          <w:p w:rsidR="004743AB" w:rsidRPr="00023989" w:rsidRDefault="004743AB" w:rsidP="00023989">
                            <w:pPr>
                              <w:pStyle w:val="Citation"/>
                              <w:numPr>
                                <w:ilvl w:val="0"/>
                                <w:numId w:val="3"/>
                              </w:numPr>
                            </w:pPr>
                            <w:r w:rsidRPr="00023989">
                              <w:t>Puissances des nombres relatifs ;</w:t>
                            </w:r>
                          </w:p>
                          <w:p w:rsidR="004743AB" w:rsidRPr="00043803" w:rsidRDefault="004743AB" w:rsidP="00C021C1">
                            <w:pPr>
                              <w:jc w:val="right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>
                              <w:tab/>
                            </w:r>
                          </w:p>
                          <w:p w:rsidR="004743AB" w:rsidRPr="00043803" w:rsidRDefault="004743AB" w:rsidP="00043803">
                            <w:pPr>
                              <w:jc w:val="right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</w:p>
                          <w:p w:rsidR="004743AB" w:rsidRPr="00043803" w:rsidRDefault="004743AB" w:rsidP="00C021C1">
                            <w:pPr>
                              <w:jc w:val="right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</w:p>
                          <w:p w:rsidR="004743AB" w:rsidRPr="00043803" w:rsidRDefault="004743AB" w:rsidP="00C021C1">
                            <w:pPr>
                              <w:jc w:val="right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043803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:rsidR="004743AB" w:rsidRDefault="004743AB" w:rsidP="00043803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E03E58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id="Rectangle à coins arrondis 24" o:spid="_x0000_s1039" style="position:absolute;margin-left:.6pt;margin-top:285.35pt;width:251.25pt;height:226.25pt;z-index:2516961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" fillcolor="white [3201]" strokecolor="#5f497a [2407]" strokeweight="2pt">
                <v:path arrowok="t"/>
                <v:textbox>
                  <w:txbxContent>
                    <w:p w:rsidR="004743AB" w:rsidRPr="00A01C70" w:rsidRDefault="004743AB" w:rsidP="00E9141A">
                      <w:pPr>
                        <w:jc w:val="center"/>
                        <w:rPr>
                          <w:rFonts w:cs="Times New Roman"/>
                          <w:bCs/>
                          <w:color w:val="7030A0"/>
                          <w:sz w:val="32"/>
                          <w:szCs w:val="32"/>
                        </w:rPr>
                      </w:pPr>
                      <w:r>
                        <w:rPr>
                          <w:rFonts w:cs="Times New Roman"/>
                          <w:bCs/>
                          <w:color w:val="7030A0"/>
                          <w:sz w:val="32"/>
                          <w:szCs w:val="32"/>
                          <w:u w:val="single"/>
                        </w:rPr>
                        <w:t xml:space="preserve">Prérequis  </w:t>
                      </w:r>
                    </w:p>
                    <w:p w:rsidR="004743AB" w:rsidRPr="00023989" w:rsidRDefault="004743AB" w:rsidP="00023989">
                      <w:pPr>
                        <w:pStyle w:val="Citation"/>
                        <w:numPr>
                          <w:ilvl w:val="0"/>
                          <w:numId w:val="3"/>
                        </w:numPr>
                      </w:pPr>
                      <w:r w:rsidRPr="00023989">
                        <w:t>Techniques de calculs ;</w:t>
                      </w:r>
                    </w:p>
                    <w:p w:rsidR="004743AB" w:rsidRPr="00023989" w:rsidRDefault="004743AB" w:rsidP="00023989">
                      <w:pPr>
                        <w:pStyle w:val="Citation"/>
                        <w:numPr>
                          <w:ilvl w:val="0"/>
                          <w:numId w:val="3"/>
                        </w:numPr>
                      </w:pPr>
                      <w:r w:rsidRPr="00023989">
                        <w:t>Enchaînement d’opérations sur les nombres relatifs ;</w:t>
                      </w:r>
                    </w:p>
                    <w:p w:rsidR="004743AB" w:rsidRPr="00023989" w:rsidRDefault="004743AB" w:rsidP="00023989">
                      <w:pPr>
                        <w:pStyle w:val="Citation"/>
                        <w:numPr>
                          <w:ilvl w:val="0"/>
                          <w:numId w:val="3"/>
                        </w:numPr>
                      </w:pPr>
                      <w:r w:rsidRPr="00023989">
                        <w:t>Périmètres et aires des figures géométriques simples ;</w:t>
                      </w:r>
                    </w:p>
                    <w:p w:rsidR="004743AB" w:rsidRPr="00023989" w:rsidRDefault="004743AB" w:rsidP="00023989">
                      <w:pPr>
                        <w:pStyle w:val="Citation"/>
                        <w:numPr>
                          <w:ilvl w:val="0"/>
                          <w:numId w:val="3"/>
                        </w:numPr>
                      </w:pPr>
                      <w:r w:rsidRPr="00023989">
                        <w:t>Puissances des nombres relatifs ;</w:t>
                      </w:r>
                    </w:p>
                    <w:p w:rsidR="004743AB" w:rsidRPr="00043803" w:rsidRDefault="004743AB" w:rsidP="00C021C1">
                      <w:pPr>
                        <w:jc w:val="right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>
                        <w:tab/>
                      </w:r>
                    </w:p>
                    <w:p w:rsidR="004743AB" w:rsidRPr="00043803" w:rsidRDefault="004743AB" w:rsidP="00043803">
                      <w:pPr>
                        <w:jc w:val="right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</w:p>
                    <w:p w:rsidR="004743AB" w:rsidRPr="00043803" w:rsidRDefault="004743AB" w:rsidP="00C021C1">
                      <w:pPr>
                        <w:jc w:val="right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</w:p>
                    <w:p w:rsidR="004743AB" w:rsidRPr="00043803" w:rsidRDefault="004743AB" w:rsidP="00C021C1">
                      <w:pPr>
                        <w:jc w:val="right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043803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ab/>
                      </w:r>
                    </w:p>
                    <w:p w:rsidR="004743AB" w:rsidRDefault="004743AB" w:rsidP="00043803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E03E58">
                      <w:pPr>
                        <w:jc w:val="center"/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AB6F49">
        <w:rPr>
          <w:noProof/>
          <w:rtl/>
          <w:lang w:bidi="ar-SA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3336925</wp:posOffset>
                </wp:positionH>
                <wp:positionV relativeFrom="paragraph">
                  <wp:posOffset>449580</wp:posOffset>
                </wp:positionV>
                <wp:extent cx="3524250" cy="409575"/>
                <wp:effectExtent l="57150" t="38100" r="76200" b="104775"/>
                <wp:wrapNone/>
                <wp:docPr id="16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3524250" cy="409575"/>
                        </a:xfrm>
                        <a:prstGeom prst="roundRect">
                          <a:avLst>
                            <a:gd name="adj" fmla="val 14347"/>
                          </a:avLst>
                        </a:prstGeom>
                        <a:solidFill>
                          <a:schemeClr val="accent4">
                            <a:lumMod val="75000"/>
                          </a:schemeClr>
                        </a:solidFill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  <a:headEnd/>
                          <a:tailEnd/>
                        </a:ln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743AB" w:rsidRPr="00A35741" w:rsidRDefault="004743AB" w:rsidP="00BD4BDC">
                            <w:pPr>
                              <w:bidi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  <w:r w:rsidRPr="00A35741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  <w:t>Carte techniqu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id="AutoShape 37" o:spid="_x0000_s1040" style="position:absolute;margin-left:262.75pt;margin-top:35.4pt;width:277.5pt;height:32.25pt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940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" fillcolor="#5f497a [2407]" strokecolor="#5f497a [2407]">
                <v:shadow on="t" color="black" opacity="24903f" origin=",.5" offset="0,.55556mm"/>
                <v:textbox>
                  <w:txbxContent>
                    <w:p w:rsidR="004743AB" w:rsidRPr="00A35741" w:rsidRDefault="004743AB" w:rsidP="00BD4BDC">
                      <w:pPr>
                        <w:bidi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FFFFFF" w:themeColor="background1"/>
                          <w:sz w:val="28"/>
                          <w:szCs w:val="28"/>
                        </w:rPr>
                      </w:pPr>
                      <w:r w:rsidRPr="00A35741">
                        <w:rPr>
                          <w:rFonts w:asciiTheme="majorBidi" w:hAnsiTheme="majorBidi" w:cstheme="majorBidi"/>
                          <w:b/>
                          <w:bCs/>
                          <w:color w:val="FFFFFF" w:themeColor="background1"/>
                          <w:sz w:val="28"/>
                          <w:szCs w:val="28"/>
                        </w:rPr>
                        <w:t>Carte technique</w:t>
                      </w:r>
                    </w:p>
                  </w:txbxContent>
                </v:textbox>
              </v:roundrect>
            </w:pict>
          </mc:Fallback>
        </mc:AlternateContent>
      </w:r>
      <w:r w:rsidR="00AB6F49">
        <w:rPr>
          <w:noProof/>
          <w:rtl/>
          <w:lang w:bidi="ar-SA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page">
                  <wp:posOffset>130175</wp:posOffset>
                </wp:positionH>
                <wp:positionV relativeFrom="paragraph">
                  <wp:posOffset>574675</wp:posOffset>
                </wp:positionV>
                <wp:extent cx="10376535" cy="5911215"/>
                <wp:effectExtent l="57150" t="38100" r="81915" b="89535"/>
                <wp:wrapNone/>
                <wp:docPr id="15" name="AutoShap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376535" cy="5911215"/>
                        </a:xfrm>
                        <a:prstGeom prst="roundRect">
                          <a:avLst>
                            <a:gd name="adj" fmla="val 1972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headEnd/>
                          <a:tailEnd/>
                        </a:ln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743AB" w:rsidRDefault="004743AB" w:rsidP="00BD4BDC">
                            <w:p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4743AB" w:rsidRDefault="004743AB" w:rsidP="00BD4BDC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tbl>
                            <w:tblPr>
                              <w:tblStyle w:val="Grilledutableau"/>
                              <w:bidiVisual/>
                              <w:tblW w:w="0" w:type="auto"/>
                              <w:tblInd w:w="646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3663"/>
                              <w:gridCol w:w="14"/>
                              <w:gridCol w:w="3650"/>
                              <w:gridCol w:w="14"/>
                              <w:gridCol w:w="4664"/>
                              <w:gridCol w:w="2649"/>
                            </w:tblGrid>
                            <w:tr w:rsidR="004743AB" w:rsidRPr="00F96F4C" w:rsidTr="00F96F4C">
                              <w:trPr>
                                <w:trHeight w:val="123"/>
                              </w:trPr>
                              <w:tc>
                                <w:tcPr>
                                  <w:tcW w:w="3663" w:type="dxa"/>
                                </w:tcPr>
                                <w:p w:rsidR="004743AB" w:rsidRPr="008E1087" w:rsidRDefault="004743AB" w:rsidP="003D3885">
                                  <w:pPr>
                                    <w:pStyle w:val="Paragraphedeliste"/>
                                    <w:ind w:left="0"/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2020/20211</w:t>
                                  </w:r>
                                </w:p>
                              </w:tc>
                              <w:tc>
                                <w:tcPr>
                                  <w:tcW w:w="3664" w:type="dxa"/>
                                  <w:gridSpan w:val="2"/>
                                  <w:shd w:val="clear" w:color="auto" w:fill="7030A0"/>
                                </w:tcPr>
                                <w:p w:rsidR="004743AB" w:rsidRPr="00F96F4C" w:rsidRDefault="004743AB" w:rsidP="006B3ED2">
                                  <w:pPr>
                                    <w:rPr>
                                      <w:rFonts w:cs="Aharoni"/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</w:pPr>
                                  <w:r w:rsidRPr="00F96F4C">
                                    <w:rPr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  <w:t>L’année Scolaire :</w:t>
                                  </w:r>
                                </w:p>
                              </w:tc>
                              <w:tc>
                                <w:tcPr>
                                  <w:tcW w:w="4678" w:type="dxa"/>
                                  <w:gridSpan w:val="2"/>
                                </w:tcPr>
                                <w:p w:rsidR="004743AB" w:rsidRPr="008E1087" w:rsidRDefault="004743AB" w:rsidP="006B3ED2">
                                  <w:pPr>
                                    <w:pStyle w:val="Paragraphedeliste"/>
                                    <w:ind w:left="0"/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1ere année collège.</w:t>
                                  </w:r>
                                </w:p>
                              </w:tc>
                              <w:tc>
                                <w:tcPr>
                                  <w:tcW w:w="2649" w:type="dxa"/>
                                  <w:shd w:val="clear" w:color="auto" w:fill="7030A0"/>
                                </w:tcPr>
                                <w:p w:rsidR="004743AB" w:rsidRPr="00F96F4C" w:rsidRDefault="004743AB" w:rsidP="008E1087">
                                  <w:pPr>
                                    <w:rPr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</w:pPr>
                                  <w:r w:rsidRPr="00F96F4C">
                                    <w:rPr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  <w:t xml:space="preserve">Niveau scolaire : </w:t>
                                  </w:r>
                                </w:p>
                              </w:tc>
                            </w:tr>
                            <w:tr w:rsidR="004743AB" w:rsidRPr="00F96F4C" w:rsidTr="00F96F4C">
                              <w:trPr>
                                <w:trHeight w:val="121"/>
                              </w:trPr>
                              <w:tc>
                                <w:tcPr>
                                  <w:tcW w:w="3663" w:type="dxa"/>
                                </w:tcPr>
                                <w:p w:rsidR="004743AB" w:rsidRPr="008E1087" w:rsidRDefault="004743AB" w:rsidP="006B3ED2">
                                  <w:pPr>
                                    <w:pStyle w:val="Paragraphedeliste"/>
                                    <w:ind w:left="0"/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8 heures</w:t>
                                  </w:r>
                                </w:p>
                              </w:tc>
                              <w:tc>
                                <w:tcPr>
                                  <w:tcW w:w="3664" w:type="dxa"/>
                                  <w:gridSpan w:val="2"/>
                                  <w:shd w:val="clear" w:color="auto" w:fill="7030A0"/>
                                </w:tcPr>
                                <w:p w:rsidR="004743AB" w:rsidRPr="00F96F4C" w:rsidRDefault="004743AB" w:rsidP="008E1087">
                                  <w:pPr>
                                    <w:pStyle w:val="Paragraphedeliste"/>
                                    <w:ind w:left="0"/>
                                    <w:rPr>
                                      <w:rFonts w:cs="Aharoni"/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</w:pPr>
                                  <w:r w:rsidRPr="00F96F4C">
                                    <w:rPr>
                                      <w:rFonts w:cs="Aharoni"/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  <w:t xml:space="preserve">La durée : </w:t>
                                  </w:r>
                                </w:p>
                              </w:tc>
                              <w:tc>
                                <w:tcPr>
                                  <w:tcW w:w="4678" w:type="dxa"/>
                                  <w:gridSpan w:val="2"/>
                                </w:tcPr>
                                <w:p w:rsidR="004743AB" w:rsidRPr="008E1087" w:rsidRDefault="004743AB" w:rsidP="006B3ED2">
                                  <w:pPr>
                                    <w:pStyle w:val="Paragraphedeliste"/>
                                    <w:ind w:left="0"/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2.</w:t>
                                  </w:r>
                                </w:p>
                              </w:tc>
                              <w:tc>
                                <w:tcPr>
                                  <w:tcW w:w="2649" w:type="dxa"/>
                                  <w:shd w:val="clear" w:color="auto" w:fill="7030A0"/>
                                </w:tcPr>
                                <w:p w:rsidR="004743AB" w:rsidRPr="00F96F4C" w:rsidRDefault="004743AB" w:rsidP="008E1087">
                                  <w:pPr>
                                    <w:rPr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</w:pPr>
                                  <w:r w:rsidRPr="00F96F4C">
                                    <w:rPr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  <w:t xml:space="preserve">Semestre : </w:t>
                                  </w:r>
                                </w:p>
                              </w:tc>
                            </w:tr>
                            <w:tr w:rsidR="004743AB" w:rsidRPr="00F96F4C" w:rsidTr="00074791">
                              <w:trPr>
                                <w:trHeight w:val="405"/>
                              </w:trPr>
                              <w:tc>
                                <w:tcPr>
                                  <w:tcW w:w="3677" w:type="dxa"/>
                                  <w:gridSpan w:val="2"/>
                                </w:tcPr>
                                <w:p w:rsidR="004743AB" w:rsidRPr="008E1087" w:rsidRDefault="004743AB" w:rsidP="00CF2AC1">
                                  <w:pPr>
                                    <w:pStyle w:val="Paragraphedeliste"/>
                                    <w:bidi/>
                                    <w:ind w:left="0"/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64" w:type="dxa"/>
                                  <w:gridSpan w:val="2"/>
                                  <w:shd w:val="clear" w:color="auto" w:fill="5F497A" w:themeFill="accent4" w:themeFillShade="BF"/>
                                </w:tcPr>
                                <w:p w:rsidR="004743AB" w:rsidRPr="008E1087" w:rsidRDefault="004743AB" w:rsidP="00E9141A">
                                  <w:pPr>
                                    <w:pStyle w:val="Paragraphedeliste"/>
                                    <w:ind w:left="0"/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E9141A">
                                    <w:rPr>
                                      <w:rFonts w:cs="Aharoni"/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  <w:t>L’établissement :</w:t>
                                  </w:r>
                                </w:p>
                              </w:tc>
                              <w:tc>
                                <w:tcPr>
                                  <w:tcW w:w="4664" w:type="dxa"/>
                                </w:tcPr>
                                <w:p w:rsidR="004743AB" w:rsidRPr="008E1087" w:rsidRDefault="004743AB" w:rsidP="003D3885">
                                  <w:pPr>
                                    <w:pStyle w:val="Paragraphedeliste"/>
                                    <w:ind w:left="0"/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Tableau</w:t>
                                  </w:r>
                                  <w:r w:rsidR="00217C24"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 ;</w:t>
                                  </w:r>
                                  <w:r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marqueur </w:t>
                                  </w:r>
                                </w:p>
                              </w:tc>
                              <w:tc>
                                <w:tcPr>
                                  <w:tcW w:w="2649" w:type="dxa"/>
                                  <w:shd w:val="clear" w:color="auto" w:fill="7030A0"/>
                                </w:tcPr>
                                <w:p w:rsidR="004743AB" w:rsidRPr="00F96F4C" w:rsidRDefault="004743AB" w:rsidP="008E1087">
                                  <w:pPr>
                                    <w:rPr>
                                      <w:rFonts w:cs="Aharoni"/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</w:pPr>
                                  <w:r w:rsidRPr="00F96F4C">
                                    <w:rPr>
                                      <w:rFonts w:cs="Aharoni"/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  <w:t>Les outils didactiques :</w:t>
                                  </w:r>
                                </w:p>
                              </w:tc>
                            </w:tr>
                            <w:tr w:rsidR="004743AB" w:rsidRPr="008E1087" w:rsidTr="008E1087">
                              <w:tc>
                                <w:tcPr>
                                  <w:tcW w:w="14654" w:type="dxa"/>
                                  <w:gridSpan w:val="6"/>
                                </w:tcPr>
                                <w:p w:rsidR="004743AB" w:rsidRPr="008E1087" w:rsidRDefault="004743AB" w:rsidP="008E1087">
                                  <w:pPr>
                                    <w:pStyle w:val="Paragraphedeliste"/>
                                    <w:ind w:left="0"/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Les orientations éducatives : </w:t>
                                  </w:r>
                                </w:p>
                              </w:tc>
                            </w:tr>
                            <w:tr w:rsidR="004743AB" w:rsidRPr="008E1087" w:rsidTr="008E1087">
                              <w:tc>
                                <w:tcPr>
                                  <w:tcW w:w="14654" w:type="dxa"/>
                                  <w:gridSpan w:val="6"/>
                                </w:tcPr>
                                <w:p w:rsidR="004743AB" w:rsidRPr="00296496" w:rsidRDefault="004743AB" w:rsidP="00296496">
                                  <w:pPr>
                                    <w:pStyle w:val="Paragraphedeliste"/>
                                    <w:numPr>
                                      <w:ilvl w:val="0"/>
                                      <w:numId w:val="2"/>
                                    </w:numPr>
                                    <w:autoSpaceDE w:val="0"/>
                                    <w:autoSpaceDN w:val="0"/>
                                    <w:adjustRightInd w:val="0"/>
                                    <w:spacing w:before="0"/>
                                    <w:jc w:val="center"/>
                                    <w:rPr>
                                      <w:rFonts w:cs="Times New Roman"/>
                                      <w:bCs/>
                                      <w:i/>
                                      <w:iCs/>
                                      <w:color w:val="7030A0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Cs/>
                                      <w:i/>
                                      <w:iCs/>
                                      <w:color w:val="7030A0"/>
                                      <w:sz w:val="24"/>
                                      <w:szCs w:val="24"/>
                                    </w:rPr>
                                    <w:t>Utiliser</w:t>
                                  </w:r>
                                  <w:r w:rsidRPr="00296496">
                                    <w:rPr>
                                      <w:rFonts w:cs="Times New Roman"/>
                                      <w:bCs/>
                                      <w:i/>
                                      <w:iCs/>
                                      <w:color w:val="7030A0"/>
                                      <w:sz w:val="24"/>
                                      <w:szCs w:val="24"/>
                                    </w:rPr>
                                    <w:t xml:space="preserve"> l’expression littérale.</w:t>
                                  </w:r>
                                </w:p>
                                <w:p w:rsidR="004743AB" w:rsidRPr="00296496" w:rsidRDefault="004743AB" w:rsidP="00296496">
                                  <w:pPr>
                                    <w:pStyle w:val="Paragraphedeliste"/>
                                    <w:numPr>
                                      <w:ilvl w:val="1"/>
                                      <w:numId w:val="2"/>
                                    </w:numPr>
                                    <w:spacing w:before="0"/>
                                    <w:jc w:val="center"/>
                                    <w:rPr>
                                      <w:rFonts w:cs="Times New Roman"/>
                                      <w:bCs/>
                                      <w:i/>
                                      <w:iCs/>
                                      <w:color w:val="7030A0"/>
                                      <w:sz w:val="24"/>
                                      <w:szCs w:val="24"/>
                                    </w:rPr>
                                  </w:pPr>
                                  <w:r w:rsidRPr="00296496">
                                    <w:rPr>
                                      <w:rFonts w:cs="Times New Roman"/>
                                      <w:bCs/>
                                      <w:i/>
                                      <w:iCs/>
                                      <w:color w:val="00B050"/>
                                      <w:sz w:val="24"/>
                                      <w:szCs w:val="24"/>
                                    </w:rPr>
                                    <w:t>Reconnaitre la forme d’une expression algébrique : somme, produit</w:t>
                                  </w:r>
                                  <w:r w:rsidRPr="00296496">
                                    <w:rPr>
                                      <w:rFonts w:cs="Times New Roman"/>
                                      <w:bCs/>
                                      <w:i/>
                                      <w:iCs/>
                                      <w:color w:val="7030A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:rsidR="004743AB" w:rsidRPr="00296496" w:rsidRDefault="004743AB" w:rsidP="00296496">
                                  <w:pPr>
                                    <w:pStyle w:val="Paragraphedeliste"/>
                                    <w:numPr>
                                      <w:ilvl w:val="0"/>
                                      <w:numId w:val="15"/>
                                    </w:numPr>
                                    <w:autoSpaceDE w:val="0"/>
                                    <w:autoSpaceDN w:val="0"/>
                                    <w:adjustRightInd w:val="0"/>
                                    <w:spacing w:before="0"/>
                                    <w:jc w:val="center"/>
                                    <w:rPr>
                                      <w:rFonts w:cs="Times New Roman"/>
                                      <w:bCs/>
                                      <w:i/>
                                      <w:iCs/>
                                      <w:color w:val="FF0000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Cs/>
                                      <w:i/>
                                      <w:iCs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Développer </w:t>
                                  </w:r>
                                  <w:r w:rsidRPr="00296496">
                                    <w:rPr>
                                      <w:rFonts w:cs="Times New Roman"/>
                                      <w:bCs/>
                                      <w:i/>
                                      <w:iCs/>
                                      <w:color w:val="FF0000"/>
                                      <w:sz w:val="24"/>
                                      <w:szCs w:val="24"/>
                                    </w:rPr>
                                    <w:t>une expression de la forme (a + b) (c + d).</w:t>
                                  </w:r>
                                </w:p>
                                <w:p w:rsidR="004743AB" w:rsidRPr="00296496" w:rsidRDefault="004743AB" w:rsidP="00296496">
                                  <w:pPr>
                                    <w:pStyle w:val="Paragraphedeliste"/>
                                    <w:numPr>
                                      <w:ilvl w:val="0"/>
                                      <w:numId w:val="15"/>
                                    </w:numPr>
                                    <w:autoSpaceDE w:val="0"/>
                                    <w:autoSpaceDN w:val="0"/>
                                    <w:adjustRightInd w:val="0"/>
                                    <w:spacing w:before="0"/>
                                    <w:jc w:val="center"/>
                                    <w:rPr>
                                      <w:rFonts w:cs="Times New Roman"/>
                                      <w:bCs/>
                                      <w:i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Cs/>
                                      <w:i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 xml:space="preserve">Factoriser </w:t>
                                  </w:r>
                                  <w:r w:rsidRPr="00296496">
                                    <w:rPr>
                                      <w:rFonts w:cs="Times New Roman"/>
                                      <w:bCs/>
                                      <w:i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>une expression algébrique dans laquelle le facteur est apparent</w:t>
                                  </w:r>
                                  <w:r>
                                    <w:rPr>
                                      <w:rFonts w:cs="Times New Roman"/>
                                      <w:bCs/>
                                      <w:i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 xml:space="preserve"> ou pas.</w:t>
                                  </w:r>
                                </w:p>
                                <w:p w:rsidR="004743AB" w:rsidRDefault="004743AB" w:rsidP="00296496">
                                  <w:pPr>
                                    <w:pStyle w:val="Paragraphedeliste"/>
                                    <w:numPr>
                                      <w:ilvl w:val="0"/>
                                      <w:numId w:val="2"/>
                                    </w:numPr>
                                    <w:spacing w:before="0"/>
                                    <w:jc w:val="center"/>
                                    <w:rPr>
                                      <w:rFonts w:cs="Times New Roman"/>
                                      <w:bCs/>
                                      <w:i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Cs/>
                                      <w:i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>Savoir la différence entre Factorisation et Développement.</w:t>
                                  </w:r>
                                </w:p>
                                <w:p w:rsidR="00217C24" w:rsidRPr="00217C24" w:rsidRDefault="00217C24" w:rsidP="00217C24">
                                  <w:pPr>
                                    <w:pStyle w:val="Paragraphedeliste"/>
                                    <w:numPr>
                                      <w:ilvl w:val="0"/>
                                      <w:numId w:val="2"/>
                                    </w:numPr>
                                    <w:autoSpaceDE w:val="0"/>
                                    <w:autoSpaceDN w:val="0"/>
                                    <w:adjustRightInd w:val="0"/>
                                    <w:spacing w:before="0"/>
                                    <w:jc w:val="center"/>
                                    <w:rPr>
                                      <w:rFonts w:cs="Times New Roman"/>
                                      <w:bCs/>
                                      <w:i/>
                                      <w:iCs/>
                                      <w:color w:val="7030A0"/>
                                      <w:sz w:val="24"/>
                                      <w:szCs w:val="24"/>
                                    </w:rPr>
                                  </w:pPr>
                                  <w:r w:rsidRPr="00217C24">
                                    <w:rPr>
                                      <w:rFonts w:cs="Times New Roman"/>
                                      <w:bCs/>
                                      <w:i/>
                                      <w:iCs/>
                                      <w:color w:val="7030A0"/>
                                      <w:sz w:val="24"/>
                                      <w:szCs w:val="24"/>
                                    </w:rPr>
                                    <w:t xml:space="preserve">Savoir les identités remarquables </w:t>
                                  </w:r>
                                </w:p>
                                <w:p w:rsidR="004743AB" w:rsidRPr="009A55BA" w:rsidRDefault="004743AB" w:rsidP="009A55BA">
                                  <w:pPr>
                                    <w:pStyle w:val="Paragraphedeliste"/>
                                    <w:ind w:left="0"/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:rsidR="004743AB" w:rsidRDefault="004743AB" w:rsidP="008E1087">
                                  <w:pPr>
                                    <w:pStyle w:val="Paragraphedeliste"/>
                                    <w:bidi/>
                                    <w:ind w:left="0"/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:rsidR="004743AB" w:rsidRDefault="004743AB" w:rsidP="008E1087">
                                  <w:pPr>
                                    <w:pStyle w:val="Paragraphedeliste"/>
                                    <w:bidi/>
                                    <w:ind w:left="0"/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:rsidR="004743AB" w:rsidRPr="008E1087" w:rsidRDefault="004743AB" w:rsidP="008E1087">
                                  <w:pPr>
                                    <w:pStyle w:val="Paragraphedeliste"/>
                                    <w:bidi/>
                                    <w:ind w:left="0"/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4743AB" w:rsidRDefault="004743AB" w:rsidP="00BD4BDC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BD4BDC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BD4BDC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BD4BDC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A75DDB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BD4BDC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BD4BDC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Pr="006A0657" w:rsidRDefault="004743AB" w:rsidP="006A0657">
                            <w:pPr>
                              <w:bidi/>
                              <w:spacing w:after="0" w:line="240" w:lineRule="auto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B92AFF">
                            <w:pPr>
                              <w:pStyle w:val="Paragraphedeliste"/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sz w:val="28"/>
                                <w:szCs w:val="28"/>
                                <w:u w:val="double"/>
                              </w:rPr>
                            </w:pPr>
                          </w:p>
                          <w:p w:rsidR="004743AB" w:rsidRDefault="004743AB" w:rsidP="00A75DDB">
                            <w:pPr>
                              <w:pStyle w:val="Paragraphedeliste"/>
                              <w:spacing w:after="0" w:line="240" w:lineRule="auto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4743AB" w:rsidRDefault="004743AB" w:rsidP="00BD4BDC">
                            <w:pPr>
                              <w:bidi/>
                              <w:spacing w:after="0" w:line="240" w:lineRule="auto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4743AB" w:rsidRDefault="004743AB" w:rsidP="00BD4BDC">
                            <w:pPr>
                              <w:bidi/>
                              <w:spacing w:after="0" w:line="240" w:lineRule="auto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4743AB" w:rsidRDefault="004743AB" w:rsidP="00BD4BDC">
                            <w:pPr>
                              <w:bidi/>
                              <w:spacing w:after="0" w:line="240" w:lineRule="auto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4743AB" w:rsidRPr="00E22EC6" w:rsidRDefault="004743AB" w:rsidP="00BD4BDC">
                            <w:pPr>
                              <w:bidi/>
                              <w:spacing w:after="0" w:line="240" w:lineRule="auto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4743AB" w:rsidRPr="00FC76BD" w:rsidRDefault="004743AB" w:rsidP="00B24E1F">
                            <w:pPr>
                              <w:bidi/>
                              <w:spacing w:after="0" w:line="240" w:lineRule="auto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6" o:spid="_x0000_s1041" style="position:absolute;margin-left:10.25pt;margin-top:45.25pt;width:817.05pt;height:465.45pt;z-index:2516889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arcsize="129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" fillcolor="#e5dfec [663]" strokecolor="#4579b8 [3044]">
                <v:shadow on="t" color="black" opacity="24903f" origin=",.5" offset="0,.55556mm"/>
                <v:textbox>
                  <w:txbxContent>
                    <w:p w:rsidR="004743AB" w:rsidRDefault="004743AB" w:rsidP="00BD4BDC">
                      <w:pPr>
                        <w:bidi/>
                        <w:spacing w:after="0" w:line="240" w:lineRule="auto"/>
                        <w:rPr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:rsidR="004743AB" w:rsidRDefault="004743AB" w:rsidP="00BD4BDC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tbl>
                      <w:tblPr>
                        <w:tblStyle w:val="Grilledutableau"/>
                        <w:bidiVisual/>
                        <w:tblW w:w="0" w:type="auto"/>
                        <w:tblInd w:w="646" w:type="dxa"/>
                        <w:tblLook w:val="04A0" w:firstRow="1" w:lastRow="0" w:firstColumn="1" w:lastColumn="0" w:noHBand="0" w:noVBand="1"/>
                      </w:tblPr>
                      <w:tblGrid>
                        <w:gridCol w:w="3663"/>
                        <w:gridCol w:w="14"/>
                        <w:gridCol w:w="3650"/>
                        <w:gridCol w:w="14"/>
                        <w:gridCol w:w="4664"/>
                        <w:gridCol w:w="2649"/>
                      </w:tblGrid>
                      <w:tr w:rsidR="004743AB" w:rsidRPr="00F96F4C" w:rsidTr="00F96F4C">
                        <w:trPr>
                          <w:trHeight w:val="123"/>
                        </w:trPr>
                        <w:tc>
                          <w:tcPr>
                            <w:tcW w:w="3663" w:type="dxa"/>
                          </w:tcPr>
                          <w:p w:rsidR="004743AB" w:rsidRPr="008E1087" w:rsidRDefault="004743AB" w:rsidP="003D3885">
                            <w:pPr>
                              <w:pStyle w:val="Paragraphedeliste"/>
                              <w:ind w:left="0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  <w:t>2020/20211</w:t>
                            </w:r>
                          </w:p>
                        </w:tc>
                        <w:tc>
                          <w:tcPr>
                            <w:tcW w:w="3664" w:type="dxa"/>
                            <w:gridSpan w:val="2"/>
                            <w:shd w:val="clear" w:color="auto" w:fill="7030A0"/>
                          </w:tcPr>
                          <w:p w:rsidR="004743AB" w:rsidRPr="00F96F4C" w:rsidRDefault="004743AB" w:rsidP="006B3ED2">
                            <w:pPr>
                              <w:rPr>
                                <w:rFonts w:cs="Aharoni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F96F4C">
                              <w:rPr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  <w:t>L’année Scolaire :</w:t>
                            </w:r>
                          </w:p>
                        </w:tc>
                        <w:tc>
                          <w:tcPr>
                            <w:tcW w:w="4678" w:type="dxa"/>
                            <w:gridSpan w:val="2"/>
                          </w:tcPr>
                          <w:p w:rsidR="004743AB" w:rsidRPr="008E1087" w:rsidRDefault="004743AB" w:rsidP="006B3ED2">
                            <w:pPr>
                              <w:pStyle w:val="Paragraphedeliste"/>
                              <w:ind w:left="0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  <w:t>1ere année collège.</w:t>
                            </w:r>
                          </w:p>
                        </w:tc>
                        <w:tc>
                          <w:tcPr>
                            <w:tcW w:w="2649" w:type="dxa"/>
                            <w:shd w:val="clear" w:color="auto" w:fill="7030A0"/>
                          </w:tcPr>
                          <w:p w:rsidR="004743AB" w:rsidRPr="00F96F4C" w:rsidRDefault="004743AB" w:rsidP="008E1087">
                            <w:pPr>
                              <w:rPr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F96F4C">
                              <w:rPr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  <w:t xml:space="preserve">Niveau scolaire : </w:t>
                            </w:r>
                          </w:p>
                        </w:tc>
                      </w:tr>
                      <w:tr w:rsidR="004743AB" w:rsidRPr="00F96F4C" w:rsidTr="00F96F4C">
                        <w:trPr>
                          <w:trHeight w:val="121"/>
                        </w:trPr>
                        <w:tc>
                          <w:tcPr>
                            <w:tcW w:w="3663" w:type="dxa"/>
                          </w:tcPr>
                          <w:p w:rsidR="004743AB" w:rsidRPr="008E1087" w:rsidRDefault="004743AB" w:rsidP="006B3ED2">
                            <w:pPr>
                              <w:pStyle w:val="Paragraphedeliste"/>
                              <w:ind w:left="0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  <w:t>8 heures</w:t>
                            </w:r>
                          </w:p>
                        </w:tc>
                        <w:tc>
                          <w:tcPr>
                            <w:tcW w:w="3664" w:type="dxa"/>
                            <w:gridSpan w:val="2"/>
                            <w:shd w:val="clear" w:color="auto" w:fill="7030A0"/>
                          </w:tcPr>
                          <w:p w:rsidR="004743AB" w:rsidRPr="00F96F4C" w:rsidRDefault="004743AB" w:rsidP="008E1087">
                            <w:pPr>
                              <w:pStyle w:val="Paragraphedeliste"/>
                              <w:ind w:left="0"/>
                              <w:rPr>
                                <w:rFonts w:cs="Aharoni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F96F4C">
                              <w:rPr>
                                <w:rFonts w:cs="Aharoni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  <w:t xml:space="preserve">La durée : </w:t>
                            </w:r>
                          </w:p>
                        </w:tc>
                        <w:tc>
                          <w:tcPr>
                            <w:tcW w:w="4678" w:type="dxa"/>
                            <w:gridSpan w:val="2"/>
                          </w:tcPr>
                          <w:p w:rsidR="004743AB" w:rsidRPr="008E1087" w:rsidRDefault="004743AB" w:rsidP="006B3ED2">
                            <w:pPr>
                              <w:pStyle w:val="Paragraphedeliste"/>
                              <w:ind w:left="0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  <w:t>2.</w:t>
                            </w:r>
                          </w:p>
                        </w:tc>
                        <w:tc>
                          <w:tcPr>
                            <w:tcW w:w="2649" w:type="dxa"/>
                            <w:shd w:val="clear" w:color="auto" w:fill="7030A0"/>
                          </w:tcPr>
                          <w:p w:rsidR="004743AB" w:rsidRPr="00F96F4C" w:rsidRDefault="004743AB" w:rsidP="008E1087">
                            <w:pPr>
                              <w:rPr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F96F4C">
                              <w:rPr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  <w:t xml:space="preserve">Semestre : </w:t>
                            </w:r>
                          </w:p>
                        </w:tc>
                      </w:tr>
                      <w:tr w:rsidR="004743AB" w:rsidRPr="00F96F4C" w:rsidTr="00074791">
                        <w:trPr>
                          <w:trHeight w:val="405"/>
                        </w:trPr>
                        <w:tc>
                          <w:tcPr>
                            <w:tcW w:w="3677" w:type="dxa"/>
                            <w:gridSpan w:val="2"/>
                          </w:tcPr>
                          <w:p w:rsidR="004743AB" w:rsidRPr="008E1087" w:rsidRDefault="004743AB" w:rsidP="00CF2AC1">
                            <w:pPr>
                              <w:pStyle w:val="Paragraphedeliste"/>
                              <w:bidi/>
                              <w:ind w:left="0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664" w:type="dxa"/>
                            <w:gridSpan w:val="2"/>
                            <w:shd w:val="clear" w:color="auto" w:fill="5F497A" w:themeFill="accent4" w:themeFillShade="BF"/>
                          </w:tcPr>
                          <w:p w:rsidR="004743AB" w:rsidRPr="008E1087" w:rsidRDefault="004743AB" w:rsidP="00E9141A">
                            <w:pPr>
                              <w:pStyle w:val="Paragraphedeliste"/>
                              <w:ind w:left="0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E9141A">
                              <w:rPr>
                                <w:rFonts w:cs="Aharoni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  <w:t>L’établissement :</w:t>
                            </w:r>
                          </w:p>
                        </w:tc>
                        <w:tc>
                          <w:tcPr>
                            <w:tcW w:w="4664" w:type="dxa"/>
                          </w:tcPr>
                          <w:p w:rsidR="004743AB" w:rsidRPr="008E1087" w:rsidRDefault="004743AB" w:rsidP="003D3885">
                            <w:pPr>
                              <w:pStyle w:val="Paragraphedeliste"/>
                              <w:ind w:left="0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  <w:t>Tableau</w:t>
                            </w:r>
                            <w:r w:rsidR="00217C24"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  <w:t> ;</w:t>
                            </w:r>
                            <w:r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marqueur </w:t>
                            </w:r>
                          </w:p>
                        </w:tc>
                        <w:tc>
                          <w:tcPr>
                            <w:tcW w:w="2649" w:type="dxa"/>
                            <w:shd w:val="clear" w:color="auto" w:fill="7030A0"/>
                          </w:tcPr>
                          <w:p w:rsidR="004743AB" w:rsidRPr="00F96F4C" w:rsidRDefault="004743AB" w:rsidP="008E1087">
                            <w:pPr>
                              <w:rPr>
                                <w:rFonts w:cs="Aharoni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F96F4C">
                              <w:rPr>
                                <w:rFonts w:cs="Aharoni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  <w:t>Les outils didactiques :</w:t>
                            </w:r>
                          </w:p>
                        </w:tc>
                      </w:tr>
                      <w:tr w:rsidR="004743AB" w:rsidRPr="008E1087" w:rsidTr="008E1087">
                        <w:tc>
                          <w:tcPr>
                            <w:tcW w:w="14654" w:type="dxa"/>
                            <w:gridSpan w:val="6"/>
                          </w:tcPr>
                          <w:p w:rsidR="004743AB" w:rsidRPr="008E1087" w:rsidRDefault="004743AB" w:rsidP="008E1087">
                            <w:pPr>
                              <w:pStyle w:val="Paragraphedeliste"/>
                              <w:ind w:left="0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Les orientations éducatives : </w:t>
                            </w:r>
                          </w:p>
                        </w:tc>
                      </w:tr>
                      <w:tr w:rsidR="004743AB" w:rsidRPr="008E1087" w:rsidTr="008E1087">
                        <w:tc>
                          <w:tcPr>
                            <w:tcW w:w="14654" w:type="dxa"/>
                            <w:gridSpan w:val="6"/>
                          </w:tcPr>
                          <w:p w:rsidR="004743AB" w:rsidRPr="00296496" w:rsidRDefault="004743AB" w:rsidP="00296496">
                            <w:pPr>
                              <w:pStyle w:val="Paragraphedeliste"/>
                              <w:numPr>
                                <w:ilvl w:val="0"/>
                                <w:numId w:val="2"/>
                              </w:numPr>
                              <w:autoSpaceDE w:val="0"/>
                              <w:autoSpaceDN w:val="0"/>
                              <w:adjustRightInd w:val="0"/>
                              <w:spacing w:before="0"/>
                              <w:jc w:val="center"/>
                              <w:rPr>
                                <w:rFonts w:cs="Times New Roman"/>
                                <w:bCs/>
                                <w:i/>
                                <w:iCs/>
                                <w:color w:val="7030A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bCs/>
                                <w:i/>
                                <w:iCs/>
                                <w:color w:val="7030A0"/>
                                <w:sz w:val="24"/>
                                <w:szCs w:val="24"/>
                              </w:rPr>
                              <w:t>Utiliser</w:t>
                            </w:r>
                            <w:r w:rsidRPr="00296496">
                              <w:rPr>
                                <w:rFonts w:cs="Times New Roman"/>
                                <w:bCs/>
                                <w:i/>
                                <w:iCs/>
                                <w:color w:val="7030A0"/>
                                <w:sz w:val="24"/>
                                <w:szCs w:val="24"/>
                              </w:rPr>
                              <w:t xml:space="preserve"> l’expression littérale.</w:t>
                            </w:r>
                          </w:p>
                          <w:p w:rsidR="004743AB" w:rsidRPr="00296496" w:rsidRDefault="004743AB" w:rsidP="00296496">
                            <w:pPr>
                              <w:pStyle w:val="Paragraphedeliste"/>
                              <w:numPr>
                                <w:ilvl w:val="1"/>
                                <w:numId w:val="2"/>
                              </w:numPr>
                              <w:spacing w:before="0"/>
                              <w:jc w:val="center"/>
                              <w:rPr>
                                <w:rFonts w:cs="Times New Roman"/>
                                <w:bCs/>
                                <w:i/>
                                <w:iCs/>
                                <w:color w:val="7030A0"/>
                                <w:sz w:val="24"/>
                                <w:szCs w:val="24"/>
                              </w:rPr>
                            </w:pPr>
                            <w:r w:rsidRPr="00296496">
                              <w:rPr>
                                <w:rFonts w:cs="Times New Roman"/>
                                <w:bCs/>
                                <w:i/>
                                <w:iCs/>
                                <w:color w:val="00B050"/>
                                <w:sz w:val="24"/>
                                <w:szCs w:val="24"/>
                              </w:rPr>
                              <w:t>Reconnaitre la forme d’une expression algébrique : somme, produit</w:t>
                            </w:r>
                            <w:r w:rsidRPr="00296496">
                              <w:rPr>
                                <w:rFonts w:cs="Times New Roman"/>
                                <w:bCs/>
                                <w:i/>
                                <w:iCs/>
                                <w:color w:val="7030A0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4743AB" w:rsidRPr="00296496" w:rsidRDefault="004743AB" w:rsidP="00296496">
                            <w:pPr>
                              <w:pStyle w:val="Paragraphedeliste"/>
                              <w:numPr>
                                <w:ilvl w:val="0"/>
                                <w:numId w:val="15"/>
                              </w:numPr>
                              <w:autoSpaceDE w:val="0"/>
                              <w:autoSpaceDN w:val="0"/>
                              <w:adjustRightInd w:val="0"/>
                              <w:spacing w:before="0"/>
                              <w:jc w:val="center"/>
                              <w:rPr>
                                <w:rFonts w:cs="Times New Roman"/>
                                <w:bCs/>
                                <w:i/>
                                <w:iCs/>
                                <w:color w:val="FF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bCs/>
                                <w:i/>
                                <w:iCs/>
                                <w:color w:val="FF0000"/>
                                <w:sz w:val="24"/>
                                <w:szCs w:val="24"/>
                              </w:rPr>
                              <w:t xml:space="preserve">Développer </w:t>
                            </w:r>
                            <w:r w:rsidRPr="00296496">
                              <w:rPr>
                                <w:rFonts w:cs="Times New Roman"/>
                                <w:bCs/>
                                <w:i/>
                                <w:iCs/>
                                <w:color w:val="FF0000"/>
                                <w:sz w:val="24"/>
                                <w:szCs w:val="24"/>
                              </w:rPr>
                              <w:t>une expression de la forme (a + b) (c + d).</w:t>
                            </w:r>
                          </w:p>
                          <w:p w:rsidR="004743AB" w:rsidRPr="00296496" w:rsidRDefault="004743AB" w:rsidP="00296496">
                            <w:pPr>
                              <w:pStyle w:val="Paragraphedeliste"/>
                              <w:numPr>
                                <w:ilvl w:val="0"/>
                                <w:numId w:val="15"/>
                              </w:numPr>
                              <w:autoSpaceDE w:val="0"/>
                              <w:autoSpaceDN w:val="0"/>
                              <w:adjustRightInd w:val="0"/>
                              <w:spacing w:before="0"/>
                              <w:jc w:val="center"/>
                              <w:rPr>
                                <w:rFonts w:cs="Times New Roman"/>
                                <w:bCs/>
                                <w:i/>
                                <w:iCs/>
                                <w:color w:val="00206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bCs/>
                                <w:i/>
                                <w:iCs/>
                                <w:color w:val="002060"/>
                                <w:sz w:val="24"/>
                                <w:szCs w:val="24"/>
                              </w:rPr>
                              <w:t xml:space="preserve">Factoriser </w:t>
                            </w:r>
                            <w:r w:rsidRPr="00296496">
                              <w:rPr>
                                <w:rFonts w:cs="Times New Roman"/>
                                <w:bCs/>
                                <w:i/>
                                <w:iCs/>
                                <w:color w:val="002060"/>
                                <w:sz w:val="24"/>
                                <w:szCs w:val="24"/>
                              </w:rPr>
                              <w:t>une expression algébrique dans laquelle le facteur est apparent</w:t>
                            </w:r>
                            <w:r>
                              <w:rPr>
                                <w:rFonts w:cs="Times New Roman"/>
                                <w:bCs/>
                                <w:i/>
                                <w:iCs/>
                                <w:color w:val="002060"/>
                                <w:sz w:val="24"/>
                                <w:szCs w:val="24"/>
                              </w:rPr>
                              <w:t xml:space="preserve"> ou pas.</w:t>
                            </w:r>
                          </w:p>
                          <w:p w:rsidR="004743AB" w:rsidRDefault="004743AB" w:rsidP="00296496">
                            <w:pPr>
                              <w:pStyle w:val="Paragraphedeliste"/>
                              <w:numPr>
                                <w:ilvl w:val="0"/>
                                <w:numId w:val="2"/>
                              </w:numPr>
                              <w:spacing w:before="0"/>
                              <w:jc w:val="center"/>
                              <w:rPr>
                                <w:rFonts w:cs="Times New Roman"/>
                                <w:bCs/>
                                <w:i/>
                                <w:iCs/>
                                <w:color w:val="00206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bCs/>
                                <w:i/>
                                <w:iCs/>
                                <w:color w:val="002060"/>
                                <w:sz w:val="24"/>
                                <w:szCs w:val="24"/>
                              </w:rPr>
                              <w:t>Savoir la différence entre Factorisation et Développement.</w:t>
                            </w:r>
                          </w:p>
                          <w:p w:rsidR="00217C24" w:rsidRPr="00217C24" w:rsidRDefault="00217C24" w:rsidP="00217C24">
                            <w:pPr>
                              <w:pStyle w:val="Paragraphedeliste"/>
                              <w:numPr>
                                <w:ilvl w:val="0"/>
                                <w:numId w:val="2"/>
                              </w:numPr>
                              <w:autoSpaceDE w:val="0"/>
                              <w:autoSpaceDN w:val="0"/>
                              <w:adjustRightInd w:val="0"/>
                              <w:spacing w:before="0"/>
                              <w:jc w:val="center"/>
                              <w:rPr>
                                <w:rFonts w:cs="Times New Roman"/>
                                <w:bCs/>
                                <w:i/>
                                <w:iCs/>
                                <w:color w:val="7030A0"/>
                                <w:sz w:val="24"/>
                                <w:szCs w:val="24"/>
                              </w:rPr>
                            </w:pPr>
                            <w:r w:rsidRPr="00217C24">
                              <w:rPr>
                                <w:rFonts w:cs="Times New Roman"/>
                                <w:bCs/>
                                <w:i/>
                                <w:iCs/>
                                <w:color w:val="7030A0"/>
                                <w:sz w:val="24"/>
                                <w:szCs w:val="24"/>
                              </w:rPr>
                              <w:t xml:space="preserve">Savoir les identités remarquables </w:t>
                            </w:r>
                          </w:p>
                          <w:p w:rsidR="004743AB" w:rsidRPr="009A55BA" w:rsidRDefault="004743AB" w:rsidP="009A55BA">
                            <w:pPr>
                              <w:pStyle w:val="Paragraphedeliste"/>
                              <w:ind w:left="0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8E1087">
                            <w:pPr>
                              <w:pStyle w:val="Paragraphedeliste"/>
                              <w:bidi/>
                              <w:ind w:left="0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8E1087">
                            <w:pPr>
                              <w:pStyle w:val="Paragraphedeliste"/>
                              <w:bidi/>
                              <w:ind w:left="0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Pr="008E1087" w:rsidRDefault="004743AB" w:rsidP="008E1087">
                            <w:pPr>
                              <w:pStyle w:val="Paragraphedeliste"/>
                              <w:bidi/>
                              <w:ind w:left="0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:rsidR="004743AB" w:rsidRDefault="004743AB" w:rsidP="00BD4BDC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BD4BDC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BD4BDC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BD4BDC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A75DDB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BD4BDC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BD4BDC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Pr="006A0657" w:rsidRDefault="004743AB" w:rsidP="006A0657">
                      <w:pPr>
                        <w:bidi/>
                        <w:spacing w:after="0" w:line="240" w:lineRule="auto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B92AFF">
                      <w:pPr>
                        <w:pStyle w:val="Paragraphedeliste"/>
                        <w:bidi/>
                        <w:spacing w:after="0" w:line="240" w:lineRule="auto"/>
                        <w:rPr>
                          <w:b/>
                          <w:bCs/>
                          <w:sz w:val="28"/>
                          <w:szCs w:val="28"/>
                          <w:u w:val="double"/>
                        </w:rPr>
                      </w:pPr>
                    </w:p>
                    <w:p w:rsidR="004743AB" w:rsidRDefault="004743AB" w:rsidP="00A75DDB">
                      <w:pPr>
                        <w:pStyle w:val="Paragraphedeliste"/>
                        <w:spacing w:after="0" w:line="240" w:lineRule="auto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:rsidR="004743AB" w:rsidRDefault="004743AB" w:rsidP="00BD4BDC">
                      <w:pPr>
                        <w:bidi/>
                        <w:spacing w:after="0" w:line="240" w:lineRule="auto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:rsidR="004743AB" w:rsidRDefault="004743AB" w:rsidP="00BD4BDC">
                      <w:pPr>
                        <w:bidi/>
                        <w:spacing w:after="0" w:line="240" w:lineRule="auto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:rsidR="004743AB" w:rsidRDefault="004743AB" w:rsidP="00BD4BDC">
                      <w:pPr>
                        <w:bidi/>
                        <w:spacing w:after="0" w:line="240" w:lineRule="auto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:rsidR="004743AB" w:rsidRPr="00E22EC6" w:rsidRDefault="004743AB" w:rsidP="00BD4BDC">
                      <w:pPr>
                        <w:bidi/>
                        <w:spacing w:after="0" w:line="240" w:lineRule="auto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:rsidR="004743AB" w:rsidRPr="00FC76BD" w:rsidRDefault="004743AB" w:rsidP="00B24E1F">
                      <w:pPr>
                        <w:bidi/>
                        <w:spacing w:after="0" w:line="240" w:lineRule="auto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</w:txbxContent>
                </v:textbox>
                <w10:wrap anchorx="page"/>
              </v:roundrect>
            </w:pict>
          </mc:Fallback>
        </mc:AlternateContent>
      </w:r>
      <w:r w:rsidR="00AB6F49">
        <w:rPr>
          <w:noProof/>
          <w:rtl/>
          <w:lang w:bidi="ar-SA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-131445</wp:posOffset>
                </wp:positionH>
                <wp:positionV relativeFrom="paragraph">
                  <wp:posOffset>-236220</wp:posOffset>
                </wp:positionV>
                <wp:extent cx="10258425" cy="6677025"/>
                <wp:effectExtent l="76200" t="57150" r="85725" b="104775"/>
                <wp:wrapNone/>
                <wp:docPr id="14" name="Rectangle à coins arrondis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258425" cy="667702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0684852E" id="Rectangle à coins arrondis 8" o:spid="_x0000_s1026" style="position:absolute;margin-left:-10.35pt;margin-top:-18.6pt;width:807.75pt;height:525.7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" fillcolor="#ccc0d9 [1303]" strokecolor="white [3201]" strokeweight="3pt">
                <v:shadow on="t" color="black" opacity="24903f" origin=",.5" offset="0,.55556mm"/>
                <v:path arrowok="t"/>
              </v:roundrect>
            </w:pict>
          </mc:Fallback>
        </mc:AlternateContent>
      </w:r>
      <w:r w:rsidR="00DD791F">
        <w:rPr>
          <w:rtl/>
        </w:rPr>
        <w:br w:type="page"/>
      </w:r>
    </w:p>
    <w:p w:rsidR="00DD791F" w:rsidRDefault="00DD791F">
      <w:pPr>
        <w:rPr>
          <w:rtl/>
        </w:rPr>
      </w:pPr>
    </w:p>
    <w:p w:rsidR="008E1087" w:rsidRDefault="00BB4D45" w:rsidP="00A76F1E"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page">
                  <wp:align>center</wp:align>
                </wp:positionH>
                <wp:positionV relativeFrom="paragraph">
                  <wp:posOffset>687705</wp:posOffset>
                </wp:positionV>
                <wp:extent cx="10296525" cy="5610225"/>
                <wp:effectExtent l="57150" t="38100" r="85725" b="104775"/>
                <wp:wrapNone/>
                <wp:docPr id="33" name="AutoShap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96525" cy="5610225"/>
                        </a:xfrm>
                        <a:prstGeom prst="roundRect">
                          <a:avLst>
                            <a:gd name="adj" fmla="val 1972"/>
                          </a:avLst>
                        </a:prstGeom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n>
                          <a:headEnd/>
                          <a:tailEnd/>
                        </a:ln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743AB" w:rsidRDefault="004743AB" w:rsidP="008D31B8">
                            <w:p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4743AB" w:rsidRPr="00BD4BDC" w:rsidRDefault="004743AB" w:rsidP="00257169">
                            <w:pPr>
                              <w:pStyle w:val="Paragraphedeliste"/>
                              <w:bidi/>
                              <w:spacing w:after="0" w:line="240" w:lineRule="auto"/>
                              <w:ind w:left="1080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tbl>
                            <w:tblPr>
                              <w:tblStyle w:val="Grilledutableau"/>
                              <w:bidiVisual/>
                              <w:tblW w:w="15873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5290"/>
                              <w:gridCol w:w="5291"/>
                              <w:gridCol w:w="5292"/>
                            </w:tblGrid>
                            <w:tr w:rsidR="004743AB" w:rsidRPr="00CB18E1" w:rsidTr="00A35741">
                              <w:trPr>
                                <w:trHeight w:val="385"/>
                              </w:trPr>
                              <w:tc>
                                <w:tcPr>
                                  <w:tcW w:w="5290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7030A0"/>
                                  <w:vAlign w:val="center"/>
                                </w:tcPr>
                                <w:p w:rsidR="004743AB" w:rsidRPr="00A35741" w:rsidRDefault="004743AB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Aharoni"/>
                                      <w:b/>
                                      <w:bCs/>
                                      <w:color w:val="FFFFFF" w:themeColor="background1"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A35741">
                                    <w:rPr>
                                      <w:rFonts w:cs="Times New Roman"/>
                                      <w:b/>
                                      <w:bCs/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  <w:t xml:space="preserve">Capacité visée </w:t>
                                  </w:r>
                                </w:p>
                              </w:tc>
                              <w:tc>
                                <w:tcPr>
                                  <w:tcW w:w="5291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7030A0"/>
                                  <w:vAlign w:val="center"/>
                                </w:tcPr>
                                <w:p w:rsidR="004743AB" w:rsidRPr="00A35741" w:rsidRDefault="004743AB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Aharoni"/>
                                      <w:b/>
                                      <w:bCs/>
                                      <w:color w:val="FFFFFF" w:themeColor="background1"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A35741">
                                    <w:rPr>
                                      <w:rFonts w:cs="Times New Roman"/>
                                      <w:b/>
                                      <w:bCs/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  <w:t xml:space="preserve">La durée </w:t>
                                  </w:r>
                                </w:p>
                              </w:tc>
                              <w:tc>
                                <w:tcPr>
                                  <w:tcW w:w="5292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7030A0"/>
                                  <w:vAlign w:val="center"/>
                                </w:tcPr>
                                <w:p w:rsidR="004743AB" w:rsidRPr="00A35741" w:rsidRDefault="004743AB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Aharoni"/>
                                      <w:b/>
                                      <w:bCs/>
                                      <w:color w:val="FFFFFF" w:themeColor="background1"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A35741">
                                    <w:rPr>
                                      <w:rFonts w:cs="Times New Roman"/>
                                      <w:b/>
                                      <w:bCs/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  <w:t xml:space="preserve">La séance </w:t>
                                  </w:r>
                                </w:p>
                              </w:tc>
                            </w:tr>
                            <w:tr w:rsidR="004743AB" w:rsidRPr="00CB18E1" w:rsidTr="00A35741">
                              <w:trPr>
                                <w:trHeight w:val="385"/>
                              </w:trPr>
                              <w:tc>
                                <w:tcPr>
                                  <w:tcW w:w="5290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:rsidR="004743AB" w:rsidRPr="00CB18E1" w:rsidRDefault="004743AB" w:rsidP="0076613A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L’élève doit savoir comment développer une expression sous forme </w:t>
                                  </w:r>
                                  <w:proofErr w:type="gramStart"/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k(</w:t>
                                  </w:r>
                                  <w:proofErr w:type="spellStart"/>
                                  <w:proofErr w:type="gramEnd"/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a+b</w:t>
                                  </w:r>
                                  <w:proofErr w:type="spellEnd"/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) et      k(a-b)</w:t>
                                  </w: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5291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:rsidR="004743AB" w:rsidRPr="00CB18E1" w:rsidRDefault="004743AB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 h</w:t>
                                  </w:r>
                                </w:p>
                              </w:tc>
                              <w:tc>
                                <w:tcPr>
                                  <w:tcW w:w="5292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:rsidR="004743AB" w:rsidRPr="00CB18E1" w:rsidRDefault="004743AB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2D2D55" w:rsidRPr="00CB18E1" w:rsidTr="00A35741">
                              <w:trPr>
                                <w:trHeight w:val="385"/>
                              </w:trPr>
                              <w:tc>
                                <w:tcPr>
                                  <w:tcW w:w="5290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:rsidR="002D2D55" w:rsidRDefault="002D2D55" w:rsidP="00217C24">
                                  <w:pPr>
                                    <w:pStyle w:val="Paragraphedeliste"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L’élève doit savoir la formule de développement suivante</w:t>
                                  </w:r>
                                </w:p>
                                <w:p w:rsidR="002D2D55" w:rsidRPr="000E55D3" w:rsidRDefault="002D2D55" w:rsidP="002D2D55">
                                  <w:pPr>
                                    <w:spacing w:before="0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en-BZ"/>
                                    </w:rPr>
                                  </w:pPr>
                                  <w:r w:rsidRPr="000E55D3"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lang w:val="en-BZ"/>
                                    </w:rPr>
                                    <w:t>K(</w:t>
                                  </w:r>
                                  <w:proofErr w:type="spellStart"/>
                                  <w:r w:rsidRPr="000E55D3"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lang w:val="en-BZ"/>
                                    </w:rPr>
                                    <w:t>a+b+c</w:t>
                                  </w:r>
                                  <w:proofErr w:type="spellEnd"/>
                                  <w:r w:rsidRPr="000E55D3"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lang w:val="en-BZ"/>
                                    </w:rPr>
                                    <w:t>)=</w:t>
                                  </w:r>
                                  <w:proofErr w:type="spellStart"/>
                                  <w:r w:rsidRPr="000E55D3"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lang w:val="en-BZ"/>
                                    </w:rPr>
                                    <w:t>ka+kb+kc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5291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:rsidR="002D2D55" w:rsidRDefault="002D2D55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h</w:t>
                                  </w:r>
                                </w:p>
                              </w:tc>
                              <w:tc>
                                <w:tcPr>
                                  <w:tcW w:w="5292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:rsidR="002D2D55" w:rsidRDefault="002D2D55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4743AB" w:rsidRPr="00CB18E1" w:rsidTr="00A35741">
                              <w:trPr>
                                <w:trHeight w:val="385"/>
                              </w:trPr>
                              <w:tc>
                                <w:tcPr>
                                  <w:tcW w:w="5290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:rsidR="004743AB" w:rsidRPr="00CB18E1" w:rsidRDefault="004743AB" w:rsidP="0076613A">
                                  <w:pPr>
                                    <w:spacing w:before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D42EE3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Savoir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comment développer le produit de deux sommes 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(</w:t>
                                  </w:r>
                                  <w:proofErr w:type="spellStart"/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a+b</w:t>
                                  </w:r>
                                  <w:proofErr w:type="spellEnd"/>
                                  <w:proofErr w:type="gramStart"/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)(</w:t>
                                  </w:r>
                                  <w:proofErr w:type="spellStart"/>
                                  <w:proofErr w:type="gramEnd"/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+d</w:t>
                                  </w:r>
                                  <w:proofErr w:type="spellEnd"/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5291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:rsidR="004743AB" w:rsidRPr="00CB18E1" w:rsidRDefault="004743AB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h</w:t>
                                  </w:r>
                                </w:p>
                              </w:tc>
                              <w:tc>
                                <w:tcPr>
                                  <w:tcW w:w="5292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:rsidR="004743AB" w:rsidRPr="00CB18E1" w:rsidRDefault="002D2D55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4743AB" w:rsidRPr="00CB18E1" w:rsidTr="00A35741">
                              <w:trPr>
                                <w:trHeight w:val="385"/>
                              </w:trPr>
                              <w:tc>
                                <w:tcPr>
                                  <w:tcW w:w="5290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:rsidR="004743AB" w:rsidRPr="0076613A" w:rsidRDefault="004743AB" w:rsidP="0076613A">
                                  <w:pPr>
                                    <w:spacing w:before="0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D42EE3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Savoir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factoriser une expression et chercher le facteur commun</w:t>
                                  </w:r>
                                </w:p>
                              </w:tc>
                              <w:tc>
                                <w:tcPr>
                                  <w:tcW w:w="5291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:rsidR="004743AB" w:rsidRPr="00CB18E1" w:rsidRDefault="004743AB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h</w:t>
                                  </w:r>
                                </w:p>
                              </w:tc>
                              <w:tc>
                                <w:tcPr>
                                  <w:tcW w:w="5292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:rsidR="004743AB" w:rsidRPr="00CB18E1" w:rsidRDefault="002D2D55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4743AB" w:rsidRPr="00CB18E1" w:rsidTr="00BB4D45">
                              <w:trPr>
                                <w:trHeight w:val="342"/>
                              </w:trPr>
                              <w:tc>
                                <w:tcPr>
                                  <w:tcW w:w="5290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:rsidR="004743AB" w:rsidRDefault="004743AB" w:rsidP="0076613A">
                                  <w:pPr>
                                    <w:jc w:val="center"/>
                                    <w:rPr>
                                      <w:rFonts w:cs="Aharon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Aharon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onnaître les identités remarquables</w:t>
                                  </w:r>
                                </w:p>
                                <w:p w:rsidR="004743AB" w:rsidRPr="0076613A" w:rsidRDefault="004743AB" w:rsidP="0076613A">
                                  <w:pPr>
                                    <w:jc w:val="center"/>
                                    <w:rPr>
                                      <w:rFonts w:cs="Aharon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76613A">
                                    <w:rPr>
                                      <w:rFonts w:cs="Aharon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object w:dxaOrig="2295" w:dyaOrig="1155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31" type="#_x0000_t75" style="width:115.5pt;height:57.75pt" o:ole="">
                                        <v:imagedata r:id="rId12" o:title=""/>
                                      </v:shape>
                                      <o:OLEObject Type="Embed" ProgID="Equation.DSMT4" ShapeID="_x0000_i1031" DrawAspect="Content" ObjectID="_1720019354" r:id="rId13"/>
                                    </w:object>
                                  </w:r>
                                </w:p>
                                <w:p w:rsidR="004743AB" w:rsidRPr="006C5E7F" w:rsidRDefault="004743AB" w:rsidP="0076613A">
                                  <w:pPr>
                                    <w:rPr>
                                      <w:rFonts w:cs="Aharoni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291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:rsidR="004743AB" w:rsidRPr="00CB18E1" w:rsidRDefault="004743AB" w:rsidP="00463C9F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h</w:t>
                                  </w:r>
                                </w:p>
                              </w:tc>
                              <w:tc>
                                <w:tcPr>
                                  <w:tcW w:w="5292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:rsidR="004743AB" w:rsidRPr="00CB18E1" w:rsidRDefault="002D2D55" w:rsidP="00BB4D45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Aharoni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cs="Aharon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5</w:t>
                                  </w:r>
                                </w:p>
                              </w:tc>
                            </w:tr>
                            <w:tr w:rsidR="004743AB" w:rsidRPr="00CB18E1" w:rsidTr="00A35741">
                              <w:trPr>
                                <w:trHeight w:val="342"/>
                              </w:trPr>
                              <w:tc>
                                <w:tcPr>
                                  <w:tcW w:w="5290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:rsidR="004743AB" w:rsidRPr="00CB18E1" w:rsidRDefault="004743AB" w:rsidP="00463C9F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Aharon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Aharon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Corriger la série des exercices </w:t>
                                  </w:r>
                                </w:p>
                              </w:tc>
                              <w:tc>
                                <w:tcPr>
                                  <w:tcW w:w="5291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:rsidR="004743AB" w:rsidRPr="00CB18E1" w:rsidRDefault="002D2D55" w:rsidP="004256CB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3h</w:t>
                                  </w:r>
                                </w:p>
                              </w:tc>
                              <w:tc>
                                <w:tcPr>
                                  <w:tcW w:w="5292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</w:tcPr>
                                <w:p w:rsidR="004743AB" w:rsidRPr="00CB18E1" w:rsidRDefault="004743AB" w:rsidP="002D2D55">
                                  <w:pPr>
                                    <w:pStyle w:val="Paragraphedeliste"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6, 7, 8</w:t>
                                  </w:r>
                                </w:p>
                              </w:tc>
                            </w:tr>
                          </w:tbl>
                          <w:p w:rsidR="004743AB" w:rsidRDefault="004743AB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:rsidR="004743AB" w:rsidRDefault="004743AB" w:rsidP="008D31B8">
                            <w:pPr>
                              <w:bidi/>
                              <w:spacing w:after="0" w:line="240" w:lineRule="auto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4743AB" w:rsidRDefault="004743AB" w:rsidP="008D31B8">
                            <w:pPr>
                              <w:bidi/>
                              <w:spacing w:after="0" w:line="240" w:lineRule="auto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4743AB" w:rsidRDefault="004743AB" w:rsidP="008D31B8">
                            <w:pPr>
                              <w:bidi/>
                              <w:spacing w:after="0" w:line="240" w:lineRule="auto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4743AB" w:rsidRDefault="004743AB" w:rsidP="008D31B8">
                            <w:pPr>
                              <w:bidi/>
                              <w:spacing w:after="0" w:line="240" w:lineRule="auto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4743AB" w:rsidRPr="00E22EC6" w:rsidRDefault="004743AB" w:rsidP="008D31B8">
                            <w:pPr>
                              <w:bidi/>
                              <w:spacing w:after="0" w:line="240" w:lineRule="auto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4743AB" w:rsidRPr="00FC76BD" w:rsidRDefault="004743AB" w:rsidP="008D31B8">
                            <w:pPr>
                              <w:bidi/>
                              <w:spacing w:after="0" w:line="240" w:lineRule="auto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42" style="position:absolute;margin-left:0;margin-top:54.15pt;width:810.75pt;height:441.75pt;z-index:2517022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arcsize="129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" fillcolor="#b2a1c7 [1943]" strokecolor="#4579b8 [3044]">
                <v:shadow on="t" color="black" opacity="24903f" origin=",.5" offset="0,.55556mm"/>
                <v:textbox>
                  <w:txbxContent>
                    <w:p w:rsidR="004743AB" w:rsidRDefault="004743AB" w:rsidP="008D31B8">
                      <w:pPr>
                        <w:bidi/>
                        <w:spacing w:after="0" w:line="240" w:lineRule="auto"/>
                        <w:rPr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:rsidR="004743AB" w:rsidRPr="00BD4BDC" w:rsidRDefault="004743AB" w:rsidP="00257169">
                      <w:pPr>
                        <w:pStyle w:val="Paragraphedeliste"/>
                        <w:bidi/>
                        <w:spacing w:after="0" w:line="240" w:lineRule="auto"/>
                        <w:ind w:left="1080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tbl>
                      <w:tblPr>
                        <w:tblStyle w:val="Grilledutableau"/>
                        <w:bidiVisual/>
                        <w:tblW w:w="15873" w:type="dxa"/>
                        <w:tblLook w:val="04A0" w:firstRow="1" w:lastRow="0" w:firstColumn="1" w:lastColumn="0" w:noHBand="0" w:noVBand="1"/>
                      </w:tblPr>
                      <w:tblGrid>
                        <w:gridCol w:w="5290"/>
                        <w:gridCol w:w="5291"/>
                        <w:gridCol w:w="5292"/>
                      </w:tblGrid>
                      <w:tr w:rsidR="004743AB" w:rsidRPr="00CB18E1" w:rsidTr="00A35741">
                        <w:trPr>
                          <w:trHeight w:val="385"/>
                        </w:trPr>
                        <w:tc>
                          <w:tcPr>
                            <w:tcW w:w="5290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7030A0"/>
                            <w:vAlign w:val="center"/>
                          </w:tcPr>
                          <w:p w:rsidR="004743AB" w:rsidRPr="00A35741" w:rsidRDefault="004743AB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Aharoni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rtl/>
                              </w:rPr>
                            </w:pPr>
                            <w:r w:rsidRPr="00A35741">
                              <w:rPr>
                                <w:rFonts w:cs="Times New Roman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Capacité visée </w:t>
                            </w:r>
                          </w:p>
                        </w:tc>
                        <w:tc>
                          <w:tcPr>
                            <w:tcW w:w="5291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7030A0"/>
                            <w:vAlign w:val="center"/>
                          </w:tcPr>
                          <w:p w:rsidR="004743AB" w:rsidRPr="00A35741" w:rsidRDefault="004743AB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Aharoni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rtl/>
                              </w:rPr>
                            </w:pPr>
                            <w:r w:rsidRPr="00A35741">
                              <w:rPr>
                                <w:rFonts w:cs="Times New Roman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La durée </w:t>
                            </w:r>
                          </w:p>
                        </w:tc>
                        <w:tc>
                          <w:tcPr>
                            <w:tcW w:w="5292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7030A0"/>
                            <w:vAlign w:val="center"/>
                          </w:tcPr>
                          <w:p w:rsidR="004743AB" w:rsidRPr="00A35741" w:rsidRDefault="004743AB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Aharoni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rtl/>
                              </w:rPr>
                            </w:pPr>
                            <w:r w:rsidRPr="00A35741">
                              <w:rPr>
                                <w:rFonts w:cs="Times New Roman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La séance </w:t>
                            </w:r>
                          </w:p>
                        </w:tc>
                      </w:tr>
                      <w:tr w:rsidR="004743AB" w:rsidRPr="00CB18E1" w:rsidTr="00A35741">
                        <w:trPr>
                          <w:trHeight w:val="385"/>
                        </w:trPr>
                        <w:tc>
                          <w:tcPr>
                            <w:tcW w:w="5290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:rsidR="004743AB" w:rsidRPr="00CB18E1" w:rsidRDefault="004743AB" w:rsidP="0076613A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L’élève doit savoir comment développer une expression sous forme </w:t>
                            </w:r>
                            <w:proofErr w:type="gramStart"/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k(</w:t>
                            </w:r>
                            <w:proofErr w:type="spellStart"/>
                            <w:proofErr w:type="gramEnd"/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a+b</w:t>
                            </w:r>
                            <w:proofErr w:type="spellEnd"/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) et      k(a-b)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5291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:rsidR="004743AB" w:rsidRPr="00CB18E1" w:rsidRDefault="004743AB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1 h</w:t>
                            </w:r>
                          </w:p>
                        </w:tc>
                        <w:tc>
                          <w:tcPr>
                            <w:tcW w:w="5292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:rsidR="004743AB" w:rsidRPr="00CB18E1" w:rsidRDefault="004743AB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</w:tr>
                      <w:tr w:rsidR="002D2D55" w:rsidRPr="00CB18E1" w:rsidTr="00A35741">
                        <w:trPr>
                          <w:trHeight w:val="385"/>
                        </w:trPr>
                        <w:tc>
                          <w:tcPr>
                            <w:tcW w:w="5290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:rsidR="002D2D55" w:rsidRDefault="002D2D55" w:rsidP="00217C24">
                            <w:pPr>
                              <w:pStyle w:val="Paragraphedeliste"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L’élève doit savoir la formule de développement suivante</w:t>
                            </w:r>
                          </w:p>
                          <w:p w:rsidR="002D2D55" w:rsidRPr="000E55D3" w:rsidRDefault="002D2D55" w:rsidP="002D2D55">
                            <w:pPr>
                              <w:spacing w:before="0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en-BZ"/>
                              </w:rPr>
                            </w:pPr>
                            <w:r w:rsidRPr="000E55D3"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lang w:val="en-BZ"/>
                              </w:rPr>
                              <w:t>K(</w:t>
                            </w:r>
                            <w:proofErr w:type="spellStart"/>
                            <w:r w:rsidRPr="000E55D3"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lang w:val="en-BZ"/>
                              </w:rPr>
                              <w:t>a+b+c</w:t>
                            </w:r>
                            <w:proofErr w:type="spellEnd"/>
                            <w:r w:rsidRPr="000E55D3"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lang w:val="en-BZ"/>
                              </w:rPr>
                              <w:t>)=</w:t>
                            </w:r>
                            <w:proofErr w:type="spellStart"/>
                            <w:r w:rsidRPr="000E55D3"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lang w:val="en-BZ"/>
                              </w:rPr>
                              <w:t>ka+kb+kc</w:t>
                            </w:r>
                            <w:proofErr w:type="spellEnd"/>
                          </w:p>
                        </w:tc>
                        <w:tc>
                          <w:tcPr>
                            <w:tcW w:w="5291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:rsidR="002D2D55" w:rsidRDefault="002D2D55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1h</w:t>
                            </w:r>
                          </w:p>
                        </w:tc>
                        <w:tc>
                          <w:tcPr>
                            <w:tcW w:w="5292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:rsidR="002D2D55" w:rsidRDefault="002D2D55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</w:tr>
                      <w:tr w:rsidR="004743AB" w:rsidRPr="00CB18E1" w:rsidTr="00A35741">
                        <w:trPr>
                          <w:trHeight w:val="385"/>
                        </w:trPr>
                        <w:tc>
                          <w:tcPr>
                            <w:tcW w:w="5290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:rsidR="004743AB" w:rsidRPr="00CB18E1" w:rsidRDefault="004743AB" w:rsidP="0076613A">
                            <w:pPr>
                              <w:spacing w:before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D42EE3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Savoir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comment développer le produit de deux sommes 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a+b</w:t>
                            </w:r>
                            <w:proofErr w:type="spellEnd"/>
                            <w:proofErr w:type="gramStart"/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)(</w:t>
                            </w:r>
                            <w:proofErr w:type="spellStart"/>
                            <w:proofErr w:type="gramEnd"/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c+d</w:t>
                            </w:r>
                            <w:proofErr w:type="spellEnd"/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5291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:rsidR="004743AB" w:rsidRPr="00CB18E1" w:rsidRDefault="004743AB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1h</w:t>
                            </w:r>
                          </w:p>
                        </w:tc>
                        <w:tc>
                          <w:tcPr>
                            <w:tcW w:w="5292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:rsidR="004743AB" w:rsidRPr="00CB18E1" w:rsidRDefault="002D2D55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c>
                      </w:tr>
                      <w:tr w:rsidR="004743AB" w:rsidRPr="00CB18E1" w:rsidTr="00A35741">
                        <w:trPr>
                          <w:trHeight w:val="385"/>
                        </w:trPr>
                        <w:tc>
                          <w:tcPr>
                            <w:tcW w:w="5290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:rsidR="004743AB" w:rsidRPr="0076613A" w:rsidRDefault="004743AB" w:rsidP="0076613A">
                            <w:pPr>
                              <w:spacing w:before="0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D42EE3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Savoir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factoriser une expression et chercher le facteur commun</w:t>
                            </w:r>
                          </w:p>
                        </w:tc>
                        <w:tc>
                          <w:tcPr>
                            <w:tcW w:w="5291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:rsidR="004743AB" w:rsidRPr="00CB18E1" w:rsidRDefault="004743AB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1h</w:t>
                            </w:r>
                          </w:p>
                        </w:tc>
                        <w:tc>
                          <w:tcPr>
                            <w:tcW w:w="5292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:rsidR="004743AB" w:rsidRPr="00CB18E1" w:rsidRDefault="002D2D55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c>
                      </w:tr>
                      <w:tr w:rsidR="004743AB" w:rsidRPr="00CB18E1" w:rsidTr="00BB4D45">
                        <w:trPr>
                          <w:trHeight w:val="342"/>
                        </w:trPr>
                        <w:tc>
                          <w:tcPr>
                            <w:tcW w:w="5290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:rsidR="004743AB" w:rsidRDefault="004743AB" w:rsidP="0076613A">
                            <w:pPr>
                              <w:jc w:val="center"/>
                              <w:rPr>
                                <w:rFonts w:cs="Aharon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Aharoni"/>
                                <w:b/>
                                <w:bCs/>
                                <w:sz w:val="28"/>
                                <w:szCs w:val="28"/>
                              </w:rPr>
                              <w:t>Connaître les identités remarquables</w:t>
                            </w:r>
                          </w:p>
                          <w:p w:rsidR="004743AB" w:rsidRPr="0076613A" w:rsidRDefault="004743AB" w:rsidP="0076613A">
                            <w:pPr>
                              <w:jc w:val="center"/>
                              <w:rPr>
                                <w:rFonts w:cs="Aharon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76613A">
                              <w:rPr>
                                <w:rFonts w:cs="Aharoni"/>
                                <w:b/>
                                <w:bCs/>
                                <w:sz w:val="28"/>
                                <w:szCs w:val="28"/>
                              </w:rPr>
                              <w:object w:dxaOrig="2295" w:dyaOrig="1155">
                                <v:shape id="_x0000_i1031" type="#_x0000_t75" style="width:115.5pt;height:57.75pt" o:ole="">
                                  <v:imagedata r:id="rId12" o:title=""/>
                                </v:shape>
                                <o:OLEObject Type="Embed" ProgID="Equation.DSMT4" ShapeID="_x0000_i1031" DrawAspect="Content" ObjectID="_1720019354" r:id="rId14"/>
                              </w:object>
                            </w:r>
                          </w:p>
                          <w:p w:rsidR="004743AB" w:rsidRPr="006C5E7F" w:rsidRDefault="004743AB" w:rsidP="0076613A">
                            <w:pPr>
                              <w:rPr>
                                <w:rFonts w:cs="Aharoni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5291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:rsidR="004743AB" w:rsidRPr="00CB18E1" w:rsidRDefault="004743AB" w:rsidP="00463C9F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1h</w:t>
                            </w:r>
                          </w:p>
                        </w:tc>
                        <w:tc>
                          <w:tcPr>
                            <w:tcW w:w="5292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:rsidR="004743AB" w:rsidRPr="00CB18E1" w:rsidRDefault="002D2D55" w:rsidP="00BB4D45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Aharoni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Aharoni"/>
                                <w:b/>
                                <w:bCs/>
                                <w:sz w:val="28"/>
                                <w:szCs w:val="28"/>
                              </w:rPr>
                              <w:t>5</w:t>
                            </w:r>
                          </w:p>
                        </w:tc>
                      </w:tr>
                      <w:tr w:rsidR="004743AB" w:rsidRPr="00CB18E1" w:rsidTr="00A35741">
                        <w:trPr>
                          <w:trHeight w:val="342"/>
                        </w:trPr>
                        <w:tc>
                          <w:tcPr>
                            <w:tcW w:w="5290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:rsidR="004743AB" w:rsidRPr="00CB18E1" w:rsidRDefault="004743AB" w:rsidP="00463C9F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Aharon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Aharoni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Corriger la série des exercices </w:t>
                            </w:r>
                          </w:p>
                        </w:tc>
                        <w:tc>
                          <w:tcPr>
                            <w:tcW w:w="5291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:rsidR="004743AB" w:rsidRPr="00CB18E1" w:rsidRDefault="002D2D55" w:rsidP="004256CB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3h</w:t>
                            </w:r>
                          </w:p>
                        </w:tc>
                        <w:tc>
                          <w:tcPr>
                            <w:tcW w:w="5292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</w:tcPr>
                          <w:p w:rsidR="004743AB" w:rsidRPr="00CB18E1" w:rsidRDefault="004743AB" w:rsidP="002D2D55">
                            <w:pPr>
                              <w:pStyle w:val="Paragraphedeliste"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6, 7, 8</w:t>
                            </w:r>
                          </w:p>
                        </w:tc>
                      </w:tr>
                    </w:tbl>
                    <w:p w:rsidR="004743AB" w:rsidRDefault="004743AB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:rsidR="004743AB" w:rsidRDefault="004743AB" w:rsidP="008D31B8">
                      <w:pPr>
                        <w:bidi/>
                        <w:spacing w:after="0" w:line="240" w:lineRule="auto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:rsidR="004743AB" w:rsidRDefault="004743AB" w:rsidP="008D31B8">
                      <w:pPr>
                        <w:bidi/>
                        <w:spacing w:after="0" w:line="240" w:lineRule="auto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:rsidR="004743AB" w:rsidRDefault="004743AB" w:rsidP="008D31B8">
                      <w:pPr>
                        <w:bidi/>
                        <w:spacing w:after="0" w:line="240" w:lineRule="auto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:rsidR="004743AB" w:rsidRDefault="004743AB" w:rsidP="008D31B8">
                      <w:pPr>
                        <w:bidi/>
                        <w:spacing w:after="0" w:line="240" w:lineRule="auto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:rsidR="004743AB" w:rsidRPr="00E22EC6" w:rsidRDefault="004743AB" w:rsidP="008D31B8">
                      <w:pPr>
                        <w:bidi/>
                        <w:spacing w:after="0" w:line="240" w:lineRule="auto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:rsidR="004743AB" w:rsidRPr="00FC76BD" w:rsidRDefault="004743AB" w:rsidP="008D31B8">
                      <w:pPr>
                        <w:bidi/>
                        <w:spacing w:after="0" w:line="240" w:lineRule="auto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</w:txbxContent>
                </v:textbox>
                <w10:wrap anchorx="page"/>
              </v:roundrect>
            </w:pict>
          </mc:Fallback>
        </mc:AlternateContent>
      </w:r>
      <w:r w:rsidR="00AB6F49"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page">
                  <wp:align>center</wp:align>
                </wp:positionH>
                <wp:positionV relativeFrom="paragraph">
                  <wp:posOffset>468630</wp:posOffset>
                </wp:positionV>
                <wp:extent cx="3524250" cy="409575"/>
                <wp:effectExtent l="57150" t="38100" r="76200" b="104775"/>
                <wp:wrapNone/>
                <wp:docPr id="37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3524250" cy="409575"/>
                        </a:xfrm>
                        <a:prstGeom prst="roundRect">
                          <a:avLst>
                            <a:gd name="adj" fmla="val 14347"/>
                          </a:avLst>
                        </a:prstGeom>
                        <a:solidFill>
                          <a:schemeClr val="accent4">
                            <a:lumMod val="75000"/>
                          </a:schemeClr>
                        </a:solidFill>
                        <a:ln>
                          <a:headEnd/>
                          <a:tailEnd/>
                        </a:ln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743AB" w:rsidRPr="00A35741" w:rsidRDefault="004743AB" w:rsidP="00074791">
                            <w:pPr>
                              <w:bidi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="Times New Roman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  <w:t xml:space="preserve">Structure des leçons </w:t>
                            </w:r>
                            <w:r w:rsidRPr="00A35741">
                              <w:rPr>
                                <w:rFonts w:asciiTheme="majorBidi" w:hAnsiTheme="majorBidi" w:cs="Times New Roman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  <w:t xml:space="preserve">et les capacités visées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id="_x0000_s1043" style="position:absolute;margin-left:0;margin-top:36.9pt;width:277.5pt;height:32.25pt;flip:y;z-index:2517043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arcsize="940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" fillcolor="#5f497a [2407]" strokecolor="#4579b8 [3044]">
                <v:shadow on="t" color="black" opacity="24903f" origin=",.5" offset="0,.55556mm"/>
                <v:textbox>
                  <w:txbxContent>
                    <w:p w:rsidR="004743AB" w:rsidRPr="00A35741" w:rsidRDefault="004743AB" w:rsidP="00074791">
                      <w:pPr>
                        <w:bidi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rFonts w:asciiTheme="majorBidi" w:hAnsiTheme="majorBidi" w:cs="Times New Roman"/>
                          <w:b/>
                          <w:bCs/>
                          <w:color w:val="FFFFFF" w:themeColor="background1"/>
                          <w:sz w:val="24"/>
                          <w:szCs w:val="24"/>
                        </w:rPr>
                        <w:t xml:space="preserve">Structure des leçons </w:t>
                      </w:r>
                      <w:r w:rsidRPr="00A35741">
                        <w:rPr>
                          <w:rFonts w:asciiTheme="majorBidi" w:hAnsiTheme="majorBidi" w:cs="Times New Roman"/>
                          <w:b/>
                          <w:bCs/>
                          <w:color w:val="FFFFFF" w:themeColor="background1"/>
                          <w:sz w:val="24"/>
                          <w:szCs w:val="24"/>
                        </w:rPr>
                        <w:t xml:space="preserve">et les capacités visées </w:t>
                      </w:r>
                    </w:p>
                  </w:txbxContent>
                </v:textbox>
                <w10:wrap anchorx="page"/>
              </v:roundrect>
            </w:pict>
          </mc:Fallback>
        </mc:AlternateContent>
      </w:r>
      <w:r w:rsidR="00AB6F49"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page">
                  <wp:posOffset>352425</wp:posOffset>
                </wp:positionH>
                <wp:positionV relativeFrom="paragraph">
                  <wp:posOffset>-121920</wp:posOffset>
                </wp:positionV>
                <wp:extent cx="10115550" cy="6677025"/>
                <wp:effectExtent l="76200" t="57150" r="76200" b="104775"/>
                <wp:wrapNone/>
                <wp:docPr id="29" name="Rectangle à coins arrondis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115550" cy="667702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75000"/>
                          </a:schemeClr>
                        </a:solidFill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4FDF96CA" id="Rectangle à coins arrondis 29" o:spid="_x0000_s1026" style="position:absolute;margin-left:27.75pt;margin-top:-9.6pt;width:796.5pt;height:525.75pt;z-index:2516981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" fillcolor="#5f497a [2407]" strokecolor="white [3201]" strokeweight="3pt">
                <v:shadow on="t" color="black" opacity="24903f" origin=",.5" offset="0,.55556mm"/>
                <v:path arrowok="t"/>
                <w10:wrap anchorx="page"/>
              </v:roundrect>
            </w:pict>
          </mc:Fallback>
        </mc:AlternateContent>
      </w:r>
      <w:r w:rsidR="000D61C8">
        <w:rPr>
          <w:rtl/>
        </w:rPr>
        <w:br w:type="page"/>
      </w:r>
    </w:p>
    <w:tbl>
      <w:tblPr>
        <w:tblStyle w:val="Grilledutableau"/>
        <w:tblW w:w="15701" w:type="dxa"/>
        <w:tblLayout w:type="fixed"/>
        <w:tblLook w:val="04A0" w:firstRow="1" w:lastRow="0" w:firstColumn="1" w:lastColumn="0" w:noHBand="0" w:noVBand="1"/>
      </w:tblPr>
      <w:tblGrid>
        <w:gridCol w:w="534"/>
        <w:gridCol w:w="397"/>
        <w:gridCol w:w="28"/>
        <w:gridCol w:w="1389"/>
        <w:gridCol w:w="28"/>
        <w:gridCol w:w="4650"/>
        <w:gridCol w:w="28"/>
        <w:gridCol w:w="1673"/>
        <w:gridCol w:w="28"/>
        <w:gridCol w:w="1815"/>
        <w:gridCol w:w="28"/>
        <w:gridCol w:w="1248"/>
        <w:gridCol w:w="28"/>
        <w:gridCol w:w="964"/>
        <w:gridCol w:w="28"/>
        <w:gridCol w:w="1531"/>
        <w:gridCol w:w="28"/>
        <w:gridCol w:w="1248"/>
        <w:gridCol w:w="28"/>
      </w:tblGrid>
      <w:tr w:rsidR="005A6EF5" w:rsidTr="003F08D8">
        <w:trPr>
          <w:trHeight w:val="502"/>
        </w:trPr>
        <w:tc>
          <w:tcPr>
            <w:tcW w:w="534" w:type="dxa"/>
            <w:vMerge w:val="restart"/>
            <w:shd w:val="clear" w:color="auto" w:fill="7030A0"/>
            <w:textDirection w:val="tbRl"/>
          </w:tcPr>
          <w:p w:rsidR="007A09B8" w:rsidRPr="00FE4906" w:rsidRDefault="007A09B8" w:rsidP="00A76F1E">
            <w:pPr>
              <w:spacing w:before="0"/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lastRenderedPageBreak/>
              <w:t>Séance</w:t>
            </w:r>
            <w:r w:rsidR="00A76F1E"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s</w:t>
            </w:r>
          </w:p>
        </w:tc>
        <w:tc>
          <w:tcPr>
            <w:tcW w:w="1842" w:type="dxa"/>
            <w:gridSpan w:val="4"/>
            <w:vMerge w:val="restart"/>
            <w:shd w:val="clear" w:color="auto" w:fill="7030A0"/>
            <w:vAlign w:val="center"/>
          </w:tcPr>
          <w:p w:rsidR="007A09B8" w:rsidRPr="00FE4906" w:rsidRDefault="007A09B8" w:rsidP="00FE4906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étapes</w:t>
            </w:r>
          </w:p>
        </w:tc>
        <w:tc>
          <w:tcPr>
            <w:tcW w:w="4678" w:type="dxa"/>
            <w:gridSpan w:val="2"/>
            <w:vMerge w:val="restart"/>
            <w:shd w:val="clear" w:color="auto" w:fill="7030A0"/>
            <w:vAlign w:val="center"/>
          </w:tcPr>
          <w:p w:rsidR="007A09B8" w:rsidRPr="00FE4906" w:rsidRDefault="004F1E81" w:rsidP="00FE4906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activités / contenu de</w:t>
            </w:r>
            <w:r w:rsidR="007A09B8"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 cours / exercices</w:t>
            </w:r>
          </w:p>
        </w:tc>
        <w:tc>
          <w:tcPr>
            <w:tcW w:w="3544" w:type="dxa"/>
            <w:gridSpan w:val="4"/>
            <w:shd w:val="clear" w:color="auto" w:fill="7030A0"/>
          </w:tcPr>
          <w:p w:rsidR="007A09B8" w:rsidRPr="00FE4906" w:rsidRDefault="00B07E3D" w:rsidP="00B07E3D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 rôle </w:t>
            </w:r>
          </w:p>
        </w:tc>
        <w:tc>
          <w:tcPr>
            <w:tcW w:w="1276" w:type="dxa"/>
            <w:gridSpan w:val="2"/>
            <w:vMerge w:val="restart"/>
            <w:shd w:val="clear" w:color="auto" w:fill="7030A0"/>
            <w:textDirection w:val="tbRl"/>
          </w:tcPr>
          <w:p w:rsidR="007A09B8" w:rsidRPr="00FE4906" w:rsidRDefault="007A09B8" w:rsidP="00FE4906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a durée et la méthode d’apprentissage</w:t>
            </w:r>
          </w:p>
        </w:tc>
        <w:tc>
          <w:tcPr>
            <w:tcW w:w="992" w:type="dxa"/>
            <w:gridSpan w:val="2"/>
            <w:vMerge w:val="restart"/>
            <w:shd w:val="clear" w:color="auto" w:fill="7030A0"/>
            <w:textDirection w:val="tbRl"/>
          </w:tcPr>
          <w:p w:rsidR="007A09B8" w:rsidRPr="00FE4906" w:rsidRDefault="007A09B8" w:rsidP="00FE4906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outils didactiques</w:t>
            </w:r>
          </w:p>
        </w:tc>
        <w:tc>
          <w:tcPr>
            <w:tcW w:w="1559" w:type="dxa"/>
            <w:gridSpan w:val="2"/>
            <w:vMerge w:val="restart"/>
            <w:shd w:val="clear" w:color="auto" w:fill="7030A0"/>
            <w:textDirection w:val="tbRl"/>
          </w:tcPr>
          <w:p w:rsidR="007A09B8" w:rsidRPr="00FE4906" w:rsidRDefault="007A09B8" w:rsidP="00FE4906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erreurs</w:t>
            </w:r>
          </w:p>
          <w:p w:rsidR="007A09B8" w:rsidRPr="00FE4906" w:rsidRDefault="005A6EF5" w:rsidP="00FE4906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/ </w:t>
            </w:r>
            <w:r w:rsidR="007A09B8"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les difficultés </w:t>
            </w:r>
            <w:r w:rsidR="00FE4906"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attendues</w:t>
            </w:r>
          </w:p>
        </w:tc>
        <w:tc>
          <w:tcPr>
            <w:tcW w:w="1276" w:type="dxa"/>
            <w:gridSpan w:val="2"/>
            <w:vMerge w:val="restart"/>
            <w:shd w:val="clear" w:color="auto" w:fill="7030A0"/>
            <w:textDirection w:val="tbRl"/>
          </w:tcPr>
          <w:p w:rsidR="007A09B8" w:rsidRPr="00FE4906" w:rsidRDefault="007A09B8" w:rsidP="00CF2AC1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Les recommandations </w:t>
            </w:r>
          </w:p>
        </w:tc>
      </w:tr>
      <w:tr w:rsidR="00A76F1E" w:rsidTr="003F08D8">
        <w:trPr>
          <w:trHeight w:val="1442"/>
        </w:trPr>
        <w:tc>
          <w:tcPr>
            <w:tcW w:w="534" w:type="dxa"/>
            <w:vMerge/>
          </w:tcPr>
          <w:p w:rsidR="007A09B8" w:rsidRDefault="007A09B8"/>
        </w:tc>
        <w:tc>
          <w:tcPr>
            <w:tcW w:w="1842" w:type="dxa"/>
            <w:gridSpan w:val="4"/>
            <w:vMerge/>
          </w:tcPr>
          <w:p w:rsidR="007A09B8" w:rsidRDefault="007A09B8"/>
        </w:tc>
        <w:tc>
          <w:tcPr>
            <w:tcW w:w="4678" w:type="dxa"/>
            <w:gridSpan w:val="2"/>
            <w:vMerge/>
          </w:tcPr>
          <w:p w:rsidR="007A09B8" w:rsidRPr="00A76F1E" w:rsidRDefault="007A09B8">
            <w:pPr>
              <w:rPr>
                <w:color w:val="FFFFFF" w:themeColor="background1"/>
              </w:rPr>
            </w:pPr>
          </w:p>
        </w:tc>
        <w:tc>
          <w:tcPr>
            <w:tcW w:w="1701" w:type="dxa"/>
            <w:gridSpan w:val="2"/>
            <w:shd w:val="clear" w:color="auto" w:fill="7030A0"/>
          </w:tcPr>
          <w:p w:rsidR="007A09B8" w:rsidRPr="00A76F1E" w:rsidRDefault="00B07E3D" w:rsidP="007A09B8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d</w:t>
            </w:r>
            <w:r w:rsidR="007A09B8" w:rsidRPr="00A76F1E"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es apprenants</w:t>
            </w:r>
          </w:p>
        </w:tc>
        <w:tc>
          <w:tcPr>
            <w:tcW w:w="1843" w:type="dxa"/>
            <w:gridSpan w:val="2"/>
            <w:shd w:val="clear" w:color="auto" w:fill="7030A0"/>
          </w:tcPr>
          <w:p w:rsidR="007A09B8" w:rsidRPr="00A76F1E" w:rsidRDefault="00B07E3D" w:rsidP="007A09B8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de l</w:t>
            </w:r>
            <w:r w:rsidR="007A09B8" w:rsidRPr="00A76F1E"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’enseignant</w:t>
            </w:r>
          </w:p>
        </w:tc>
        <w:tc>
          <w:tcPr>
            <w:tcW w:w="1276" w:type="dxa"/>
            <w:gridSpan w:val="2"/>
            <w:vMerge/>
          </w:tcPr>
          <w:p w:rsidR="007A09B8" w:rsidRDefault="007A09B8"/>
        </w:tc>
        <w:tc>
          <w:tcPr>
            <w:tcW w:w="992" w:type="dxa"/>
            <w:gridSpan w:val="2"/>
            <w:vMerge/>
          </w:tcPr>
          <w:p w:rsidR="007A09B8" w:rsidRDefault="007A09B8"/>
        </w:tc>
        <w:tc>
          <w:tcPr>
            <w:tcW w:w="1559" w:type="dxa"/>
            <w:gridSpan w:val="2"/>
            <w:vMerge/>
          </w:tcPr>
          <w:p w:rsidR="007A09B8" w:rsidRDefault="007A09B8"/>
        </w:tc>
        <w:tc>
          <w:tcPr>
            <w:tcW w:w="1276" w:type="dxa"/>
            <w:gridSpan w:val="2"/>
            <w:vMerge/>
          </w:tcPr>
          <w:p w:rsidR="007A09B8" w:rsidRDefault="007A09B8"/>
        </w:tc>
      </w:tr>
      <w:tr w:rsidR="00262D74" w:rsidTr="007A005A">
        <w:trPr>
          <w:trHeight w:val="2313"/>
        </w:trPr>
        <w:tc>
          <w:tcPr>
            <w:tcW w:w="534" w:type="dxa"/>
            <w:vMerge w:val="restart"/>
            <w:vAlign w:val="center"/>
          </w:tcPr>
          <w:p w:rsidR="00262D74" w:rsidRPr="005A6EF5" w:rsidRDefault="00262D74" w:rsidP="005A6EF5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A6EF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842" w:type="dxa"/>
            <w:gridSpan w:val="4"/>
            <w:vAlign w:val="center"/>
          </w:tcPr>
          <w:p w:rsidR="00262D74" w:rsidRDefault="004F1E81" w:rsidP="005A6EF5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’activité diagnostique</w:t>
            </w:r>
          </w:p>
          <w:p w:rsidR="00262D74" w:rsidRPr="00FE4906" w:rsidRDefault="004F1E81" w:rsidP="005A6EF5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(diagnostique des acquisitions</w:t>
            </w:r>
            <w:r w:rsidR="00262D74" w:rsidRPr="00FE4906">
              <w:rPr>
                <w:rFonts w:asciiTheme="majorBidi" w:hAnsiTheme="majorBidi" w:cstheme="majorBidi"/>
                <w:b/>
                <w:bCs/>
              </w:rPr>
              <w:t xml:space="preserve">) </w:t>
            </w:r>
          </w:p>
        </w:tc>
        <w:tc>
          <w:tcPr>
            <w:tcW w:w="4678" w:type="dxa"/>
            <w:gridSpan w:val="2"/>
          </w:tcPr>
          <w:p w:rsidR="00262D74" w:rsidRDefault="007A005A" w:rsidP="00217C24">
            <w:pPr>
              <w:pStyle w:val="Citation"/>
            </w:pPr>
            <w:r w:rsidRPr="007A005A">
              <w:t xml:space="preserve">L’enseignant doit </w:t>
            </w:r>
            <w:r w:rsidR="00217C24" w:rsidRPr="007A005A">
              <w:t>rappe</w:t>
            </w:r>
            <w:r w:rsidR="00217C24">
              <w:t>l</w:t>
            </w:r>
            <w:r w:rsidR="00217C24" w:rsidRPr="007A005A">
              <w:t>er</w:t>
            </w:r>
            <w:r w:rsidRPr="007A005A">
              <w:t xml:space="preserve"> les </w:t>
            </w:r>
            <w:r w:rsidR="005D1D87">
              <w:t>formules de l’aire de rectangles avant de commencer l’activité ;</w:t>
            </w:r>
          </w:p>
          <w:p w:rsidR="005D1D87" w:rsidRPr="005D1D87" w:rsidRDefault="005D1D87" w:rsidP="005D1D87">
            <w:pPr>
              <w:spacing w:before="0"/>
              <w:rPr>
                <w:i/>
                <w:iCs/>
                <w:sz w:val="24"/>
                <w:szCs w:val="24"/>
              </w:rPr>
            </w:pPr>
            <w:r w:rsidRPr="005D1D87">
              <w:rPr>
                <w:i/>
                <w:iCs/>
                <w:sz w:val="24"/>
                <w:szCs w:val="24"/>
              </w:rPr>
              <w:t>L’enseignant doit poser quelques expression</w:t>
            </w:r>
            <w:r>
              <w:rPr>
                <w:i/>
                <w:iCs/>
                <w:sz w:val="24"/>
                <w:szCs w:val="24"/>
              </w:rPr>
              <w:t>s</w:t>
            </w:r>
          </w:p>
          <w:p w:rsidR="005D1D87" w:rsidRDefault="005D1D87" w:rsidP="005D1D87">
            <w:pPr>
              <w:spacing w:before="0"/>
              <w:rPr>
                <w:i/>
                <w:iCs/>
                <w:sz w:val="24"/>
                <w:szCs w:val="24"/>
              </w:rPr>
            </w:pPr>
            <w:r w:rsidRPr="005D1D87">
              <w:rPr>
                <w:i/>
                <w:iCs/>
                <w:sz w:val="24"/>
                <w:szCs w:val="24"/>
              </w:rPr>
              <w:t>Littérale</w:t>
            </w:r>
            <w:r>
              <w:rPr>
                <w:i/>
                <w:iCs/>
                <w:sz w:val="24"/>
                <w:szCs w:val="24"/>
              </w:rPr>
              <w:t xml:space="preserve"> pour les simplifier :</w:t>
            </w:r>
          </w:p>
          <w:p w:rsidR="005D1D87" w:rsidRDefault="005D1D87" w:rsidP="005D1D8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bidi="ar-SA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A=10+19d+11d-5</w:t>
            </w:r>
          </w:p>
          <w:p w:rsidR="005D1D87" w:rsidRPr="005D1D87" w:rsidRDefault="005D1D87" w:rsidP="005D1D87">
            <w:pPr>
              <w:spacing w:before="0"/>
              <w:jc w:val="center"/>
              <w:rPr>
                <w:i/>
                <w:i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B=2d+7-6d+13+d</w:t>
            </w:r>
          </w:p>
          <w:p w:rsidR="007A005A" w:rsidRPr="007A005A" w:rsidRDefault="007A005A" w:rsidP="005D1D87">
            <w:pPr>
              <w:pStyle w:val="Citation"/>
              <w:numPr>
                <w:ilvl w:val="0"/>
                <w:numId w:val="5"/>
              </w:numPr>
            </w:pPr>
            <w:r w:rsidRPr="007A005A">
              <w:rPr>
                <w:sz w:val="20"/>
                <w:szCs w:val="20"/>
              </w:rPr>
              <w:t xml:space="preserve">L’activité de construction </w:t>
            </w:r>
            <w:proofErr w:type="spellStart"/>
            <w:r w:rsidRPr="007A005A">
              <w:rPr>
                <w:sz w:val="20"/>
                <w:szCs w:val="20"/>
              </w:rPr>
              <w:t>à</w:t>
            </w:r>
            <w:proofErr w:type="spellEnd"/>
            <w:r w:rsidRPr="007A005A">
              <w:rPr>
                <w:sz w:val="20"/>
                <w:szCs w:val="20"/>
              </w:rPr>
              <w:t xml:space="preserve"> pour but de savoir </w:t>
            </w:r>
            <w:r w:rsidR="005D1D87">
              <w:rPr>
                <w:sz w:val="20"/>
                <w:szCs w:val="20"/>
              </w:rPr>
              <w:t>développer le produit d’un nombre et une somme</w:t>
            </w:r>
            <w:r>
              <w:t xml:space="preserve"> </w:t>
            </w:r>
          </w:p>
        </w:tc>
        <w:tc>
          <w:tcPr>
            <w:tcW w:w="1701" w:type="dxa"/>
            <w:gridSpan w:val="2"/>
          </w:tcPr>
          <w:p w:rsidR="007A005A" w:rsidRPr="00217C24" w:rsidRDefault="00217C24" w:rsidP="007A005A">
            <w:pPr>
              <w:rPr>
                <w:i/>
                <w:iCs/>
                <w:sz w:val="24"/>
                <w:szCs w:val="24"/>
              </w:rPr>
            </w:pPr>
            <w:r w:rsidRPr="00217C24">
              <w:rPr>
                <w:i/>
                <w:iCs/>
                <w:sz w:val="24"/>
                <w:szCs w:val="24"/>
              </w:rPr>
              <w:t>Répond</w:t>
            </w:r>
            <w:r w:rsidR="007A005A" w:rsidRPr="00217C24">
              <w:rPr>
                <w:i/>
                <w:iCs/>
                <w:sz w:val="24"/>
                <w:szCs w:val="24"/>
              </w:rPr>
              <w:t>ent</w:t>
            </w:r>
            <w:r>
              <w:rPr>
                <w:i/>
                <w:iCs/>
                <w:sz w:val="24"/>
                <w:szCs w:val="24"/>
              </w:rPr>
              <w:t xml:space="preserve"> individuellement </w:t>
            </w:r>
            <w:r w:rsidR="007A005A" w:rsidRPr="00217C24">
              <w:rPr>
                <w:i/>
                <w:iCs/>
                <w:sz w:val="24"/>
                <w:szCs w:val="24"/>
              </w:rPr>
              <w:t xml:space="preserve"> aux questions.  </w:t>
            </w:r>
          </w:p>
        </w:tc>
        <w:tc>
          <w:tcPr>
            <w:tcW w:w="1843" w:type="dxa"/>
            <w:gridSpan w:val="2"/>
          </w:tcPr>
          <w:p w:rsidR="007A005A" w:rsidRDefault="007A005A" w:rsidP="007A005A">
            <w:pPr>
              <w:pStyle w:val="Citation"/>
              <w:rPr>
                <w:rStyle w:val="lev"/>
                <w:sz w:val="22"/>
                <w:szCs w:val="22"/>
              </w:rPr>
            </w:pPr>
            <w:r>
              <w:rPr>
                <w:rStyle w:val="lev"/>
                <w:sz w:val="22"/>
                <w:szCs w:val="22"/>
              </w:rPr>
              <w:t>Le prof pose des questions sur :</w:t>
            </w:r>
          </w:p>
          <w:p w:rsidR="007A005A" w:rsidRDefault="007A005A" w:rsidP="00A6527D">
            <w:pPr>
              <w:pStyle w:val="Citation"/>
            </w:pPr>
            <w:r>
              <w:t>*</w:t>
            </w:r>
            <w:r w:rsidR="005D1D87">
              <w:t>l’aire de rectangle</w:t>
            </w:r>
          </w:p>
          <w:p w:rsidR="00262D74" w:rsidRDefault="007A005A" w:rsidP="00A6527D">
            <w:pPr>
              <w:pStyle w:val="Citation"/>
            </w:pPr>
            <w:r>
              <w:t xml:space="preserve">* </w:t>
            </w:r>
            <w:r w:rsidR="005D1D87">
              <w:t>comment simplifier une expression littérale</w:t>
            </w:r>
          </w:p>
          <w:p w:rsidR="00262D74" w:rsidRDefault="00262D74"/>
          <w:p w:rsidR="00262D74" w:rsidRDefault="00262D74"/>
        </w:tc>
        <w:tc>
          <w:tcPr>
            <w:tcW w:w="1276" w:type="dxa"/>
            <w:gridSpan w:val="2"/>
          </w:tcPr>
          <w:p w:rsidR="00262D74" w:rsidRDefault="00262D74">
            <w:r>
              <w:t>(5-10 min)</w:t>
            </w:r>
          </w:p>
        </w:tc>
        <w:tc>
          <w:tcPr>
            <w:tcW w:w="992" w:type="dxa"/>
            <w:gridSpan w:val="2"/>
          </w:tcPr>
          <w:p w:rsidR="004F1E81" w:rsidRPr="004F1E81" w:rsidRDefault="004F1E81" w:rsidP="00E21E0A">
            <w:pPr>
              <w:pStyle w:val="Citation"/>
            </w:pPr>
            <w:r w:rsidRPr="004F1E81">
              <w:t>Tableau</w:t>
            </w:r>
          </w:p>
          <w:p w:rsidR="004F1E81" w:rsidRDefault="004F1E81" w:rsidP="00E21E0A">
            <w:pPr>
              <w:pStyle w:val="Citation"/>
            </w:pPr>
          </w:p>
          <w:p w:rsidR="00262D74" w:rsidRDefault="004F1E81" w:rsidP="00E21E0A">
            <w:pPr>
              <w:pStyle w:val="Citation"/>
            </w:pPr>
            <w:r w:rsidRPr="004F1E81">
              <w:t>Marqueur</w:t>
            </w:r>
          </w:p>
          <w:p w:rsidR="004F1E81" w:rsidRDefault="004F1E81"/>
          <w:p w:rsidR="004F1E81" w:rsidRDefault="004F1E81"/>
          <w:p w:rsidR="004F1E81" w:rsidRDefault="004F1E81"/>
          <w:p w:rsidR="004F1E81" w:rsidRDefault="004F1E81"/>
        </w:tc>
        <w:tc>
          <w:tcPr>
            <w:tcW w:w="1559" w:type="dxa"/>
            <w:gridSpan w:val="2"/>
          </w:tcPr>
          <w:p w:rsidR="00262D74" w:rsidRDefault="00262D74"/>
        </w:tc>
        <w:tc>
          <w:tcPr>
            <w:tcW w:w="1276" w:type="dxa"/>
            <w:gridSpan w:val="2"/>
          </w:tcPr>
          <w:p w:rsidR="00262D74" w:rsidRDefault="00262D74"/>
        </w:tc>
      </w:tr>
      <w:tr w:rsidR="00262D74" w:rsidTr="0075074B">
        <w:trPr>
          <w:gridAfter w:val="1"/>
          <w:wAfter w:w="28" w:type="dxa"/>
          <w:trHeight w:val="1146"/>
        </w:trPr>
        <w:tc>
          <w:tcPr>
            <w:tcW w:w="534" w:type="dxa"/>
            <w:vMerge/>
          </w:tcPr>
          <w:p w:rsidR="00262D74" w:rsidRDefault="00262D74"/>
        </w:tc>
        <w:tc>
          <w:tcPr>
            <w:tcW w:w="397" w:type="dxa"/>
            <w:textDirection w:val="tbRl"/>
            <w:vAlign w:val="center"/>
          </w:tcPr>
          <w:p w:rsidR="00262D74" w:rsidRPr="0075074B" w:rsidRDefault="00262D74" w:rsidP="0075074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75074B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’activité constrictive</w:t>
            </w:r>
          </w:p>
        </w:tc>
        <w:tc>
          <w:tcPr>
            <w:tcW w:w="1417" w:type="dxa"/>
            <w:gridSpan w:val="2"/>
            <w:vAlign w:val="center"/>
          </w:tcPr>
          <w:p w:rsidR="00262D74" w:rsidRPr="00A76F1E" w:rsidRDefault="00262D74" w:rsidP="00E9141A">
            <w:pPr>
              <w:rPr>
                <w:color w:val="FF0000"/>
              </w:rPr>
            </w:pPr>
            <w:r>
              <w:rPr>
                <w:color w:val="FF0000"/>
              </w:rPr>
              <w:t xml:space="preserve">     p</w:t>
            </w:r>
            <w:r w:rsidRPr="00A76F1E">
              <w:rPr>
                <w:color w:val="FF0000"/>
              </w:rPr>
              <w:t>hase exploratoire</w:t>
            </w:r>
          </w:p>
        </w:tc>
        <w:tc>
          <w:tcPr>
            <w:tcW w:w="4678" w:type="dxa"/>
            <w:gridSpan w:val="2"/>
          </w:tcPr>
          <w:p w:rsidR="0075065B" w:rsidRPr="0075065B" w:rsidRDefault="0075065B" w:rsidP="00F274E1">
            <w:pPr>
              <w:pStyle w:val="Citation"/>
              <w:rPr>
                <w:color w:val="FF0000"/>
                <w:u w:val="single"/>
              </w:rPr>
            </w:pPr>
            <w:r w:rsidRPr="0075065B">
              <w:rPr>
                <w:color w:val="FF0000"/>
                <w:u w:val="single"/>
              </w:rPr>
              <w:t>Activité 1 :</w:t>
            </w:r>
          </w:p>
          <w:p w:rsidR="00F274E1" w:rsidRDefault="007C4644" w:rsidP="00F274E1">
            <w:pPr>
              <w:pStyle w:val="Citation"/>
            </w:pPr>
            <w:r w:rsidRPr="007C4644">
              <w:rPr>
                <w:sz w:val="22"/>
                <w:szCs w:val="22"/>
              </w:rPr>
              <w:t xml:space="preserve">On considère </w:t>
            </w:r>
            <w:r>
              <w:rPr>
                <w:sz w:val="22"/>
                <w:szCs w:val="22"/>
              </w:rPr>
              <w:t xml:space="preserve">dans la figure </w:t>
            </w:r>
            <w:r w:rsidR="00F274E1">
              <w:rPr>
                <w:sz w:val="22"/>
                <w:szCs w:val="22"/>
              </w:rPr>
              <w:t>suivante deux rectangles</w:t>
            </w:r>
            <w:r w:rsidR="00F274E1">
              <w:t> :</w:t>
            </w:r>
          </w:p>
          <w:p w:rsidR="00F274E1" w:rsidRDefault="00F274E1" w:rsidP="00F274E1">
            <w:pPr>
              <w:pStyle w:val="Citation"/>
              <w:spacing w:before="0"/>
            </w:pPr>
            <w:r>
              <w:rPr>
                <w:noProof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>
                      <wp:simplePos x="0" y="0"/>
                      <wp:positionH relativeFrom="column">
                        <wp:posOffset>1958340</wp:posOffset>
                      </wp:positionH>
                      <wp:positionV relativeFrom="paragraph">
                        <wp:posOffset>156210</wp:posOffset>
                      </wp:positionV>
                      <wp:extent cx="0" cy="409575"/>
                      <wp:effectExtent l="76200" t="38100" r="57150" b="47625"/>
                      <wp:wrapNone/>
                      <wp:docPr id="49" name="Connecteur droit avec flèche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409575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type w14:anchorId="3BEA258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49" o:spid="_x0000_s1026" type="#_x0000_t32" style="position:absolute;margin-left:154.2pt;margin-top:12.3pt;width:0;height:32.25pt;flip:y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" strokecolor="#4579b8 [3044]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>
                      <wp:simplePos x="0" y="0"/>
                      <wp:positionH relativeFrom="column">
                        <wp:posOffset>1377315</wp:posOffset>
                      </wp:positionH>
                      <wp:positionV relativeFrom="paragraph">
                        <wp:posOffset>156210</wp:posOffset>
                      </wp:positionV>
                      <wp:extent cx="523875" cy="9525"/>
                      <wp:effectExtent l="38100" t="76200" r="28575" b="85725"/>
                      <wp:wrapNone/>
                      <wp:docPr id="48" name="Connecteur droit avec flèche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23875" cy="9525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5F556201" id="Connecteur droit avec flèche 48" o:spid="_x0000_s1026" type="#_x0000_t32" style="position:absolute;margin-left:108.45pt;margin-top:12.3pt;width:41.25pt;height:.75pt;flip:y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" strokecolor="#4579b8 [3044]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>
                      <wp:simplePos x="0" y="0"/>
                      <wp:positionH relativeFrom="column">
                        <wp:posOffset>234315</wp:posOffset>
                      </wp:positionH>
                      <wp:positionV relativeFrom="paragraph">
                        <wp:posOffset>165735</wp:posOffset>
                      </wp:positionV>
                      <wp:extent cx="1085850" cy="9525"/>
                      <wp:effectExtent l="38100" t="76200" r="19050" b="85725"/>
                      <wp:wrapNone/>
                      <wp:docPr id="47" name="Connecteur droit avec flèche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85850" cy="9525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1E4D7533" id="Connecteur droit avec flèche 47" o:spid="_x0000_s1026" type="#_x0000_t32" style="position:absolute;margin-left:18.45pt;margin-top:13.05pt;width:85.5pt;height:.75pt;flip:y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" strokecolor="#4579b8 [3044]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>
                      <wp:simplePos x="0" y="0"/>
                      <wp:positionH relativeFrom="column">
                        <wp:posOffset>1320165</wp:posOffset>
                      </wp:positionH>
                      <wp:positionV relativeFrom="paragraph">
                        <wp:posOffset>200660</wp:posOffset>
                      </wp:positionV>
                      <wp:extent cx="533400" cy="361950"/>
                      <wp:effectExtent l="0" t="0" r="19050" b="19050"/>
                      <wp:wrapNone/>
                      <wp:docPr id="46" name="Rectangle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33400" cy="3619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>
                                <a:solidFill>
                                  <a:srgbClr val="FFFF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rect w14:anchorId="030EE480" id="Rectangle 46" o:spid="_x0000_s1026" style="position:absolute;margin-left:103.95pt;margin-top:15.8pt;width:42pt;height:28.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" fillcolor="yellow" strokecolor="yellow" strokeweight="2pt"/>
                  </w:pict>
                </mc:Fallback>
              </mc:AlternateContent>
            </w:r>
            <w:r>
              <w:rPr>
                <w:noProof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>
                      <wp:simplePos x="0" y="0"/>
                      <wp:positionH relativeFrom="column">
                        <wp:posOffset>224790</wp:posOffset>
                      </wp:positionH>
                      <wp:positionV relativeFrom="paragraph">
                        <wp:posOffset>222885</wp:posOffset>
                      </wp:positionV>
                      <wp:extent cx="1066800" cy="342900"/>
                      <wp:effectExtent l="0" t="0" r="19050" b="19050"/>
                      <wp:wrapNone/>
                      <wp:docPr id="45" name="Rectangle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66800" cy="3429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5="http://schemas.microsoft.com/office/word/2012/wordml">
                  <w:pict>
                    <v:rect w14:anchorId="0CC2E0DA" id="Rectangle 45" o:spid="_x0000_s1026" style="position:absolute;margin-left:17.7pt;margin-top:17.55pt;width:84pt;height:27pt;z-index:2517176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" fillcolor="#4f81bd [3204]" strokecolor="#243f60 [1604]" strokeweight="2pt"/>
                  </w:pict>
                </mc:Fallback>
              </mc:AlternateContent>
            </w:r>
            <w:r w:rsidR="007C4644">
              <w:t xml:space="preserve">                 </w:t>
            </w:r>
            <w:proofErr w:type="gramStart"/>
            <w:r>
              <w:t>a</w:t>
            </w:r>
            <w:proofErr w:type="gramEnd"/>
            <w:r w:rsidR="007C4644">
              <w:t xml:space="preserve">        </w:t>
            </w:r>
            <w:r>
              <w:t xml:space="preserve">                    b</w:t>
            </w:r>
            <w:r w:rsidR="007C4644">
              <w:t xml:space="preserve">     </w:t>
            </w:r>
          </w:p>
          <w:p w:rsidR="00F274E1" w:rsidRDefault="00F274E1" w:rsidP="00F274E1">
            <w:pPr>
              <w:pStyle w:val="Citation"/>
            </w:pPr>
            <w:r>
              <w:t xml:space="preserve">                                                            k</w:t>
            </w:r>
          </w:p>
          <w:p w:rsidR="00F274E1" w:rsidRDefault="00F274E1" w:rsidP="00F274E1">
            <w:pPr>
              <w:pStyle w:val="Citation"/>
            </w:pPr>
          </w:p>
          <w:p w:rsidR="00F274E1" w:rsidRPr="00F274E1" w:rsidRDefault="00F274E1" w:rsidP="00F274E1">
            <w:pPr>
              <w:pStyle w:val="Citation"/>
              <w:numPr>
                <w:ilvl w:val="0"/>
                <w:numId w:val="6"/>
              </w:numPr>
              <w:spacing w:before="0"/>
            </w:pPr>
            <w:r>
              <w:rPr>
                <w:rStyle w:val="lev"/>
                <w:b w:val="0"/>
                <w:bCs w:val="0"/>
              </w:rPr>
              <w:t>Déterminer l’aire  du rectangle bleu</w:t>
            </w:r>
          </w:p>
          <w:p w:rsidR="007C4644" w:rsidRDefault="000E6BD9" w:rsidP="000E6BD9">
            <w:pPr>
              <w:pStyle w:val="Citation"/>
              <w:numPr>
                <w:ilvl w:val="0"/>
                <w:numId w:val="6"/>
              </w:numPr>
              <w:spacing w:before="0"/>
              <w:rPr>
                <w:rStyle w:val="lev"/>
                <w:b w:val="0"/>
                <w:bCs w:val="0"/>
              </w:rPr>
            </w:pPr>
            <w:r>
              <w:t xml:space="preserve">Déterminer </w:t>
            </w:r>
            <w:r>
              <w:rPr>
                <w:rStyle w:val="lev"/>
                <w:b w:val="0"/>
                <w:bCs w:val="0"/>
              </w:rPr>
              <w:t>l’aire  du rectangle jaune</w:t>
            </w:r>
          </w:p>
          <w:p w:rsidR="000E6BD9" w:rsidRPr="000E6BD9" w:rsidRDefault="00A76377" w:rsidP="00A76377">
            <w:pPr>
              <w:pStyle w:val="Paragraphedeliste"/>
              <w:numPr>
                <w:ilvl w:val="0"/>
                <w:numId w:val="6"/>
              </w:numPr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 xml:space="preserve">Déterminer la somme  </w:t>
            </w:r>
            <w:proofErr w:type="gramStart"/>
            <w:r>
              <w:rPr>
                <w:i/>
                <w:iCs/>
                <w:sz w:val="24"/>
                <w:szCs w:val="24"/>
              </w:rPr>
              <w:t>de l’aire</w:t>
            </w:r>
            <w:r w:rsidR="00217C24">
              <w:rPr>
                <w:i/>
                <w:iCs/>
                <w:sz w:val="24"/>
                <w:szCs w:val="24"/>
              </w:rPr>
              <w:t>s</w:t>
            </w:r>
            <w:r>
              <w:rPr>
                <w:i/>
                <w:iCs/>
                <w:sz w:val="24"/>
                <w:szCs w:val="24"/>
              </w:rPr>
              <w:t xml:space="preserve"> </w:t>
            </w:r>
            <w:proofErr w:type="gramEnd"/>
            <w:r w:rsidR="00CD0079">
              <w:rPr>
                <w:i/>
                <w:iCs/>
                <w:sz w:val="24"/>
                <w:szCs w:val="24"/>
              </w:rPr>
              <w:t xml:space="preserve"> des </w:t>
            </w:r>
            <w:r>
              <w:rPr>
                <w:i/>
                <w:iCs/>
                <w:sz w:val="24"/>
                <w:szCs w:val="24"/>
              </w:rPr>
              <w:t>deux rectangles</w:t>
            </w:r>
            <w:r w:rsidR="00CD0079">
              <w:rPr>
                <w:i/>
                <w:iCs/>
                <w:sz w:val="24"/>
                <w:szCs w:val="24"/>
              </w:rPr>
              <w:t xml:space="preserve"> avec deux méthodes</w:t>
            </w:r>
          </w:p>
          <w:p w:rsidR="000E6BD9" w:rsidRPr="000E6BD9" w:rsidRDefault="000E6BD9" w:rsidP="000E6BD9">
            <w:pPr>
              <w:pStyle w:val="Paragraphedeliste"/>
              <w:numPr>
                <w:ilvl w:val="0"/>
                <w:numId w:val="6"/>
              </w:numPr>
              <w:rPr>
                <w:i/>
                <w:iCs/>
                <w:sz w:val="24"/>
                <w:szCs w:val="24"/>
              </w:rPr>
            </w:pPr>
            <w:r w:rsidRPr="000E6BD9">
              <w:rPr>
                <w:i/>
                <w:iCs/>
                <w:sz w:val="24"/>
                <w:szCs w:val="24"/>
              </w:rPr>
              <w:t xml:space="preserve">Déduire que </w:t>
            </w:r>
            <w:proofErr w:type="gramStart"/>
            <w:r w:rsidRPr="000E6BD9">
              <w:rPr>
                <w:i/>
                <w:iCs/>
                <w:sz w:val="24"/>
                <w:szCs w:val="24"/>
              </w:rPr>
              <w:t>k(</w:t>
            </w:r>
            <w:proofErr w:type="spellStart"/>
            <w:proofErr w:type="gramEnd"/>
            <w:r w:rsidRPr="000E6BD9">
              <w:rPr>
                <w:i/>
                <w:iCs/>
                <w:sz w:val="24"/>
                <w:szCs w:val="24"/>
              </w:rPr>
              <w:t>a+b</w:t>
            </w:r>
            <w:proofErr w:type="spellEnd"/>
            <w:r w:rsidRPr="000E6BD9">
              <w:rPr>
                <w:i/>
                <w:iCs/>
                <w:sz w:val="24"/>
                <w:szCs w:val="24"/>
              </w:rPr>
              <w:t>)=</w:t>
            </w:r>
            <w:proofErr w:type="spellStart"/>
            <w:r w:rsidRPr="000E6BD9">
              <w:rPr>
                <w:i/>
                <w:iCs/>
                <w:sz w:val="24"/>
                <w:szCs w:val="24"/>
              </w:rPr>
              <w:t>ka+kb</w:t>
            </w:r>
            <w:proofErr w:type="spellEnd"/>
          </w:p>
          <w:p w:rsidR="000E6BD9" w:rsidRPr="000E6BD9" w:rsidRDefault="000E6BD9" w:rsidP="000E6BD9"/>
        </w:tc>
        <w:tc>
          <w:tcPr>
            <w:tcW w:w="1701" w:type="dxa"/>
            <w:gridSpan w:val="2"/>
          </w:tcPr>
          <w:p w:rsidR="00262D74" w:rsidRDefault="002E5684" w:rsidP="00217C24">
            <w:pPr>
              <w:pStyle w:val="Citation"/>
            </w:pPr>
            <w:r>
              <w:t>L’élève répondre à la question</w:t>
            </w:r>
            <w:r w:rsidR="00217C24">
              <w:t>,</w:t>
            </w:r>
            <w:r>
              <w:t xml:space="preserve"> il tient compte la </w:t>
            </w:r>
            <w:r w:rsidR="0075074B">
              <w:t>formule de l’aire</w:t>
            </w:r>
            <w:r>
              <w:t xml:space="preserve"> de </w:t>
            </w:r>
            <w:r w:rsidR="0075074B">
              <w:t>rectangle</w:t>
            </w:r>
            <w:r>
              <w:t>.</w:t>
            </w:r>
          </w:p>
        </w:tc>
        <w:tc>
          <w:tcPr>
            <w:tcW w:w="1843" w:type="dxa"/>
            <w:gridSpan w:val="2"/>
          </w:tcPr>
          <w:p w:rsidR="00262D74" w:rsidRDefault="002E5684" w:rsidP="002E5684">
            <w:pPr>
              <w:pStyle w:val="Citation"/>
              <w:spacing w:before="0"/>
            </w:pPr>
            <w:r>
              <w:t>D</w:t>
            </w:r>
            <w:r w:rsidR="00A6527D">
              <w:t>emande aux élèves de répo</w:t>
            </w:r>
            <w:r>
              <w:t>ndre</w:t>
            </w:r>
            <w:r w:rsidR="00A6527D">
              <w:t xml:space="preserve"> à la </w:t>
            </w:r>
            <w:r>
              <w:t xml:space="preserve"> question 1.  </w:t>
            </w:r>
          </w:p>
          <w:p w:rsidR="00262D74" w:rsidRDefault="00262D74" w:rsidP="002E5684">
            <w:pPr>
              <w:spacing w:before="0"/>
            </w:pPr>
          </w:p>
        </w:tc>
        <w:tc>
          <w:tcPr>
            <w:tcW w:w="1276" w:type="dxa"/>
            <w:gridSpan w:val="2"/>
          </w:tcPr>
          <w:p w:rsidR="00262D74" w:rsidRDefault="00262D74">
            <w:r>
              <w:t>(20-25 min)</w:t>
            </w:r>
          </w:p>
        </w:tc>
        <w:tc>
          <w:tcPr>
            <w:tcW w:w="992" w:type="dxa"/>
            <w:gridSpan w:val="2"/>
          </w:tcPr>
          <w:p w:rsidR="00262D74" w:rsidRDefault="00262D74"/>
        </w:tc>
        <w:tc>
          <w:tcPr>
            <w:tcW w:w="1559" w:type="dxa"/>
            <w:gridSpan w:val="2"/>
          </w:tcPr>
          <w:p w:rsidR="00262D74" w:rsidRDefault="00262D74"/>
        </w:tc>
        <w:tc>
          <w:tcPr>
            <w:tcW w:w="1276" w:type="dxa"/>
            <w:gridSpan w:val="2"/>
          </w:tcPr>
          <w:p w:rsidR="00262D74" w:rsidRDefault="00262D74"/>
        </w:tc>
      </w:tr>
      <w:tr w:rsidR="00262D74" w:rsidTr="003F08D8">
        <w:tc>
          <w:tcPr>
            <w:tcW w:w="534" w:type="dxa"/>
            <w:vMerge/>
          </w:tcPr>
          <w:p w:rsidR="00262D74" w:rsidRDefault="00262D74"/>
        </w:tc>
        <w:tc>
          <w:tcPr>
            <w:tcW w:w="425" w:type="dxa"/>
            <w:gridSpan w:val="2"/>
            <w:vMerge w:val="restart"/>
          </w:tcPr>
          <w:p w:rsidR="00262D74" w:rsidRDefault="00262D74"/>
        </w:tc>
        <w:tc>
          <w:tcPr>
            <w:tcW w:w="1417" w:type="dxa"/>
            <w:gridSpan w:val="2"/>
            <w:vAlign w:val="center"/>
          </w:tcPr>
          <w:p w:rsidR="00262D74" w:rsidRPr="00A76F1E" w:rsidRDefault="00262D74" w:rsidP="005A6EF5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 xml:space="preserve"> p</w:t>
            </w:r>
            <w:r w:rsidRPr="00A76F1E">
              <w:rPr>
                <w:color w:val="FF0000"/>
              </w:rPr>
              <w:t xml:space="preserve">hase </w:t>
            </w:r>
            <w:r w:rsidRPr="00A76F1E">
              <w:rPr>
                <w:color w:val="FF0000"/>
              </w:rPr>
              <w:lastRenderedPageBreak/>
              <w:t>d’action</w:t>
            </w:r>
          </w:p>
        </w:tc>
        <w:tc>
          <w:tcPr>
            <w:tcW w:w="4678" w:type="dxa"/>
            <w:gridSpan w:val="2"/>
            <w:vMerge w:val="restart"/>
          </w:tcPr>
          <w:p w:rsidR="00262D74" w:rsidRDefault="00262D74" w:rsidP="00CF2AC1"/>
        </w:tc>
        <w:tc>
          <w:tcPr>
            <w:tcW w:w="1701" w:type="dxa"/>
            <w:gridSpan w:val="2"/>
          </w:tcPr>
          <w:p w:rsidR="00262D74" w:rsidRDefault="002E5684" w:rsidP="002E5684">
            <w:r w:rsidRPr="002E5684">
              <w:rPr>
                <w:rStyle w:val="CitationCar"/>
              </w:rPr>
              <w:t xml:space="preserve">L’élève </w:t>
            </w:r>
            <w:r w:rsidRPr="002E5684">
              <w:rPr>
                <w:rStyle w:val="CitationCar"/>
              </w:rPr>
              <w:lastRenderedPageBreak/>
              <w:t>répondre à la question</w:t>
            </w:r>
            <w:r w:rsidR="00217C24">
              <w:rPr>
                <w:rStyle w:val="CitationCar"/>
              </w:rPr>
              <w:t>,</w:t>
            </w:r>
            <w:r w:rsidRPr="002E5684">
              <w:rPr>
                <w:rStyle w:val="CitationCar"/>
              </w:rPr>
              <w:t xml:space="preserve"> </w:t>
            </w:r>
            <w:r>
              <w:rPr>
                <w:rStyle w:val="CitationCar"/>
              </w:rPr>
              <w:t xml:space="preserve">il tient compte </w:t>
            </w:r>
            <w:r w:rsidR="0075074B">
              <w:t xml:space="preserve"> </w:t>
            </w:r>
            <w:r w:rsidR="0075074B" w:rsidRPr="0075074B">
              <w:rPr>
                <w:rStyle w:val="CitationCar"/>
              </w:rPr>
              <w:t>la formule de l’aire de rectangle.</w:t>
            </w:r>
          </w:p>
        </w:tc>
        <w:tc>
          <w:tcPr>
            <w:tcW w:w="1843" w:type="dxa"/>
            <w:gridSpan w:val="2"/>
          </w:tcPr>
          <w:p w:rsidR="002E5684" w:rsidRDefault="00A6527D" w:rsidP="002E5684">
            <w:pPr>
              <w:pStyle w:val="Citation"/>
              <w:spacing w:before="0"/>
            </w:pPr>
            <w:r>
              <w:lastRenderedPageBreak/>
              <w:t xml:space="preserve">Demande aux </w:t>
            </w:r>
            <w:r>
              <w:lastRenderedPageBreak/>
              <w:t>élèves de répo</w:t>
            </w:r>
            <w:r w:rsidR="002E5684">
              <w:t xml:space="preserve">ndre </w:t>
            </w:r>
            <w:r>
              <w:t xml:space="preserve">à la </w:t>
            </w:r>
            <w:r w:rsidR="002E5684">
              <w:t xml:space="preserve">question 2.  </w:t>
            </w:r>
          </w:p>
          <w:p w:rsidR="00262D74" w:rsidRDefault="00262D74"/>
          <w:p w:rsidR="00262D74" w:rsidRDefault="00262D74"/>
        </w:tc>
        <w:tc>
          <w:tcPr>
            <w:tcW w:w="1276" w:type="dxa"/>
            <w:gridSpan w:val="2"/>
            <w:vMerge w:val="restart"/>
          </w:tcPr>
          <w:p w:rsidR="00262D74" w:rsidRDefault="00262D74"/>
        </w:tc>
        <w:tc>
          <w:tcPr>
            <w:tcW w:w="992" w:type="dxa"/>
            <w:gridSpan w:val="2"/>
            <w:vMerge w:val="restart"/>
          </w:tcPr>
          <w:p w:rsidR="00262D74" w:rsidRDefault="00262D74"/>
        </w:tc>
        <w:tc>
          <w:tcPr>
            <w:tcW w:w="1559" w:type="dxa"/>
            <w:gridSpan w:val="2"/>
            <w:vMerge w:val="restart"/>
          </w:tcPr>
          <w:p w:rsidR="00262D74" w:rsidRDefault="00262D74"/>
        </w:tc>
        <w:tc>
          <w:tcPr>
            <w:tcW w:w="1276" w:type="dxa"/>
            <w:gridSpan w:val="2"/>
            <w:vMerge w:val="restart"/>
          </w:tcPr>
          <w:p w:rsidR="00262D74" w:rsidRDefault="00262D74"/>
        </w:tc>
      </w:tr>
      <w:tr w:rsidR="00262D74" w:rsidTr="003F08D8">
        <w:tc>
          <w:tcPr>
            <w:tcW w:w="534" w:type="dxa"/>
            <w:vMerge/>
          </w:tcPr>
          <w:p w:rsidR="00262D74" w:rsidRDefault="00262D74"/>
        </w:tc>
        <w:tc>
          <w:tcPr>
            <w:tcW w:w="425" w:type="dxa"/>
            <w:gridSpan w:val="2"/>
            <w:vMerge/>
          </w:tcPr>
          <w:p w:rsidR="00262D74" w:rsidRDefault="00262D74"/>
        </w:tc>
        <w:tc>
          <w:tcPr>
            <w:tcW w:w="1417" w:type="dxa"/>
            <w:gridSpan w:val="2"/>
            <w:vAlign w:val="center"/>
          </w:tcPr>
          <w:p w:rsidR="00262D74" w:rsidRPr="00A76F1E" w:rsidRDefault="00262D74" w:rsidP="005A6EF5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p</w:t>
            </w:r>
            <w:r w:rsidRPr="00A76F1E">
              <w:rPr>
                <w:color w:val="FF0000"/>
              </w:rPr>
              <w:t>hase de formulation</w:t>
            </w:r>
          </w:p>
        </w:tc>
        <w:tc>
          <w:tcPr>
            <w:tcW w:w="4678" w:type="dxa"/>
            <w:gridSpan w:val="2"/>
            <w:vMerge/>
          </w:tcPr>
          <w:p w:rsidR="00262D74" w:rsidRDefault="00262D74"/>
        </w:tc>
        <w:tc>
          <w:tcPr>
            <w:tcW w:w="1701" w:type="dxa"/>
            <w:gridSpan w:val="2"/>
          </w:tcPr>
          <w:p w:rsidR="00262D74" w:rsidRDefault="002E5684" w:rsidP="00CD0079">
            <w:r w:rsidRPr="002E5684">
              <w:rPr>
                <w:rStyle w:val="CitationCar"/>
              </w:rPr>
              <w:t>L’élève répondre à la question</w:t>
            </w:r>
            <w:r w:rsidR="00CD0079">
              <w:rPr>
                <w:rStyle w:val="CitationCar"/>
              </w:rPr>
              <w:t xml:space="preserve"> puis il déduit l’aire de rectangle avec deux méthodes</w:t>
            </w:r>
            <w:r>
              <w:rPr>
                <w:rStyle w:val="CitationCar"/>
              </w:rPr>
              <w:t>.</w:t>
            </w:r>
          </w:p>
        </w:tc>
        <w:tc>
          <w:tcPr>
            <w:tcW w:w="1843" w:type="dxa"/>
            <w:gridSpan w:val="2"/>
          </w:tcPr>
          <w:p w:rsidR="002E5684" w:rsidRDefault="002E5684" w:rsidP="002E5684">
            <w:pPr>
              <w:pStyle w:val="Citation"/>
              <w:spacing w:before="0"/>
            </w:pPr>
            <w:r>
              <w:t xml:space="preserve">Demande aux élèves de </w:t>
            </w:r>
            <w:r w:rsidR="00A6527D">
              <w:t xml:space="preserve">répondre à la </w:t>
            </w:r>
            <w:r>
              <w:t xml:space="preserve">question 3.  </w:t>
            </w:r>
          </w:p>
          <w:p w:rsidR="00262D74" w:rsidRDefault="00262D74"/>
          <w:p w:rsidR="00262D74" w:rsidRDefault="00262D74"/>
        </w:tc>
        <w:tc>
          <w:tcPr>
            <w:tcW w:w="1276" w:type="dxa"/>
            <w:gridSpan w:val="2"/>
            <w:vMerge/>
          </w:tcPr>
          <w:p w:rsidR="00262D74" w:rsidRDefault="00262D74"/>
        </w:tc>
        <w:tc>
          <w:tcPr>
            <w:tcW w:w="992" w:type="dxa"/>
            <w:gridSpan w:val="2"/>
            <w:vMerge/>
          </w:tcPr>
          <w:p w:rsidR="00262D74" w:rsidRDefault="00262D74"/>
        </w:tc>
        <w:tc>
          <w:tcPr>
            <w:tcW w:w="1559" w:type="dxa"/>
            <w:gridSpan w:val="2"/>
            <w:vMerge/>
          </w:tcPr>
          <w:p w:rsidR="00262D74" w:rsidRDefault="00262D74"/>
        </w:tc>
        <w:tc>
          <w:tcPr>
            <w:tcW w:w="1276" w:type="dxa"/>
            <w:gridSpan w:val="2"/>
            <w:vMerge/>
          </w:tcPr>
          <w:p w:rsidR="00262D74" w:rsidRDefault="00262D74"/>
        </w:tc>
      </w:tr>
      <w:tr w:rsidR="00262D74" w:rsidTr="003F08D8">
        <w:tc>
          <w:tcPr>
            <w:tcW w:w="534" w:type="dxa"/>
            <w:vMerge/>
          </w:tcPr>
          <w:p w:rsidR="00262D74" w:rsidRDefault="00262D74"/>
        </w:tc>
        <w:tc>
          <w:tcPr>
            <w:tcW w:w="425" w:type="dxa"/>
            <w:gridSpan w:val="2"/>
            <w:vMerge/>
          </w:tcPr>
          <w:p w:rsidR="00262D74" w:rsidRDefault="00262D74"/>
        </w:tc>
        <w:tc>
          <w:tcPr>
            <w:tcW w:w="1417" w:type="dxa"/>
            <w:gridSpan w:val="2"/>
            <w:vAlign w:val="center"/>
          </w:tcPr>
          <w:p w:rsidR="00262D74" w:rsidRPr="00A76F1E" w:rsidRDefault="00262D74" w:rsidP="005A6EF5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 xml:space="preserve"> p</w:t>
            </w:r>
            <w:r w:rsidRPr="00A76F1E">
              <w:rPr>
                <w:color w:val="FF0000"/>
              </w:rPr>
              <w:t xml:space="preserve">hase </w:t>
            </w:r>
            <w:r w:rsidR="004F1E81">
              <w:rPr>
                <w:color w:val="FF0000"/>
              </w:rPr>
              <w:t xml:space="preserve">de </w:t>
            </w:r>
            <w:r w:rsidRPr="00A76F1E">
              <w:rPr>
                <w:color w:val="FF0000"/>
              </w:rPr>
              <w:t>validation</w:t>
            </w:r>
          </w:p>
        </w:tc>
        <w:tc>
          <w:tcPr>
            <w:tcW w:w="4678" w:type="dxa"/>
            <w:gridSpan w:val="2"/>
            <w:vMerge/>
          </w:tcPr>
          <w:p w:rsidR="00262D74" w:rsidRDefault="00262D74"/>
        </w:tc>
        <w:tc>
          <w:tcPr>
            <w:tcW w:w="1701" w:type="dxa"/>
            <w:gridSpan w:val="2"/>
          </w:tcPr>
          <w:p w:rsidR="00262D74" w:rsidRDefault="002E5684" w:rsidP="002E5684">
            <w:pPr>
              <w:rPr>
                <w:rStyle w:val="CitationCar"/>
              </w:rPr>
            </w:pPr>
            <w:r w:rsidRPr="002E5684">
              <w:rPr>
                <w:rStyle w:val="CitationCar"/>
              </w:rPr>
              <w:t>L’élève répondre à la question</w:t>
            </w:r>
            <w:r w:rsidR="00217C24">
              <w:rPr>
                <w:rStyle w:val="CitationCar"/>
              </w:rPr>
              <w:t>,</w:t>
            </w:r>
            <w:r>
              <w:rPr>
                <w:rStyle w:val="CitationCar"/>
              </w:rPr>
              <w:t xml:space="preserve"> il déduit l’égalité voulu.</w:t>
            </w:r>
          </w:p>
          <w:p w:rsidR="002E5684" w:rsidRDefault="002E5684" w:rsidP="002E5684"/>
        </w:tc>
        <w:tc>
          <w:tcPr>
            <w:tcW w:w="1843" w:type="dxa"/>
            <w:gridSpan w:val="2"/>
          </w:tcPr>
          <w:p w:rsidR="002E5684" w:rsidRDefault="002E5684" w:rsidP="00A6527D">
            <w:pPr>
              <w:pStyle w:val="Citation"/>
              <w:spacing w:before="0"/>
            </w:pPr>
            <w:r>
              <w:t xml:space="preserve">Demande aux élèves de </w:t>
            </w:r>
            <w:r w:rsidR="00A6527D">
              <w:t>répondre à la</w:t>
            </w:r>
            <w:r>
              <w:t xml:space="preserve"> question</w:t>
            </w:r>
            <w:r w:rsidR="00A6527D">
              <w:t xml:space="preserve"> 4</w:t>
            </w:r>
            <w:r>
              <w:t xml:space="preserve">.  </w:t>
            </w:r>
          </w:p>
          <w:p w:rsidR="00262D74" w:rsidRDefault="00262D74"/>
          <w:p w:rsidR="00262D74" w:rsidRDefault="00E21E0A">
            <w:r>
              <w:t xml:space="preserve">                                              </w:t>
            </w:r>
          </w:p>
        </w:tc>
        <w:tc>
          <w:tcPr>
            <w:tcW w:w="1276" w:type="dxa"/>
            <w:gridSpan w:val="2"/>
            <w:vMerge/>
          </w:tcPr>
          <w:p w:rsidR="00262D74" w:rsidRDefault="00262D74"/>
        </w:tc>
        <w:tc>
          <w:tcPr>
            <w:tcW w:w="992" w:type="dxa"/>
            <w:gridSpan w:val="2"/>
            <w:vMerge/>
          </w:tcPr>
          <w:p w:rsidR="00262D74" w:rsidRDefault="00262D74"/>
        </w:tc>
        <w:tc>
          <w:tcPr>
            <w:tcW w:w="1559" w:type="dxa"/>
            <w:gridSpan w:val="2"/>
            <w:vMerge/>
          </w:tcPr>
          <w:p w:rsidR="00262D74" w:rsidRDefault="00262D74"/>
        </w:tc>
        <w:tc>
          <w:tcPr>
            <w:tcW w:w="1276" w:type="dxa"/>
            <w:gridSpan w:val="2"/>
            <w:vMerge/>
          </w:tcPr>
          <w:p w:rsidR="00262D74" w:rsidRDefault="00262D74"/>
        </w:tc>
      </w:tr>
      <w:tr w:rsidR="00262D74" w:rsidTr="003F08D8">
        <w:tc>
          <w:tcPr>
            <w:tcW w:w="534" w:type="dxa"/>
            <w:vMerge/>
          </w:tcPr>
          <w:p w:rsidR="00262D74" w:rsidRDefault="00262D74"/>
        </w:tc>
        <w:tc>
          <w:tcPr>
            <w:tcW w:w="1842" w:type="dxa"/>
            <w:gridSpan w:val="4"/>
            <w:vAlign w:val="center"/>
          </w:tcPr>
          <w:p w:rsidR="00262D74" w:rsidRPr="00A76F1E" w:rsidRDefault="00262D74" w:rsidP="005A6EF5">
            <w:pPr>
              <w:jc w:val="center"/>
              <w:rPr>
                <w:color w:val="FF0000"/>
              </w:rPr>
            </w:pPr>
            <w:r w:rsidRPr="00A76F1E">
              <w:rPr>
                <w:color w:val="FF0000"/>
              </w:rPr>
              <w:t>Phase d’institutionnalisation</w:t>
            </w:r>
          </w:p>
          <w:p w:rsidR="00262D74" w:rsidRPr="00A76F1E" w:rsidRDefault="00262D74" w:rsidP="005A6EF5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(</w:t>
            </w:r>
            <w:r w:rsidRPr="00A76F1E">
              <w:rPr>
                <w:color w:val="FF0000"/>
              </w:rPr>
              <w:t xml:space="preserve">Résumé du </w:t>
            </w:r>
            <w:proofErr w:type="gramStart"/>
            <w:r w:rsidRPr="00A76F1E">
              <w:rPr>
                <w:color w:val="FF0000"/>
              </w:rPr>
              <w:t>cours )</w:t>
            </w:r>
            <w:proofErr w:type="gramEnd"/>
          </w:p>
        </w:tc>
        <w:tc>
          <w:tcPr>
            <w:tcW w:w="4678" w:type="dxa"/>
            <w:gridSpan w:val="2"/>
          </w:tcPr>
          <w:p w:rsidR="00CD0079" w:rsidRDefault="00CD0079" w:rsidP="00AC7CBA">
            <w:pPr>
              <w:pStyle w:val="Citation"/>
              <w:rPr>
                <w:u w:val="single"/>
              </w:rPr>
            </w:pPr>
          </w:p>
          <w:p w:rsidR="00CD0079" w:rsidRDefault="00CD0079" w:rsidP="00CD0079">
            <w:pPr>
              <w:pStyle w:val="Titre1"/>
              <w:keepNext/>
              <w:keepLines/>
              <w:numPr>
                <w:ilvl w:val="0"/>
                <w:numId w:val="18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hd w:val="clear" w:color="auto" w:fill="auto"/>
              <w:spacing w:before="0"/>
              <w:outlineLvl w:val="0"/>
              <w:rPr>
                <w:rFonts w:asciiTheme="majorBidi" w:hAnsiTheme="majorBidi"/>
                <w:color w:val="FF0000"/>
              </w:rPr>
            </w:pPr>
            <w:r>
              <w:rPr>
                <w:rFonts w:asciiTheme="majorBidi" w:hAnsiTheme="majorBidi"/>
                <w:color w:val="FF0000"/>
              </w:rPr>
              <w:t>Développement :</w:t>
            </w:r>
          </w:p>
          <w:p w:rsidR="006517C8" w:rsidRPr="006517C8" w:rsidRDefault="006517C8" w:rsidP="006517C8">
            <w:pPr>
              <w:pStyle w:val="Paragraphedeliste"/>
              <w:numPr>
                <w:ilvl w:val="0"/>
                <w:numId w:val="24"/>
              </w:numPr>
              <w:rPr>
                <w:i/>
                <w:iCs/>
                <w:color w:val="4F81BD" w:themeColor="accent1"/>
                <w:sz w:val="24"/>
                <w:szCs w:val="24"/>
              </w:rPr>
            </w:pPr>
            <w:r w:rsidRPr="006517C8">
              <w:rPr>
                <w:i/>
                <w:iCs/>
                <w:color w:val="4F81BD" w:themeColor="accent1"/>
                <w:sz w:val="24"/>
                <w:szCs w:val="24"/>
              </w:rPr>
              <w:t>Produit d’un nombre par une somme</w:t>
            </w:r>
          </w:p>
          <w:p w:rsidR="002E5684" w:rsidRPr="00CD0079" w:rsidRDefault="00CD0079" w:rsidP="00CD0079">
            <w:pPr>
              <w:pStyle w:val="Citation"/>
              <w:rPr>
                <w:color w:val="76923C" w:themeColor="accent3" w:themeShade="BF"/>
                <w:u w:val="single"/>
              </w:rPr>
            </w:pPr>
            <w:r w:rsidRPr="00CD0079">
              <w:rPr>
                <w:rFonts w:ascii="Times New Roman" w:hAnsi="Times New Roman" w:cs="Times New Roman"/>
                <w:b/>
                <w:bCs/>
                <w:color w:val="76923C" w:themeColor="accent3" w:themeShade="BF"/>
              </w:rPr>
              <w:t> </w:t>
            </w:r>
            <w:r w:rsidRPr="00CD0079">
              <w:rPr>
                <w:color w:val="76923C" w:themeColor="accent3" w:themeShade="BF"/>
                <w:u w:val="single"/>
              </w:rPr>
              <w:t xml:space="preserve"> </w:t>
            </w:r>
            <w:r w:rsidR="00AC7CBA" w:rsidRPr="00CD0079">
              <w:rPr>
                <w:color w:val="76923C" w:themeColor="accent3" w:themeShade="BF"/>
                <w:u w:val="single"/>
              </w:rPr>
              <w:t>Définition.</w:t>
            </w:r>
          </w:p>
          <w:p w:rsidR="00CD0079" w:rsidRPr="00CD0079" w:rsidRDefault="00CD0079" w:rsidP="00CD0079">
            <w:pPr>
              <w:rPr>
                <w:i/>
                <w:iCs/>
                <w:sz w:val="24"/>
                <w:szCs w:val="24"/>
              </w:rPr>
            </w:pPr>
            <w:r w:rsidRPr="00CD0079">
              <w:rPr>
                <w:i/>
                <w:iCs/>
                <w:sz w:val="24"/>
                <w:szCs w:val="24"/>
              </w:rPr>
              <w:t>Développer c’est transformer un produit en une somme.</w:t>
            </w:r>
            <w:r>
              <w:rPr>
                <w:i/>
                <w:iCs/>
                <w:sz w:val="24"/>
                <w:szCs w:val="24"/>
              </w:rPr>
              <w:t xml:space="preserve"> (ou une différence)</w:t>
            </w:r>
          </w:p>
          <w:p w:rsidR="00CD0079" w:rsidRDefault="00CD0079" w:rsidP="00CD0079">
            <w:pPr>
              <w:rPr>
                <w:i/>
                <w:iCs/>
                <w:sz w:val="24"/>
                <w:szCs w:val="24"/>
              </w:rPr>
            </w:pPr>
            <w:r w:rsidRPr="00CD0079">
              <w:rPr>
                <w:i/>
                <w:iCs/>
                <w:sz w:val="24"/>
                <w:szCs w:val="24"/>
              </w:rPr>
              <w:t>On utilise pour cela la distributivité de la multiplication par rapport à l’addition.</w:t>
            </w:r>
          </w:p>
          <w:p w:rsidR="00217C24" w:rsidRDefault="00217C24" w:rsidP="00CD0079">
            <w:pPr>
              <w:rPr>
                <w:i/>
                <w:iCs/>
                <w:sz w:val="24"/>
                <w:szCs w:val="24"/>
              </w:rPr>
            </w:pPr>
          </w:p>
          <w:p w:rsidR="00217C24" w:rsidRPr="00CD0079" w:rsidRDefault="00217C24" w:rsidP="00CD0079">
            <w:pPr>
              <w:rPr>
                <w:i/>
                <w:iCs/>
                <w:sz w:val="24"/>
                <w:szCs w:val="24"/>
              </w:rPr>
            </w:pPr>
          </w:p>
          <w:p w:rsidR="00217C24" w:rsidRDefault="00217C24" w:rsidP="00460B35">
            <w:pPr>
              <w:rPr>
                <w:rFonts w:asciiTheme="majorBidi" w:eastAsiaTheme="minorHAnsi" w:hAnsiTheme="majorBidi" w:cstheme="majorBidi"/>
                <w:b/>
                <w:bCs/>
                <w:color w:val="5F497A" w:themeColor="accent4" w:themeShade="BF"/>
                <w:sz w:val="24"/>
                <w:szCs w:val="24"/>
              </w:rPr>
            </w:pPr>
            <w:r>
              <w:rPr>
                <w:noProof/>
                <w:sz w:val="22"/>
                <w:szCs w:val="22"/>
                <w:lang w:bidi="ar-SA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64735" behindDoc="0" locked="0" layoutInCell="1" allowOverlap="1" wp14:anchorId="67163B80" wp14:editId="5AF5843A">
                      <wp:simplePos x="0" y="0"/>
                      <wp:positionH relativeFrom="column">
                        <wp:posOffset>53975</wp:posOffset>
                      </wp:positionH>
                      <wp:positionV relativeFrom="paragraph">
                        <wp:posOffset>400050</wp:posOffset>
                      </wp:positionV>
                      <wp:extent cx="2724150" cy="1285875"/>
                      <wp:effectExtent l="0" t="0" r="19050" b="28575"/>
                      <wp:wrapThrough wrapText="bothSides">
                        <wp:wrapPolygon edited="0">
                          <wp:start x="0" y="0"/>
                          <wp:lineTo x="0" y="21760"/>
                          <wp:lineTo x="21600" y="21760"/>
                          <wp:lineTo x="21600" y="0"/>
                          <wp:lineTo x="0" y="0"/>
                        </wp:wrapPolygon>
                      </wp:wrapThrough>
                      <wp:docPr id="18443" name="Rectangle 184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724150" cy="128587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17C24" w:rsidRDefault="00217C24" w:rsidP="00217C24">
                                  <w:pPr>
                                    <w:rPr>
                                      <w:lang w:bidi="ar-SA"/>
                                    </w:rPr>
                                  </w:pPr>
                                  <w:proofErr w:type="gramStart"/>
                                  <w:r>
                                    <w:t>a</w:t>
                                  </w:r>
                                  <w:proofErr w:type="gramEnd"/>
                                  <w:r w:rsidRPr="00CD0079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, b et k sont des nombres relatifs.</w:t>
                                  </w:r>
                                </w:p>
                                <w:p w:rsidR="00217C24" w:rsidRDefault="00217C24" w:rsidP="00217C24">
                                  <w:pPr>
                                    <w:pStyle w:val="Citation"/>
                                  </w:pPr>
                                  <w:r>
                                    <w:t xml:space="preserve">On a :    </w:t>
                                  </w:r>
                                  <w:r w:rsidR="00391BC6">
                                    <w:t xml:space="preserve">     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position w:val="-10"/>
                                      <w:sz w:val="22"/>
                                      <w:szCs w:val="22"/>
                                      <w:lang w:bidi="ar-SA"/>
                                    </w:rPr>
                                    <w:object w:dxaOrig="1845" w:dyaOrig="315">
                                      <v:shape id="_x0000_i1032" type="#_x0000_t75" style="width:92.25pt;height:15.75pt" o:ole="">
                                        <v:imagedata r:id="rId15" o:title=""/>
                                      </v:shape>
                                      <o:OLEObject Type="Embed" ProgID="Equation.DSMT4" ShapeID="_x0000_i1032" DrawAspect="Content" ObjectID="_1720019355" r:id="rId16"/>
                                    </w:object>
                                  </w:r>
                                  <w:r>
                                    <w:t> ;</w:t>
                                  </w:r>
                                </w:p>
                                <w:p w:rsidR="00217C24" w:rsidRPr="00CD0079" w:rsidRDefault="00217C24" w:rsidP="00217C24">
                                  <w:pPr>
                                    <w:jc w:val="center"/>
                                  </w:pPr>
                                  <w:r>
                                    <w:rPr>
                                      <w:position w:val="-10"/>
                                      <w:sz w:val="22"/>
                                      <w:szCs w:val="22"/>
                                      <w:lang w:bidi="ar-SA"/>
                                    </w:rPr>
                                    <w:object w:dxaOrig="1845" w:dyaOrig="315">
                                      <v:shape id="_x0000_i1033" type="#_x0000_t75" style="width:92.25pt;height:15.75pt" o:ole="">
                                        <v:imagedata r:id="rId17" o:title=""/>
                                      </v:shape>
                                      <o:OLEObject Type="Embed" ProgID="Equation.DSMT4" ShapeID="_x0000_i1033" DrawAspect="Content" ObjectID="_1720019356" r:id="rId18"/>
                                    </w:object>
                                  </w:r>
                                </w:p>
                                <w:p w:rsidR="00217C24" w:rsidRPr="00D745A1" w:rsidRDefault="00217C24" w:rsidP="00217C24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rect w14:anchorId="67163B80" id="Rectangle 18443" o:spid="_x0000_s1044" style="position:absolute;margin-left:4.25pt;margin-top:31.5pt;width:214.5pt;height:101.25pt;z-index:25176473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" fillcolor="white [3201]" strokecolor="#9bbb59 [3206]" strokeweight="2pt">
                      <v:path arrowok="t"/>
                      <v:textbox>
                        <w:txbxContent>
                          <w:p w:rsidR="00217C24" w:rsidRDefault="00217C24" w:rsidP="00217C24">
                            <w:pPr>
                              <w:rPr>
                                <w:lang w:bidi="ar-SA"/>
                              </w:rPr>
                            </w:pPr>
                            <w:proofErr w:type="gramStart"/>
                            <w:r>
                              <w:t>a</w:t>
                            </w:r>
                            <w:proofErr w:type="gramEnd"/>
                            <w:r w:rsidRPr="00CD0079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, b et k sont des nombres relatifs.</w:t>
                            </w:r>
                          </w:p>
                          <w:p w:rsidR="00217C24" w:rsidRDefault="00217C24" w:rsidP="00217C24">
                            <w:pPr>
                              <w:pStyle w:val="Citation"/>
                            </w:pPr>
                            <w:r>
                              <w:t xml:space="preserve">On a :    </w:t>
                            </w:r>
                            <w:r w:rsidR="00391BC6">
                              <w:t xml:space="preserve">    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10"/>
                                <w:sz w:val="22"/>
                                <w:szCs w:val="22"/>
                                <w:lang w:bidi="ar-SA"/>
                              </w:rPr>
                              <w:object w:dxaOrig="1845" w:dyaOrig="315">
                                <v:shape id="_x0000_i1032" type="#_x0000_t75" style="width:92.25pt;height:15.75pt" o:ole="">
                                  <v:imagedata r:id="rId19" o:title=""/>
                                </v:shape>
                                <o:OLEObject Type="Embed" ProgID="Equation.DSMT4" ShapeID="_x0000_i1032" DrawAspect="Content" ObjectID="_1681342759" r:id="rId20"/>
                              </w:object>
                            </w:r>
                            <w:r>
                              <w:t> ;</w:t>
                            </w:r>
                          </w:p>
                          <w:p w:rsidR="00217C24" w:rsidRPr="00CD0079" w:rsidRDefault="00217C24" w:rsidP="00217C24">
                            <w:pPr>
                              <w:jc w:val="center"/>
                            </w:pPr>
                            <w:r>
                              <w:rPr>
                                <w:position w:val="-10"/>
                                <w:sz w:val="22"/>
                                <w:szCs w:val="22"/>
                                <w:lang w:bidi="ar-SA"/>
                              </w:rPr>
                              <w:object w:dxaOrig="1845" w:dyaOrig="315">
                                <v:shape id="_x0000_i1033" type="#_x0000_t75" style="width:92.25pt;height:15.75pt" o:ole="">
                                  <v:imagedata r:id="rId21" o:title=""/>
                                </v:shape>
                                <o:OLEObject Type="Embed" ProgID="Equation.DSMT4" ShapeID="_x0000_i1033" DrawAspect="Content" ObjectID="_1681342760" r:id="rId22"/>
                              </w:object>
                            </w:r>
                          </w:p>
                          <w:p w:rsidR="00217C24" w:rsidRPr="00D745A1" w:rsidRDefault="00217C24" w:rsidP="00217C24">
                            <w:pPr>
                              <w:rPr>
                                <w:i/>
                                <w:iCs/>
                              </w:rPr>
                            </w:pPr>
                          </w:p>
                        </w:txbxContent>
                      </v:textbox>
                      <w10:wrap type="through"/>
                    </v:rect>
                  </w:pict>
                </mc:Fallback>
              </mc:AlternateContent>
            </w:r>
            <w:r w:rsidR="00CD0079">
              <w:t xml:space="preserve"> </w:t>
            </w:r>
            <w:r w:rsidR="00CD0079">
              <w:rPr>
                <w:rFonts w:asciiTheme="majorBidi" w:eastAsiaTheme="minorHAnsi" w:hAnsiTheme="majorBidi" w:cstheme="majorBidi"/>
                <w:b/>
                <w:bCs/>
                <w:color w:val="5F497A" w:themeColor="accent4" w:themeShade="BF"/>
                <w:sz w:val="24"/>
                <w:szCs w:val="24"/>
              </w:rPr>
              <w:t>Règle</w:t>
            </w:r>
            <w:r w:rsidR="00CD0079">
              <w:rPr>
                <w:rFonts w:asciiTheme="majorBidi" w:eastAsiaTheme="minorHAnsi" w:hAnsi="Calibri" w:cstheme="majorBidi"/>
                <w:b/>
                <w:bCs/>
                <w:color w:val="5F497A" w:themeColor="accent4" w:themeShade="BF"/>
                <w:sz w:val="24"/>
                <w:szCs w:val="24"/>
              </w:rPr>
              <w:t>❶</w:t>
            </w:r>
            <w:r w:rsidR="00CD0079">
              <w:rPr>
                <w:rFonts w:asciiTheme="majorBidi" w:eastAsiaTheme="minorHAnsi" w:hAnsiTheme="majorBidi" w:cstheme="majorBidi"/>
                <w:b/>
                <w:bCs/>
                <w:color w:val="5F497A" w:themeColor="accent4" w:themeShade="BF"/>
                <w:sz w:val="24"/>
                <w:szCs w:val="24"/>
              </w:rPr>
              <w:t> :</w:t>
            </w:r>
          </w:p>
          <w:p w:rsidR="00074C2E" w:rsidRPr="00074C2E" w:rsidRDefault="00074C2E" w:rsidP="00217C24">
            <w:pPr>
              <w:jc w:val="center"/>
            </w:pPr>
          </w:p>
        </w:tc>
        <w:tc>
          <w:tcPr>
            <w:tcW w:w="1701" w:type="dxa"/>
            <w:gridSpan w:val="2"/>
          </w:tcPr>
          <w:p w:rsidR="00262D74" w:rsidRDefault="00A7023C" w:rsidP="00A7023C">
            <w:pPr>
              <w:pStyle w:val="Citation"/>
            </w:pPr>
            <w:r>
              <w:lastRenderedPageBreak/>
              <w:t xml:space="preserve">L’élève écrit dans son cahier de cours. </w:t>
            </w:r>
          </w:p>
        </w:tc>
        <w:tc>
          <w:tcPr>
            <w:tcW w:w="1843" w:type="dxa"/>
            <w:gridSpan w:val="2"/>
          </w:tcPr>
          <w:p w:rsidR="0032023E" w:rsidRDefault="002E5684" w:rsidP="0032023E">
            <w:pPr>
              <w:pStyle w:val="Citation"/>
            </w:pPr>
            <w:r>
              <w:t xml:space="preserve">Le prof encadre </w:t>
            </w:r>
            <w:r w:rsidR="00A7023C">
              <w:t>la dernière</w:t>
            </w:r>
            <w:r>
              <w:t xml:space="preserve"> </w:t>
            </w:r>
            <w:r w:rsidR="00B65F20">
              <w:t>égalité</w:t>
            </w:r>
          </w:p>
          <w:p w:rsidR="00A7023C" w:rsidRPr="00A7023C" w:rsidRDefault="00A7023C" w:rsidP="0032023E">
            <w:pPr>
              <w:pStyle w:val="Citation"/>
            </w:pPr>
            <w:r>
              <w:t>Puis il écrit le résumé.</w:t>
            </w:r>
          </w:p>
        </w:tc>
        <w:tc>
          <w:tcPr>
            <w:tcW w:w="1276" w:type="dxa"/>
            <w:gridSpan w:val="2"/>
          </w:tcPr>
          <w:p w:rsidR="00262D74" w:rsidRDefault="00262D74">
            <w:r>
              <w:t>(10 min)</w:t>
            </w:r>
          </w:p>
        </w:tc>
        <w:tc>
          <w:tcPr>
            <w:tcW w:w="992" w:type="dxa"/>
            <w:gridSpan w:val="2"/>
            <w:vMerge/>
          </w:tcPr>
          <w:p w:rsidR="00262D74" w:rsidRDefault="00262D74"/>
        </w:tc>
        <w:tc>
          <w:tcPr>
            <w:tcW w:w="1559" w:type="dxa"/>
            <w:gridSpan w:val="2"/>
          </w:tcPr>
          <w:p w:rsidR="00262D74" w:rsidRDefault="00262D74"/>
        </w:tc>
        <w:tc>
          <w:tcPr>
            <w:tcW w:w="1276" w:type="dxa"/>
            <w:gridSpan w:val="2"/>
          </w:tcPr>
          <w:p w:rsidR="00262D74" w:rsidRDefault="00262D74"/>
        </w:tc>
      </w:tr>
      <w:tr w:rsidR="00262D74" w:rsidTr="003F08D8">
        <w:tc>
          <w:tcPr>
            <w:tcW w:w="534" w:type="dxa"/>
            <w:vMerge/>
          </w:tcPr>
          <w:p w:rsidR="00262D74" w:rsidRDefault="00262D74"/>
        </w:tc>
        <w:tc>
          <w:tcPr>
            <w:tcW w:w="1842" w:type="dxa"/>
            <w:gridSpan w:val="4"/>
            <w:vAlign w:val="center"/>
          </w:tcPr>
          <w:p w:rsidR="00262D74" w:rsidRPr="00B07E3D" w:rsidRDefault="00262D74" w:rsidP="00B07E3D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Application et évaluation </w:t>
            </w:r>
          </w:p>
        </w:tc>
        <w:tc>
          <w:tcPr>
            <w:tcW w:w="4678" w:type="dxa"/>
            <w:gridSpan w:val="2"/>
          </w:tcPr>
          <w:p w:rsidR="00CD0079" w:rsidRPr="00CD0079" w:rsidRDefault="00CD0079" w:rsidP="00CD0079">
            <w:pPr>
              <w:rPr>
                <w:i/>
                <w:iCs/>
                <w:sz w:val="24"/>
                <w:szCs w:val="24"/>
              </w:rPr>
            </w:pPr>
            <w:r w:rsidRPr="006517C8">
              <w:rPr>
                <w:i/>
                <w:iCs/>
                <w:color w:val="C0504D" w:themeColor="accent2"/>
                <w:sz w:val="24"/>
                <w:szCs w:val="24"/>
                <w:u w:val="single"/>
              </w:rPr>
              <w:t>Exercice </w:t>
            </w:r>
            <w:r w:rsidRPr="00CD0079">
              <w:rPr>
                <w:i/>
                <w:iCs/>
                <w:sz w:val="24"/>
                <w:szCs w:val="24"/>
              </w:rPr>
              <w:t xml:space="preserve">: </w:t>
            </w:r>
          </w:p>
          <w:p w:rsidR="00CD0079" w:rsidRPr="00CD0079" w:rsidRDefault="00CD0079" w:rsidP="00CD0079">
            <w:pPr>
              <w:rPr>
                <w:i/>
                <w:iCs/>
                <w:sz w:val="24"/>
                <w:szCs w:val="24"/>
              </w:rPr>
            </w:pPr>
            <w:r w:rsidRPr="00CD0079">
              <w:rPr>
                <w:i/>
                <w:iCs/>
                <w:sz w:val="24"/>
                <w:szCs w:val="24"/>
              </w:rPr>
              <w:t>Développer les expressions suivantes ;</w:t>
            </w:r>
          </w:p>
          <w:p w:rsidR="00CD0079" w:rsidRPr="00CD0079" w:rsidRDefault="00CD0079" w:rsidP="00391BC6">
            <w:pPr>
              <w:jc w:val="center"/>
              <w:rPr>
                <w:i/>
                <w:iCs/>
                <w:sz w:val="24"/>
                <w:szCs w:val="24"/>
              </w:rPr>
            </w:pPr>
            <w:r w:rsidRPr="00CD0079">
              <w:rPr>
                <w:i/>
                <w:iCs/>
                <w:sz w:val="24"/>
                <w:szCs w:val="24"/>
              </w:rPr>
              <w:t>A=3(x+1) ;</w:t>
            </w:r>
          </w:p>
          <w:p w:rsidR="00CD0079" w:rsidRPr="00CD0079" w:rsidRDefault="00CD0079" w:rsidP="00391BC6">
            <w:pPr>
              <w:jc w:val="center"/>
              <w:rPr>
                <w:i/>
                <w:iCs/>
                <w:sz w:val="24"/>
                <w:szCs w:val="24"/>
              </w:rPr>
            </w:pPr>
            <w:r w:rsidRPr="00CD0079">
              <w:rPr>
                <w:i/>
                <w:iCs/>
                <w:sz w:val="24"/>
                <w:szCs w:val="24"/>
              </w:rPr>
              <w:t>B=</w:t>
            </w:r>
            <w:proofErr w:type="gramStart"/>
            <w:r w:rsidRPr="00CD0079">
              <w:rPr>
                <w:i/>
                <w:iCs/>
                <w:sz w:val="24"/>
                <w:szCs w:val="24"/>
              </w:rPr>
              <w:t>x(</w:t>
            </w:r>
            <w:proofErr w:type="gramEnd"/>
            <w:r w:rsidRPr="00CD0079">
              <w:rPr>
                <w:i/>
                <w:iCs/>
                <w:sz w:val="24"/>
                <w:szCs w:val="24"/>
              </w:rPr>
              <w:t>4+y) ;</w:t>
            </w:r>
          </w:p>
          <w:p w:rsidR="00CD0079" w:rsidRPr="00CD0079" w:rsidRDefault="00CD0079" w:rsidP="00391BC6">
            <w:pPr>
              <w:jc w:val="center"/>
              <w:rPr>
                <w:i/>
                <w:iCs/>
                <w:sz w:val="24"/>
                <w:szCs w:val="24"/>
              </w:rPr>
            </w:pPr>
            <w:r w:rsidRPr="00CD0079">
              <w:rPr>
                <w:i/>
                <w:iCs/>
                <w:sz w:val="24"/>
                <w:szCs w:val="24"/>
              </w:rPr>
              <w:t>C=2x(x-3) ;</w:t>
            </w:r>
          </w:p>
          <w:p w:rsidR="00262D74" w:rsidRDefault="00262D74" w:rsidP="00A5739B">
            <w:pPr>
              <w:pStyle w:val="Citation"/>
            </w:pPr>
          </w:p>
        </w:tc>
        <w:tc>
          <w:tcPr>
            <w:tcW w:w="1701" w:type="dxa"/>
            <w:gridSpan w:val="2"/>
          </w:tcPr>
          <w:p w:rsidR="00262D74" w:rsidRDefault="00A5739B" w:rsidP="00A5739B">
            <w:pPr>
              <w:pStyle w:val="Citation"/>
            </w:pPr>
            <w:r>
              <w:t>Les élèves écrivent l’énoncé sur le cahier.</w:t>
            </w:r>
          </w:p>
        </w:tc>
        <w:tc>
          <w:tcPr>
            <w:tcW w:w="1843" w:type="dxa"/>
            <w:gridSpan w:val="2"/>
          </w:tcPr>
          <w:p w:rsidR="00262D74" w:rsidRDefault="00A5739B" w:rsidP="00A5739B">
            <w:pPr>
              <w:pStyle w:val="Citation"/>
            </w:pPr>
            <w:r>
              <w:t xml:space="preserve">Prof demande aux élèves de faire l’exercice. </w:t>
            </w:r>
          </w:p>
        </w:tc>
        <w:tc>
          <w:tcPr>
            <w:tcW w:w="1276" w:type="dxa"/>
            <w:gridSpan w:val="2"/>
          </w:tcPr>
          <w:p w:rsidR="00262D74" w:rsidRDefault="00262D74">
            <w:r>
              <w:t>(15 min)</w:t>
            </w:r>
          </w:p>
        </w:tc>
        <w:tc>
          <w:tcPr>
            <w:tcW w:w="992" w:type="dxa"/>
            <w:gridSpan w:val="2"/>
            <w:vMerge/>
          </w:tcPr>
          <w:p w:rsidR="00262D74" w:rsidRDefault="00262D74"/>
        </w:tc>
        <w:tc>
          <w:tcPr>
            <w:tcW w:w="1559" w:type="dxa"/>
            <w:gridSpan w:val="2"/>
          </w:tcPr>
          <w:p w:rsidR="00262D74" w:rsidRDefault="00262D74"/>
        </w:tc>
        <w:tc>
          <w:tcPr>
            <w:tcW w:w="1276" w:type="dxa"/>
            <w:gridSpan w:val="2"/>
          </w:tcPr>
          <w:p w:rsidR="00262D74" w:rsidRDefault="00262D74"/>
        </w:tc>
      </w:tr>
      <w:tr w:rsidR="00B07E3D" w:rsidTr="00391BC6">
        <w:trPr>
          <w:trHeight w:val="2733"/>
        </w:trPr>
        <w:tc>
          <w:tcPr>
            <w:tcW w:w="534" w:type="dxa"/>
            <w:vAlign w:val="center"/>
          </w:tcPr>
          <w:p w:rsidR="00B07E3D" w:rsidRPr="00CF2AC1" w:rsidRDefault="00B07E3D" w:rsidP="00CF2AC1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1842" w:type="dxa"/>
            <w:gridSpan w:val="4"/>
            <w:vAlign w:val="center"/>
          </w:tcPr>
          <w:p w:rsidR="00B07E3D" w:rsidRDefault="0039186C" w:rsidP="0039186C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Exercices de </w:t>
            </w:r>
            <w:r w:rsidR="00B07E3D">
              <w:rPr>
                <w:b/>
                <w:bCs/>
                <w:sz w:val="28"/>
                <w:szCs w:val="28"/>
              </w:rPr>
              <w:t xml:space="preserve"> Soutien et re</w:t>
            </w:r>
            <w:r>
              <w:rPr>
                <w:b/>
                <w:bCs/>
                <w:sz w:val="28"/>
                <w:szCs w:val="28"/>
              </w:rPr>
              <w:t>nforcement</w:t>
            </w:r>
          </w:p>
        </w:tc>
        <w:tc>
          <w:tcPr>
            <w:tcW w:w="4678" w:type="dxa"/>
            <w:gridSpan w:val="2"/>
          </w:tcPr>
          <w:p w:rsidR="00E36DD1" w:rsidRPr="00E36DD1" w:rsidRDefault="00A5739B" w:rsidP="00E36DD1">
            <w:pPr>
              <w:pStyle w:val="Citation"/>
              <w:rPr>
                <w:u w:val="single"/>
              </w:rPr>
            </w:pPr>
            <w:r w:rsidRPr="006517C8">
              <w:rPr>
                <w:color w:val="C0504D" w:themeColor="accent2"/>
                <w:u w:val="single"/>
              </w:rPr>
              <w:t>Exercice 1</w:t>
            </w:r>
            <w:r w:rsidR="006517C8">
              <w:rPr>
                <w:color w:val="C0504D" w:themeColor="accent2"/>
                <w:u w:val="single"/>
              </w:rPr>
              <w:t> </w:t>
            </w:r>
            <w:r w:rsidR="006517C8">
              <w:rPr>
                <w:u w:val="single"/>
              </w:rPr>
              <w:t>:</w:t>
            </w:r>
          </w:p>
          <w:p w:rsidR="00E36DD1" w:rsidRPr="00E36DD1" w:rsidRDefault="00E36DD1" w:rsidP="00E36DD1">
            <w:pPr>
              <w:rPr>
                <w:i/>
                <w:iCs/>
                <w:sz w:val="24"/>
                <w:szCs w:val="24"/>
              </w:rPr>
            </w:pPr>
            <w:r w:rsidRPr="00E36DD1">
              <w:rPr>
                <w:i/>
                <w:iCs/>
                <w:sz w:val="24"/>
                <w:szCs w:val="24"/>
              </w:rPr>
              <w:t>Développer les expressions suivantes ;</w:t>
            </w:r>
          </w:p>
          <w:p w:rsidR="00E36DD1" w:rsidRPr="002C1D2F" w:rsidRDefault="00E36DD1" w:rsidP="002C1D2F">
            <w:pPr>
              <w:jc w:val="center"/>
              <w:rPr>
                <w:i/>
                <w:iCs/>
                <w:sz w:val="24"/>
                <w:szCs w:val="24"/>
              </w:rPr>
            </w:pPr>
            <w:r w:rsidRPr="002C1D2F">
              <w:rPr>
                <w:i/>
                <w:iCs/>
                <w:sz w:val="24"/>
                <w:szCs w:val="24"/>
              </w:rPr>
              <w:t>A=3(2x-1)</w:t>
            </w:r>
            <w:r w:rsidR="00460B35">
              <w:rPr>
                <w:i/>
                <w:iCs/>
                <w:sz w:val="24"/>
                <w:szCs w:val="24"/>
              </w:rPr>
              <w:t xml:space="preserve"> ; </w:t>
            </w:r>
            <w:r w:rsidR="00460B35" w:rsidRPr="00CD0079">
              <w:rPr>
                <w:i/>
                <w:iCs/>
                <w:sz w:val="24"/>
                <w:szCs w:val="24"/>
              </w:rPr>
              <w:t>D=2(x-7</w:t>
            </w:r>
            <w:proofErr w:type="gramStart"/>
            <w:r w:rsidR="00460B35" w:rsidRPr="00CD0079">
              <w:rPr>
                <w:i/>
                <w:iCs/>
                <w:sz w:val="24"/>
                <w:szCs w:val="24"/>
              </w:rPr>
              <w:t>)+</w:t>
            </w:r>
            <w:proofErr w:type="gramEnd"/>
            <w:r w:rsidR="00460B35" w:rsidRPr="00CD0079">
              <w:rPr>
                <w:i/>
                <w:iCs/>
                <w:sz w:val="24"/>
                <w:szCs w:val="24"/>
              </w:rPr>
              <w:t>x(1+y)</w:t>
            </w:r>
          </w:p>
          <w:p w:rsidR="00E36DD1" w:rsidRPr="002C1D2F" w:rsidRDefault="00E36DD1" w:rsidP="002C1D2F">
            <w:pPr>
              <w:jc w:val="center"/>
              <w:rPr>
                <w:i/>
                <w:iCs/>
                <w:sz w:val="24"/>
                <w:szCs w:val="24"/>
              </w:rPr>
            </w:pPr>
            <w:r w:rsidRPr="002C1D2F">
              <w:rPr>
                <w:i/>
                <w:iCs/>
                <w:sz w:val="24"/>
                <w:szCs w:val="24"/>
              </w:rPr>
              <w:t>B=</w:t>
            </w:r>
            <w:proofErr w:type="gramStart"/>
            <w:r w:rsidRPr="002C1D2F">
              <w:rPr>
                <w:i/>
                <w:iCs/>
                <w:sz w:val="24"/>
                <w:szCs w:val="24"/>
              </w:rPr>
              <w:t>3x(</w:t>
            </w:r>
            <w:proofErr w:type="gramEnd"/>
            <w:r w:rsidRPr="002C1D2F">
              <w:rPr>
                <w:i/>
                <w:iCs/>
                <w:sz w:val="24"/>
                <w:szCs w:val="24"/>
              </w:rPr>
              <w:t>2x+1)</w:t>
            </w:r>
            <w:r w:rsidR="00460B35">
              <w:rPr>
                <w:i/>
                <w:iCs/>
                <w:sz w:val="24"/>
                <w:szCs w:val="24"/>
              </w:rPr>
              <w:t xml:space="preserve"> ; </w:t>
            </w:r>
            <w:r w:rsidR="00460B35" w:rsidRPr="00CD0079">
              <w:rPr>
                <w:i/>
                <w:iCs/>
                <w:sz w:val="24"/>
                <w:szCs w:val="24"/>
              </w:rPr>
              <w:t>E=a(5-b)+5</w:t>
            </w:r>
          </w:p>
          <w:p w:rsidR="00CF2AC1" w:rsidRPr="00A5739B" w:rsidRDefault="00E36DD1" w:rsidP="002C1D2F">
            <w:pPr>
              <w:pStyle w:val="Citation"/>
              <w:jc w:val="center"/>
              <w:rPr>
                <w:rStyle w:val="Rfrenceintense"/>
                <w:b w:val="0"/>
                <w:bCs w:val="0"/>
                <w:i/>
                <w:iCs/>
                <w:caps w:val="0"/>
                <w:color w:val="auto"/>
              </w:rPr>
            </w:pPr>
            <w:r>
              <w:t>C=</w:t>
            </w:r>
            <w:proofErr w:type="gramStart"/>
            <w:r>
              <w:t>3x(</w:t>
            </w:r>
            <w:proofErr w:type="gramEnd"/>
            <w:r>
              <w:t>2x+y</w:t>
            </w:r>
            <w:r w:rsidR="00182A4E">
              <w:t>-6</w:t>
            </w:r>
            <w:r>
              <w:t>)</w:t>
            </w:r>
            <w:r w:rsidR="00460B35">
              <w:t xml:space="preserve"> ; </w:t>
            </w:r>
            <w:r w:rsidR="00460B35" w:rsidRPr="00CD0079">
              <w:rPr>
                <w:i w:val="0"/>
                <w:iCs w:val="0"/>
              </w:rPr>
              <w:t>F=a(</w:t>
            </w:r>
            <w:proofErr w:type="spellStart"/>
            <w:r w:rsidR="00460B35" w:rsidRPr="00CD0079">
              <w:rPr>
                <w:i w:val="0"/>
                <w:iCs w:val="0"/>
              </w:rPr>
              <w:t>a+b</w:t>
            </w:r>
            <w:proofErr w:type="spellEnd"/>
            <w:r w:rsidR="00460B35" w:rsidRPr="00CD0079">
              <w:rPr>
                <w:i w:val="0"/>
                <w:iCs w:val="0"/>
              </w:rPr>
              <w:t>)</w:t>
            </w:r>
          </w:p>
        </w:tc>
        <w:tc>
          <w:tcPr>
            <w:tcW w:w="1701" w:type="dxa"/>
            <w:gridSpan w:val="2"/>
          </w:tcPr>
          <w:p w:rsidR="00B07E3D" w:rsidRDefault="00A5739B">
            <w:r w:rsidRPr="00A5739B">
              <w:rPr>
                <w:rStyle w:val="CitationCar"/>
              </w:rPr>
              <w:t>Les élèves écrivent l’énoncé sur le cahier</w:t>
            </w:r>
            <w:r>
              <w:t>.</w:t>
            </w:r>
          </w:p>
        </w:tc>
        <w:tc>
          <w:tcPr>
            <w:tcW w:w="1843" w:type="dxa"/>
            <w:gridSpan w:val="2"/>
          </w:tcPr>
          <w:p w:rsidR="00B07E3D" w:rsidRDefault="00A5739B" w:rsidP="00A5739B">
            <w:pPr>
              <w:pStyle w:val="Citation"/>
            </w:pPr>
            <w:r>
              <w:t xml:space="preserve">Le prof demande de travailler </w:t>
            </w:r>
            <w:r w:rsidR="00A6527D">
              <w:t>cet</w:t>
            </w:r>
            <w:r>
              <w:t xml:space="preserve"> exercice à la ma</w:t>
            </w:r>
            <w:r w:rsidR="00A6527D">
              <w:t>ison</w:t>
            </w:r>
            <w:r>
              <w:t xml:space="preserve"> </w:t>
            </w:r>
          </w:p>
        </w:tc>
        <w:tc>
          <w:tcPr>
            <w:tcW w:w="1276" w:type="dxa"/>
            <w:gridSpan w:val="2"/>
          </w:tcPr>
          <w:p w:rsidR="00B07E3D" w:rsidRDefault="00B07E3D"/>
        </w:tc>
        <w:tc>
          <w:tcPr>
            <w:tcW w:w="992" w:type="dxa"/>
            <w:gridSpan w:val="2"/>
          </w:tcPr>
          <w:p w:rsidR="00B07E3D" w:rsidRDefault="00B07E3D"/>
        </w:tc>
        <w:tc>
          <w:tcPr>
            <w:tcW w:w="1559" w:type="dxa"/>
            <w:gridSpan w:val="2"/>
          </w:tcPr>
          <w:p w:rsidR="00B07E3D" w:rsidRDefault="00B07E3D"/>
        </w:tc>
        <w:tc>
          <w:tcPr>
            <w:tcW w:w="1276" w:type="dxa"/>
            <w:gridSpan w:val="2"/>
          </w:tcPr>
          <w:p w:rsidR="00B07E3D" w:rsidRDefault="00B07E3D"/>
        </w:tc>
      </w:tr>
      <w:tr w:rsidR="007A005A" w:rsidTr="00391BC6">
        <w:trPr>
          <w:trHeight w:val="1045"/>
        </w:trPr>
        <w:tc>
          <w:tcPr>
            <w:tcW w:w="534" w:type="dxa"/>
            <w:vAlign w:val="center"/>
          </w:tcPr>
          <w:p w:rsidR="007A005A" w:rsidRPr="00CF2AC1" w:rsidRDefault="007A005A" w:rsidP="007A005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1842" w:type="dxa"/>
            <w:gridSpan w:val="4"/>
            <w:vAlign w:val="center"/>
          </w:tcPr>
          <w:p w:rsidR="007A005A" w:rsidRDefault="007A005A" w:rsidP="0039186C">
            <w:pPr>
              <w:rPr>
                <w:b/>
                <w:bCs/>
                <w:sz w:val="28"/>
                <w:szCs w:val="28"/>
              </w:rPr>
            </w:pPr>
          </w:p>
        </w:tc>
        <w:tc>
          <w:tcPr>
            <w:tcW w:w="4678" w:type="dxa"/>
            <w:gridSpan w:val="2"/>
          </w:tcPr>
          <w:p w:rsidR="007A005A" w:rsidRDefault="007A005A"/>
        </w:tc>
        <w:tc>
          <w:tcPr>
            <w:tcW w:w="1701" w:type="dxa"/>
            <w:gridSpan w:val="2"/>
          </w:tcPr>
          <w:p w:rsidR="007A005A" w:rsidRDefault="007A005A"/>
        </w:tc>
        <w:tc>
          <w:tcPr>
            <w:tcW w:w="1843" w:type="dxa"/>
            <w:gridSpan w:val="2"/>
          </w:tcPr>
          <w:p w:rsidR="007A005A" w:rsidRDefault="007A005A"/>
        </w:tc>
        <w:tc>
          <w:tcPr>
            <w:tcW w:w="1276" w:type="dxa"/>
            <w:gridSpan w:val="2"/>
          </w:tcPr>
          <w:p w:rsidR="007A005A" w:rsidRDefault="007A005A"/>
        </w:tc>
        <w:tc>
          <w:tcPr>
            <w:tcW w:w="992" w:type="dxa"/>
            <w:gridSpan w:val="2"/>
          </w:tcPr>
          <w:p w:rsidR="007A005A" w:rsidRDefault="007A005A"/>
        </w:tc>
        <w:tc>
          <w:tcPr>
            <w:tcW w:w="1559" w:type="dxa"/>
            <w:gridSpan w:val="2"/>
          </w:tcPr>
          <w:p w:rsidR="007A005A" w:rsidRDefault="007A005A"/>
        </w:tc>
        <w:tc>
          <w:tcPr>
            <w:tcW w:w="1276" w:type="dxa"/>
            <w:gridSpan w:val="2"/>
          </w:tcPr>
          <w:p w:rsidR="007A005A" w:rsidRDefault="007A005A"/>
        </w:tc>
      </w:tr>
      <w:tr w:rsidR="006D1C61" w:rsidTr="003F08D8">
        <w:trPr>
          <w:trHeight w:val="502"/>
        </w:trPr>
        <w:tc>
          <w:tcPr>
            <w:tcW w:w="534" w:type="dxa"/>
            <w:vMerge w:val="restart"/>
            <w:shd w:val="clear" w:color="auto" w:fill="7030A0"/>
            <w:textDirection w:val="tbRl"/>
          </w:tcPr>
          <w:p w:rsidR="006D1C61" w:rsidRPr="00FE4906" w:rsidRDefault="006D1C61" w:rsidP="00E21E0A">
            <w:pPr>
              <w:spacing w:before="0"/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lastRenderedPageBreak/>
              <w:t>Séances</w:t>
            </w:r>
          </w:p>
        </w:tc>
        <w:tc>
          <w:tcPr>
            <w:tcW w:w="1842" w:type="dxa"/>
            <w:gridSpan w:val="4"/>
            <w:vMerge w:val="restart"/>
            <w:shd w:val="clear" w:color="auto" w:fill="7030A0"/>
            <w:vAlign w:val="center"/>
          </w:tcPr>
          <w:p w:rsidR="006D1C61" w:rsidRPr="00FE4906" w:rsidRDefault="006D1C61" w:rsidP="00E21E0A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étapes</w:t>
            </w:r>
          </w:p>
        </w:tc>
        <w:tc>
          <w:tcPr>
            <w:tcW w:w="4678" w:type="dxa"/>
            <w:gridSpan w:val="2"/>
            <w:vMerge w:val="restart"/>
            <w:shd w:val="clear" w:color="auto" w:fill="7030A0"/>
            <w:vAlign w:val="center"/>
          </w:tcPr>
          <w:p w:rsidR="006D1C61" w:rsidRPr="00FE4906" w:rsidRDefault="006D1C61" w:rsidP="00E21E0A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activités / contenu de</w:t>
            </w: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 cours / exercices</w:t>
            </w:r>
          </w:p>
        </w:tc>
        <w:tc>
          <w:tcPr>
            <w:tcW w:w="3544" w:type="dxa"/>
            <w:gridSpan w:val="4"/>
            <w:shd w:val="clear" w:color="auto" w:fill="7030A0"/>
          </w:tcPr>
          <w:p w:rsidR="006D1C61" w:rsidRPr="00FE4906" w:rsidRDefault="006D1C61" w:rsidP="00E21E0A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 rôle </w:t>
            </w:r>
          </w:p>
        </w:tc>
        <w:tc>
          <w:tcPr>
            <w:tcW w:w="1276" w:type="dxa"/>
            <w:gridSpan w:val="2"/>
            <w:vMerge w:val="restart"/>
            <w:shd w:val="clear" w:color="auto" w:fill="7030A0"/>
            <w:textDirection w:val="tbRl"/>
          </w:tcPr>
          <w:p w:rsidR="006D1C61" w:rsidRPr="00FE4906" w:rsidRDefault="006D1C61" w:rsidP="00E21E0A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a durée et la méthode d’apprentissage</w:t>
            </w:r>
          </w:p>
        </w:tc>
        <w:tc>
          <w:tcPr>
            <w:tcW w:w="992" w:type="dxa"/>
            <w:gridSpan w:val="2"/>
            <w:vMerge w:val="restart"/>
            <w:shd w:val="clear" w:color="auto" w:fill="7030A0"/>
            <w:textDirection w:val="tbRl"/>
          </w:tcPr>
          <w:p w:rsidR="006D1C61" w:rsidRPr="00FE4906" w:rsidRDefault="006D1C61" w:rsidP="00E21E0A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outils didactiques</w:t>
            </w:r>
          </w:p>
        </w:tc>
        <w:tc>
          <w:tcPr>
            <w:tcW w:w="1559" w:type="dxa"/>
            <w:gridSpan w:val="2"/>
            <w:vMerge w:val="restart"/>
            <w:shd w:val="clear" w:color="auto" w:fill="7030A0"/>
            <w:textDirection w:val="tbRl"/>
          </w:tcPr>
          <w:p w:rsidR="006D1C61" w:rsidRPr="00FE4906" w:rsidRDefault="006D1C61" w:rsidP="00E21E0A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erreurs</w:t>
            </w:r>
          </w:p>
          <w:p w:rsidR="006D1C61" w:rsidRPr="00FE4906" w:rsidRDefault="006D1C61" w:rsidP="00E21E0A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/ les difficultés attendues</w:t>
            </w:r>
          </w:p>
        </w:tc>
        <w:tc>
          <w:tcPr>
            <w:tcW w:w="1276" w:type="dxa"/>
            <w:gridSpan w:val="2"/>
            <w:vMerge w:val="restart"/>
            <w:shd w:val="clear" w:color="auto" w:fill="7030A0"/>
            <w:textDirection w:val="tbRl"/>
          </w:tcPr>
          <w:p w:rsidR="006D1C61" w:rsidRPr="00FE4906" w:rsidRDefault="006D1C61" w:rsidP="00E21E0A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Les recommandations </w:t>
            </w:r>
          </w:p>
        </w:tc>
      </w:tr>
      <w:tr w:rsidR="006D1C61" w:rsidTr="00391BC6">
        <w:trPr>
          <w:trHeight w:val="733"/>
        </w:trPr>
        <w:tc>
          <w:tcPr>
            <w:tcW w:w="534" w:type="dxa"/>
            <w:vMerge/>
          </w:tcPr>
          <w:p w:rsidR="006D1C61" w:rsidRDefault="006D1C61" w:rsidP="00E21E0A"/>
        </w:tc>
        <w:tc>
          <w:tcPr>
            <w:tcW w:w="1842" w:type="dxa"/>
            <w:gridSpan w:val="4"/>
            <w:vMerge/>
          </w:tcPr>
          <w:p w:rsidR="006D1C61" w:rsidRDefault="006D1C61" w:rsidP="00E21E0A"/>
        </w:tc>
        <w:tc>
          <w:tcPr>
            <w:tcW w:w="4678" w:type="dxa"/>
            <w:gridSpan w:val="2"/>
            <w:vMerge/>
          </w:tcPr>
          <w:p w:rsidR="006D1C61" w:rsidRPr="00A76F1E" w:rsidRDefault="006D1C61" w:rsidP="00E21E0A">
            <w:pPr>
              <w:rPr>
                <w:color w:val="FFFFFF" w:themeColor="background1"/>
              </w:rPr>
            </w:pPr>
          </w:p>
        </w:tc>
        <w:tc>
          <w:tcPr>
            <w:tcW w:w="1701" w:type="dxa"/>
            <w:gridSpan w:val="2"/>
            <w:shd w:val="clear" w:color="auto" w:fill="7030A0"/>
          </w:tcPr>
          <w:p w:rsidR="006D1C61" w:rsidRPr="00A76F1E" w:rsidRDefault="006D1C61" w:rsidP="00E21E0A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d</w:t>
            </w:r>
            <w:r w:rsidRPr="00A76F1E"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es apprenants</w:t>
            </w:r>
          </w:p>
        </w:tc>
        <w:tc>
          <w:tcPr>
            <w:tcW w:w="1843" w:type="dxa"/>
            <w:gridSpan w:val="2"/>
            <w:shd w:val="clear" w:color="auto" w:fill="7030A0"/>
          </w:tcPr>
          <w:p w:rsidR="006D1C61" w:rsidRPr="00A76F1E" w:rsidRDefault="006D1C61" w:rsidP="00E21E0A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de l</w:t>
            </w:r>
            <w:r w:rsidRPr="00A76F1E"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’enseignant</w:t>
            </w:r>
          </w:p>
        </w:tc>
        <w:tc>
          <w:tcPr>
            <w:tcW w:w="1276" w:type="dxa"/>
            <w:gridSpan w:val="2"/>
            <w:vMerge/>
          </w:tcPr>
          <w:p w:rsidR="006D1C61" w:rsidRDefault="006D1C61" w:rsidP="00E21E0A"/>
        </w:tc>
        <w:tc>
          <w:tcPr>
            <w:tcW w:w="992" w:type="dxa"/>
            <w:gridSpan w:val="2"/>
            <w:vMerge/>
          </w:tcPr>
          <w:p w:rsidR="006D1C61" w:rsidRDefault="006D1C61" w:rsidP="00E21E0A"/>
        </w:tc>
        <w:tc>
          <w:tcPr>
            <w:tcW w:w="1559" w:type="dxa"/>
            <w:gridSpan w:val="2"/>
            <w:vMerge/>
          </w:tcPr>
          <w:p w:rsidR="006D1C61" w:rsidRDefault="006D1C61" w:rsidP="00E21E0A"/>
        </w:tc>
        <w:tc>
          <w:tcPr>
            <w:tcW w:w="1276" w:type="dxa"/>
            <w:gridSpan w:val="2"/>
            <w:vMerge/>
          </w:tcPr>
          <w:p w:rsidR="006D1C61" w:rsidRDefault="006D1C61" w:rsidP="00E21E0A"/>
        </w:tc>
      </w:tr>
      <w:tr w:rsidR="006D1C61" w:rsidTr="0015580D">
        <w:trPr>
          <w:trHeight w:val="1938"/>
        </w:trPr>
        <w:tc>
          <w:tcPr>
            <w:tcW w:w="534" w:type="dxa"/>
            <w:vMerge w:val="restart"/>
            <w:vAlign w:val="center"/>
          </w:tcPr>
          <w:p w:rsidR="006D1C61" w:rsidRPr="005A6EF5" w:rsidRDefault="00E21E0A" w:rsidP="00E21E0A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842" w:type="dxa"/>
            <w:gridSpan w:val="4"/>
            <w:vAlign w:val="center"/>
          </w:tcPr>
          <w:p w:rsidR="006D1C61" w:rsidRDefault="006D1C61" w:rsidP="00E21E0A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’activité diagnostique</w:t>
            </w:r>
          </w:p>
          <w:p w:rsidR="006D1C61" w:rsidRPr="00FE4906" w:rsidRDefault="006D1C61" w:rsidP="00E21E0A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(diagnostique des acquisitions</w:t>
            </w:r>
            <w:r w:rsidRPr="00FE4906">
              <w:rPr>
                <w:rFonts w:asciiTheme="majorBidi" w:hAnsiTheme="majorBidi" w:cstheme="majorBidi"/>
                <w:b/>
                <w:bCs/>
              </w:rPr>
              <w:t xml:space="preserve">) </w:t>
            </w:r>
          </w:p>
        </w:tc>
        <w:tc>
          <w:tcPr>
            <w:tcW w:w="4678" w:type="dxa"/>
            <w:gridSpan w:val="2"/>
          </w:tcPr>
          <w:p w:rsidR="006D1C61" w:rsidRDefault="0015580D" w:rsidP="00182A4E">
            <w:pPr>
              <w:pStyle w:val="Citation"/>
            </w:pPr>
            <w:r>
              <w:t>Le prof fait un rappelle</w:t>
            </w:r>
            <w:r w:rsidR="000C2445">
              <w:t xml:space="preserve"> sur les </w:t>
            </w:r>
            <w:r>
              <w:t xml:space="preserve">notions déjà vu dans la séance dernière, puis il vérifie si </w:t>
            </w:r>
            <w:r w:rsidR="00182A4E">
              <w:t>tout</w:t>
            </w:r>
            <w:r>
              <w:t xml:space="preserve"> le monde a fait l’exercice</w:t>
            </w:r>
            <w:r w:rsidR="00182A4E">
              <w:t>.</w:t>
            </w:r>
            <w:r>
              <w:t xml:space="preserve"> </w:t>
            </w:r>
          </w:p>
          <w:p w:rsidR="006D1C61" w:rsidRPr="00217C24" w:rsidRDefault="006D1C61" w:rsidP="00E21E0A">
            <w:pPr>
              <w:rPr>
                <w:i/>
                <w:iCs/>
                <w:sz w:val="24"/>
                <w:szCs w:val="24"/>
              </w:rPr>
            </w:pPr>
          </w:p>
          <w:p w:rsidR="006D1C61" w:rsidRPr="00217C24" w:rsidRDefault="006D1C61" w:rsidP="00E21E0A">
            <w:pPr>
              <w:rPr>
                <w:i/>
                <w:iCs/>
                <w:sz w:val="24"/>
                <w:szCs w:val="24"/>
              </w:rPr>
            </w:pPr>
          </w:p>
        </w:tc>
        <w:tc>
          <w:tcPr>
            <w:tcW w:w="1701" w:type="dxa"/>
            <w:gridSpan w:val="2"/>
          </w:tcPr>
          <w:p w:rsidR="0015580D" w:rsidRPr="00217C24" w:rsidRDefault="00217C24" w:rsidP="0015580D">
            <w:pPr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Les élèves r</w:t>
            </w:r>
            <w:r w:rsidRPr="00217C24">
              <w:rPr>
                <w:i/>
                <w:iCs/>
                <w:sz w:val="24"/>
                <w:szCs w:val="24"/>
              </w:rPr>
              <w:t>épondent</w:t>
            </w:r>
            <w:r>
              <w:rPr>
                <w:i/>
                <w:iCs/>
                <w:sz w:val="24"/>
                <w:szCs w:val="24"/>
              </w:rPr>
              <w:t xml:space="preserve"> individuellement </w:t>
            </w:r>
            <w:r w:rsidRPr="00217C24">
              <w:rPr>
                <w:i/>
                <w:iCs/>
                <w:sz w:val="24"/>
                <w:szCs w:val="24"/>
              </w:rPr>
              <w:t xml:space="preserve"> aux questions posées</w:t>
            </w:r>
          </w:p>
        </w:tc>
        <w:tc>
          <w:tcPr>
            <w:tcW w:w="1843" w:type="dxa"/>
            <w:gridSpan w:val="2"/>
          </w:tcPr>
          <w:p w:rsidR="006D1C61" w:rsidRDefault="0015580D" w:rsidP="00182A4E">
            <w:pPr>
              <w:pStyle w:val="Citation"/>
            </w:pPr>
            <w:r>
              <w:t xml:space="preserve">Le prof pose des questions aux élèves sur </w:t>
            </w:r>
            <w:r w:rsidR="00182A4E">
              <w:t>les formules de développement déjà vues.</w:t>
            </w:r>
          </w:p>
          <w:p w:rsidR="006D1C61" w:rsidRDefault="006D1C61" w:rsidP="00E21E0A"/>
          <w:p w:rsidR="006D1C61" w:rsidRDefault="006D1C61" w:rsidP="00E21E0A"/>
        </w:tc>
        <w:tc>
          <w:tcPr>
            <w:tcW w:w="1276" w:type="dxa"/>
            <w:gridSpan w:val="2"/>
          </w:tcPr>
          <w:p w:rsidR="006D1C61" w:rsidRDefault="006D1C61" w:rsidP="00E21E0A">
            <w:r>
              <w:t>(5-10 min)</w:t>
            </w:r>
          </w:p>
        </w:tc>
        <w:tc>
          <w:tcPr>
            <w:tcW w:w="992" w:type="dxa"/>
            <w:gridSpan w:val="2"/>
            <w:vMerge w:val="restart"/>
          </w:tcPr>
          <w:p w:rsidR="006D1C61" w:rsidRPr="004F1E81" w:rsidRDefault="006D1C61" w:rsidP="00E21E0A">
            <w:pPr>
              <w:rPr>
                <w:sz w:val="16"/>
                <w:szCs w:val="16"/>
              </w:rPr>
            </w:pPr>
            <w:r w:rsidRPr="004F1E81">
              <w:rPr>
                <w:sz w:val="16"/>
                <w:szCs w:val="16"/>
              </w:rPr>
              <w:t>Tableau</w:t>
            </w:r>
          </w:p>
          <w:p w:rsidR="006D1C61" w:rsidRDefault="006D1C61" w:rsidP="00E21E0A">
            <w:pPr>
              <w:rPr>
                <w:sz w:val="16"/>
                <w:szCs w:val="16"/>
              </w:rPr>
            </w:pPr>
          </w:p>
          <w:p w:rsidR="006D1C61" w:rsidRDefault="006D1C61" w:rsidP="00E21E0A">
            <w:r w:rsidRPr="004F1E81">
              <w:rPr>
                <w:sz w:val="16"/>
                <w:szCs w:val="16"/>
              </w:rPr>
              <w:t>Marqueur</w:t>
            </w:r>
          </w:p>
          <w:p w:rsidR="006D1C61" w:rsidRDefault="006D1C61" w:rsidP="00182A4E"/>
          <w:p w:rsidR="006D1C61" w:rsidRDefault="006D1C61" w:rsidP="00E21E0A"/>
          <w:p w:rsidR="006D1C61" w:rsidRDefault="006D1C61" w:rsidP="00E21E0A"/>
          <w:p w:rsidR="006D1C61" w:rsidRDefault="006D1C61" w:rsidP="00E21E0A"/>
        </w:tc>
        <w:tc>
          <w:tcPr>
            <w:tcW w:w="1559" w:type="dxa"/>
            <w:gridSpan w:val="2"/>
          </w:tcPr>
          <w:p w:rsidR="006D1C61" w:rsidRDefault="006D1C61" w:rsidP="00E21E0A"/>
        </w:tc>
        <w:tc>
          <w:tcPr>
            <w:tcW w:w="1276" w:type="dxa"/>
            <w:gridSpan w:val="2"/>
          </w:tcPr>
          <w:p w:rsidR="006D1C61" w:rsidRDefault="006D1C61" w:rsidP="00E21E0A"/>
        </w:tc>
      </w:tr>
      <w:tr w:rsidR="006D1C61" w:rsidTr="003F08D8">
        <w:tc>
          <w:tcPr>
            <w:tcW w:w="534" w:type="dxa"/>
            <w:vMerge/>
          </w:tcPr>
          <w:p w:rsidR="006D1C61" w:rsidRDefault="006D1C61" w:rsidP="00E21E0A"/>
        </w:tc>
        <w:tc>
          <w:tcPr>
            <w:tcW w:w="425" w:type="dxa"/>
            <w:gridSpan w:val="2"/>
            <w:vMerge w:val="restart"/>
            <w:textDirection w:val="tbRl"/>
            <w:vAlign w:val="center"/>
          </w:tcPr>
          <w:p w:rsidR="006D1C61" w:rsidRPr="005A6EF5" w:rsidRDefault="006D1C61" w:rsidP="00E21E0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A6EF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’activité constrictive</w:t>
            </w:r>
          </w:p>
        </w:tc>
        <w:tc>
          <w:tcPr>
            <w:tcW w:w="1417" w:type="dxa"/>
            <w:gridSpan w:val="2"/>
            <w:vAlign w:val="center"/>
          </w:tcPr>
          <w:p w:rsidR="006D1C61" w:rsidRPr="00A76F1E" w:rsidRDefault="006D1C61" w:rsidP="00E21E0A">
            <w:pPr>
              <w:rPr>
                <w:color w:val="FF0000"/>
              </w:rPr>
            </w:pPr>
            <w:r>
              <w:rPr>
                <w:color w:val="FF0000"/>
              </w:rPr>
              <w:t xml:space="preserve">     p</w:t>
            </w:r>
            <w:r w:rsidRPr="00A76F1E">
              <w:rPr>
                <w:color w:val="FF0000"/>
              </w:rPr>
              <w:t>hase exploratoire</w:t>
            </w:r>
          </w:p>
        </w:tc>
        <w:tc>
          <w:tcPr>
            <w:tcW w:w="4678" w:type="dxa"/>
            <w:gridSpan w:val="2"/>
            <w:vMerge w:val="restart"/>
          </w:tcPr>
          <w:p w:rsidR="0075065B" w:rsidRPr="0075065B" w:rsidRDefault="0075065B" w:rsidP="0075065B">
            <w:pPr>
              <w:pStyle w:val="Citation"/>
              <w:rPr>
                <w:color w:val="FF0000"/>
                <w:u w:val="single"/>
              </w:rPr>
            </w:pPr>
            <w:r w:rsidRPr="0075065B">
              <w:rPr>
                <w:color w:val="FF0000"/>
                <w:u w:val="single"/>
              </w:rPr>
              <w:t xml:space="preserve">Activité </w:t>
            </w:r>
            <w:r>
              <w:rPr>
                <w:color w:val="FF0000"/>
                <w:u w:val="single"/>
              </w:rPr>
              <w:t>2</w:t>
            </w:r>
            <w:r w:rsidRPr="0075065B">
              <w:rPr>
                <w:color w:val="FF0000"/>
                <w:u w:val="single"/>
              </w:rPr>
              <w:t> :</w:t>
            </w:r>
          </w:p>
          <w:p w:rsidR="00F77D2F" w:rsidRDefault="00F77D2F" w:rsidP="00217C24">
            <w:pPr>
              <w:pStyle w:val="Citation"/>
            </w:pPr>
            <w:r>
              <w:t xml:space="preserve"> </w:t>
            </w:r>
            <w:r w:rsidRPr="007C4644">
              <w:rPr>
                <w:sz w:val="22"/>
                <w:szCs w:val="22"/>
              </w:rPr>
              <w:t xml:space="preserve">On considère </w:t>
            </w:r>
            <w:r w:rsidR="00217C24">
              <w:rPr>
                <w:sz w:val="22"/>
                <w:szCs w:val="22"/>
              </w:rPr>
              <w:t>les rectangles suivant</w:t>
            </w:r>
            <w:r>
              <w:rPr>
                <w:sz w:val="22"/>
                <w:szCs w:val="22"/>
              </w:rPr>
              <w:t>s :</w:t>
            </w:r>
          </w:p>
          <w:p w:rsidR="006D1C61" w:rsidRDefault="00017A4D" w:rsidP="00C961B9">
            <w:pPr>
              <w:pStyle w:val="Citation"/>
              <w:numPr>
                <w:ilvl w:val="0"/>
                <w:numId w:val="20"/>
              </w:numPr>
            </w:pPr>
            <w:r>
              <w:t xml:space="preserve">calculer l’aire de chaque rectangle </w:t>
            </w:r>
          </w:p>
          <w:p w:rsidR="00017A4D" w:rsidRDefault="00017A4D" w:rsidP="00C961B9">
            <w:pPr>
              <w:pStyle w:val="Citation"/>
              <w:numPr>
                <w:ilvl w:val="0"/>
                <w:numId w:val="20"/>
              </w:numPr>
            </w:pPr>
            <w:r w:rsidRPr="00F77D2F">
              <w:rPr>
                <w:noProof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1727872" behindDoc="0" locked="0" layoutInCell="1" allowOverlap="1" wp14:anchorId="56FA19CA" wp14:editId="53BC30B3">
                      <wp:simplePos x="0" y="0"/>
                      <wp:positionH relativeFrom="column">
                        <wp:posOffset>1320165</wp:posOffset>
                      </wp:positionH>
                      <wp:positionV relativeFrom="paragraph">
                        <wp:posOffset>287655</wp:posOffset>
                      </wp:positionV>
                      <wp:extent cx="1143000" cy="897890"/>
                      <wp:effectExtent l="38100" t="0" r="19050" b="92710"/>
                      <wp:wrapNone/>
                      <wp:docPr id="50" name="Groupe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43000" cy="897890"/>
                                <a:chOff x="-40393" y="-24232"/>
                                <a:chExt cx="3320119" cy="1818153"/>
                              </a:xfrm>
                            </wpg:grpSpPr>
                            <wps:wsp>
                              <wps:cNvPr id="51" name="Rectangle 51"/>
                              <wps:cNvSpPr/>
                              <wps:spPr>
                                <a:xfrm>
                                  <a:off x="-40393" y="354059"/>
                                  <a:ext cx="2881314" cy="14398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anchor="ctr"/>
                            </wps:wsp>
                            <wpg:grpSp>
                              <wpg:cNvPr id="52" name="Groupe 5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-24232"/>
                                  <a:ext cx="2916239" cy="474576"/>
                                  <a:chOff x="0" y="-24193"/>
                                  <a:chExt cx="2916001" cy="473831"/>
                                </a:xfrm>
                              </wpg:grpSpPr>
                              <wpg:grpSp>
                                <wpg:cNvPr id="53" name="Groupe 5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206065"/>
                                    <a:ext cx="2916001" cy="3170"/>
                                    <a:chOff x="0" y="206065"/>
                                    <a:chExt cx="5214974" cy="3170"/>
                                  </a:xfrm>
                                </wpg:grpSpPr>
                                <wps:wsp>
                                  <wps:cNvPr id="54" name="Straight Arrow Connector 18"/>
                                  <wps:cNvCnPr/>
                                  <wps:spPr>
                                    <a:xfrm rot="10800000">
                                      <a:off x="0" y="207650"/>
                                      <a:ext cx="2572001" cy="1585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5" name="Straight Arrow Connector 20"/>
                                  <wps:cNvCnPr/>
                                  <wps:spPr>
                                    <a:xfrm>
                                      <a:off x="2929696" y="206065"/>
                                      <a:ext cx="2285278" cy="1586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56" name="Text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79436" y="-24193"/>
                                    <a:ext cx="499749" cy="47383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743AB" w:rsidRDefault="004743AB" w:rsidP="00F77D2F">
                                      <w:pPr>
                                        <w:pStyle w:val="NormalWeb"/>
                                        <w:bidi/>
                                        <w:spacing w:before="0" w:beforeAutospacing="0" w:after="0" w:afterAutospacing="0"/>
                                        <w:jc w:val="center"/>
                                        <w:textAlignment w:val="baseline"/>
                                      </w:pPr>
                                      <w:r>
                                        <w:rPr>
                                          <w:rFonts w:ascii="Arial" w:eastAsia="Majalla UI" w:hAnsi="Arial" w:cs="Majalla UI"/>
                                          <w:b/>
                                          <w:bCs/>
                                          <w:color w:val="7030A0"/>
                                          <w:kern w:val="24"/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wrap="square">
                                  <a:noAutofit/>
                                </wps:bodyPr>
                              </wps:wsp>
                            </wpg:grpSp>
                            <wpg:grpSp>
                              <wpg:cNvPr id="57" name="Groupe 5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17839" y="354012"/>
                                  <a:ext cx="1587" cy="1439862"/>
                                  <a:chOff x="3017839" y="354012"/>
                                  <a:chExt cx="1588" cy="2214578"/>
                                </a:xfrm>
                              </wpg:grpSpPr>
                              <wps:wsp>
                                <wps:cNvPr id="60" name="Straight Arrow Connector 23"/>
                                <wps:cNvCnPr/>
                                <wps:spPr>
                                  <a:xfrm rot="5400000" flipH="1" flipV="1">
                                    <a:off x="2554719" y="817132"/>
                                    <a:ext cx="927828" cy="1588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1" name="Straight Arrow Connector 25"/>
                                <wps:cNvCnPr/>
                                <wps:spPr>
                                  <a:xfrm rot="5400000">
                                    <a:off x="2554719" y="2103882"/>
                                    <a:ext cx="927828" cy="1588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62" name="Text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55539" y="838947"/>
                                  <a:ext cx="324187" cy="4745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743AB" w:rsidRDefault="004743AB" w:rsidP="00F77D2F">
                                    <w:pPr>
                                      <w:pStyle w:val="NormalWeb"/>
                                      <w:bidi/>
                                      <w:spacing w:before="0" w:beforeAutospacing="0" w:after="0" w:afterAutospacing="0"/>
                                      <w:jc w:val="center"/>
                                      <w:textAlignment w:val="baseline"/>
                                    </w:pPr>
                                    <w:proofErr w:type="gramStart"/>
                                    <w:r>
                                      <w:rPr>
                                        <w:rFonts w:ascii="Arial" w:eastAsia="Majalla UI" w:hAnsi="Arial" w:cs="Majalla UI"/>
                                        <w:b/>
                                        <w:bCs/>
                                        <w:color w:val="7030A0"/>
                                        <w:kern w:val="24"/>
                                        <w:lang w:val="en-US"/>
                                      </w:rPr>
                                      <w:t>a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56FA19CA" id="Groupe 1" o:spid="_x0000_s1045" style="position:absolute;left:0;text-align:left;margin-left:103.95pt;margin-top:22.65pt;width:90pt;height:70.7pt;z-index:251727872;mso-width-relative:margin;mso-height-relative:margin" coordorigin="-403,-242" coordsize="33201,181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">
                      <v:rect id="Rectangle 51" o:spid="_x0000_s1046" style="position:absolute;left:-403;top:3540;width:28812;height:143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qlE8EA&#10;AADbAAAADwAAAGRycy9kb3ducmV2LnhtbESPT4vCMBTE78J+h/AWvGnailaqUZaFBQ9e/IPnR/Ns&#10;i81LSbK1+umNsLDHYWZ+w6y3g2lFT843lhWk0wQEcWl1w5WC8+lnsgThA7LG1jIpeJCH7eZjtMZC&#10;2zsfqD+GSkQI+wIV1CF0hZS+rMmgn9qOOHpX6wyGKF0ltcN7hJtWZkmykAYbjgs1dvRdU3k7/hoF&#10;jaN90lKvQ5bOnzjLL13+zJQafw5fKxCBhvAf/mvvtIJ5Cu8v8QfIz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iKpRPBAAAA2wAAAA8AAAAAAAAAAAAAAAAAmAIAAGRycy9kb3du&#10;cmV2LnhtbFBLBQYAAAAABAAEAPUAAACGAwAAAAA=&#10;" fillcolor="yellow" strokecolor="black [3213]" strokeweight="2pt"/>
                      <v:group id="Groupe 52" o:spid="_x0000_s1047" style="position:absolute;top:-242;width:29162;height:4745" coordorigin=",-241" coordsize="29160,47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      <v:group id="Groupe 53" o:spid="_x0000_s1048" style="position:absolute;top:2060;width:29160;height:32" coordorigin=",2060" coordsize="52149,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        <v:shape id="Straight Arrow Connector 18" o:spid="_x0000_s1049" type="#_x0000_t32" style="position:absolute;top:2076;width:25720;height:16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FWocQAAADbAAAADwAAAGRycy9kb3ducmV2LnhtbESPQWsCMRSE74X+h/AEL0WzliqyGqUI&#10;rV5q6Vbvj81zd3HzkiZRt/31RhB6HGbmG2a+7EwrzuRDY1nBaJiBIC6tbrhSsPt+G0xBhIissbVM&#10;Cn4pwHLx+DDHXNsLf9G5iJVIEA45KqhjdLmUoazJYBhaR5y8g/UGY5K+ktrjJcFNK5+zbCINNpwW&#10;anS0qqk8FieTKH7/vnVmQm38OGY/bvq0/vzbKtXvda8zEJG6+B++tzdawfgFbl/SD5CL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cVahxAAAANsAAAAPAAAAAAAAAAAA&#10;AAAAAKECAABkcnMvZG93bnJldi54bWxQSwUGAAAAAAQABAD5AAAAkgMAAAAA&#10;" strokecolor="black [3200]" strokeweight="2pt">
                            <v:stroke endarrow="open"/>
                            <v:shadow on="t" color="black" opacity="24903f" origin=",.5" offset="0,.55556mm"/>
                          </v:shape>
                          <v:shape id="Straight Arrow Connector 20" o:spid="_x0000_s1050" type="#_x0000_t32" style="position:absolute;left:29296;top:2060;width:22853;height: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6VZcEAAADbAAAADwAAAGRycy9kb3ducmV2LnhtbESPQYvCMBSE7wv+h/AEb2uqoEg1ioiy&#10;1ZvuitdH8myrzUtpsrX77zeC4HGYmW+YxaqzlWip8aVjBaNhAoJYO1NyruDne/c5A+EDssHKMSn4&#10;Iw+rZe9jgalxDz5Sewq5iBD2KSooQqhTKb0uyKIfupo4elfXWAxRNrk0DT4i3FZynCRTabHkuFBg&#10;TZuC9P30axXgJdO3ezb90pdqne11i9vN+aDUoN+t5yACdeEdfrUzo2AygeeX+AP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XpVlwQAAANsAAAAPAAAAAAAAAAAAAAAA&#10;AKECAABkcnMvZG93bnJldi54bWxQSwUGAAAAAAQABAD5AAAAjwMAAAAA&#10;" strokecolor="black [3200]" strokeweight="2pt">
                            <v:stroke endarrow="open"/>
                            <v:shadow on="t" color="black" opacity="24903f" origin=",.5" offset="0,.55556mm"/>
                          </v:shape>
                        </v:group>
                        <v:shape id="_x0000_s1051" type="#_x0000_t202" style="position:absolute;left:14794;top:-241;width:4997;height:4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        <v:textbox>
                            <w:txbxContent>
                              <w:p w:rsidR="004743AB" w:rsidRDefault="004743AB" w:rsidP="00F77D2F">
                                <w:pPr>
                                  <w:pStyle w:val="NormalWeb"/>
                                  <w:bidi/>
                                  <w:spacing w:before="0" w:beforeAutospacing="0" w:after="0" w:afterAutospacing="0"/>
                                  <w:jc w:val="center"/>
                                  <w:textAlignment w:val="baseline"/>
                                </w:pPr>
                                <w:r>
                                  <w:rPr>
                                    <w:rFonts w:ascii="Arial" w:eastAsia="Majalla UI" w:hAnsi="Arial" w:cs="Majalla UI"/>
                                    <w:b/>
                                    <w:bCs/>
                                    <w:color w:val="7030A0"/>
                                    <w:kern w:val="24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group id="Groupe 57" o:spid="_x0000_s1052" style="position:absolute;left:30178;top:3540;width:16;height:14398" coordorigin="30178,3540" coordsize="15,22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    <v:shape id="Straight Arrow Connector 23" o:spid="_x0000_s1053" type="#_x0000_t32" style="position:absolute;left:25547;top:8171;width:9278;height:16;rotation:9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TpFbwAAADbAAAADwAAAGRycy9kb3ducmV2LnhtbERPuwrCMBTdBf8hXMFFNNVBSm0UFQUd&#10;fQyOl+baFpub0kRb/XozCI6H805XnanEixpXWlYwnUQgiDOrS84VXC/7cQzCeWSNlWVS8CYHq2W/&#10;l2Kibcsnep19LkIIuwQVFN7XiZQuK8igm9iaOHB32xj0ATa51A22IdxUchZFc2mw5NBQYE3bgrLH&#10;+WkUOImjy2ezienY7vKo9Dcd80Gp4aBbL0B46vxf/HMftIJ5WB++hB8gl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b9TpFbwAAADbAAAADwAAAAAAAAAAAAAAAAChAgAA&#10;ZHJzL2Rvd25yZXYueG1sUEsFBgAAAAAEAAQA+QAAAIoDAAAAAA==&#10;" strokecolor="black [3200]" strokeweight="2pt">
                          <v:stroke endarrow="open"/>
                          <v:shadow on="t" color="black" opacity="24903f" origin=",.5" offset="0,.55556mm"/>
                        </v:shape>
                        <v:shape id="Straight Arrow Connector 25" o:spid="_x0000_s1054" type="#_x0000_t32" style="position:absolute;left:25547;top:21038;width:9278;height:16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iZUcUAAADbAAAADwAAAGRycy9kb3ducmV2LnhtbESPT2vCQBTE74LfYXlCL6IbPYhE1yCR&#10;Fg+FkrR6fmRf/rTZtyG7mrSfvlsoeBxm5jfMPhlNK+7Uu8aygtUyAkFcWN1wpeDj/XmxBeE8ssbW&#10;Min4JgfJYTrZY6ztwBndc1+JAGEXo4La+y6W0hU1GXRL2xEHr7S9QR9kX0nd4xDgppXrKNpIgw2H&#10;hRo7SmsqvvKbUXD7LIfTNSsvcxn9ZC+kX9P8zSn1NBuPOxCeRv8I/7fPWsFmBX9fwg+Qh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iZUcUAAADbAAAADwAAAAAAAAAA&#10;AAAAAAChAgAAZHJzL2Rvd25yZXYueG1sUEsFBgAAAAAEAAQA+QAAAJMDAAAAAA==&#10;" strokecolor="black [3200]" strokeweight="2pt">
                          <v:stroke endarrow="open"/>
                          <v:shadow on="t" color="black" opacity="24903f" origin=",.5" offset="0,.55556mm"/>
                        </v:shape>
                      </v:group>
                      <v:shape id="_x0000_s1055" type="#_x0000_t202" style="position:absolute;left:29555;top:8389;width:3242;height:47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      <v:textbox>
                          <w:txbxContent>
                            <w:p w:rsidR="004743AB" w:rsidRDefault="004743AB" w:rsidP="00F77D2F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proofErr w:type="gramStart"/>
                              <w:r>
                                <w:rPr>
                                  <w:rFonts w:ascii="Arial" w:eastAsia="Majalla UI" w:hAnsi="Arial" w:cs="Majalla UI"/>
                                  <w:b/>
                                  <w:bCs/>
                                  <w:color w:val="7030A0"/>
                                  <w:kern w:val="24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t>Déduire la somme des aires des trois rectangles</w:t>
            </w:r>
          </w:p>
          <w:p w:rsidR="00017A4D" w:rsidRDefault="00017A4D" w:rsidP="00017A4D">
            <w:r w:rsidRPr="00F77D2F">
              <w:rPr>
                <w:noProof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1725824" behindDoc="0" locked="0" layoutInCell="1" allowOverlap="1" wp14:anchorId="639551E1" wp14:editId="727307CA">
                      <wp:simplePos x="0" y="0"/>
                      <wp:positionH relativeFrom="column">
                        <wp:posOffset>28575</wp:posOffset>
                      </wp:positionH>
                      <wp:positionV relativeFrom="paragraph">
                        <wp:posOffset>4445</wp:posOffset>
                      </wp:positionV>
                      <wp:extent cx="1143000" cy="915035"/>
                      <wp:effectExtent l="38100" t="0" r="38100" b="94615"/>
                      <wp:wrapNone/>
                      <wp:docPr id="2" name="Groupe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43000" cy="915035"/>
                                <a:chOff x="-40393" y="-57793"/>
                                <a:chExt cx="3320119" cy="1851714"/>
                              </a:xfrm>
                            </wpg:grpSpPr>
                            <wps:wsp>
                              <wps:cNvPr id="3" name="Rectangle 3"/>
                              <wps:cNvSpPr/>
                              <wps:spPr>
                                <a:xfrm>
                                  <a:off x="-40393" y="354059"/>
                                  <a:ext cx="2881314" cy="14398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anchor="ctr"/>
                            </wps:wsp>
                            <wpg:grpSp>
                              <wpg:cNvPr id="4" name="Groupe 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-57793"/>
                                  <a:ext cx="2916239" cy="474576"/>
                                  <a:chOff x="0" y="-57702"/>
                                  <a:chExt cx="2916001" cy="473831"/>
                                </a:xfrm>
                              </wpg:grpSpPr>
                              <wpg:grpSp>
                                <wpg:cNvPr id="9" name="Groupe 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206065"/>
                                    <a:ext cx="2916001" cy="3170"/>
                                    <a:chOff x="0" y="206065"/>
                                    <a:chExt cx="5214974" cy="3170"/>
                                  </a:xfrm>
                                </wpg:grpSpPr>
                                <wps:wsp>
                                  <wps:cNvPr id="11" name="Straight Arrow Connector 18"/>
                                  <wps:cNvCnPr/>
                                  <wps:spPr>
                                    <a:xfrm rot="10800000">
                                      <a:off x="0" y="207650"/>
                                      <a:ext cx="2572001" cy="1585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" name="Straight Arrow Connector 20"/>
                                  <wps:cNvCnPr/>
                                  <wps:spPr>
                                    <a:xfrm>
                                      <a:off x="2929696" y="206065"/>
                                      <a:ext cx="2285278" cy="1586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10" name="Text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38157" y="-57702"/>
                                    <a:ext cx="499749" cy="47383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743AB" w:rsidRDefault="004743AB" w:rsidP="00F77D2F">
                                      <w:pPr>
                                        <w:pStyle w:val="NormalWeb"/>
                                        <w:bidi/>
                                        <w:spacing w:before="0" w:beforeAutospacing="0" w:after="0" w:afterAutospacing="0"/>
                                        <w:jc w:val="center"/>
                                        <w:textAlignment w:val="baseline"/>
                                      </w:pPr>
                                      <w:proofErr w:type="gramStart"/>
                                      <w:r>
                                        <w:rPr>
                                          <w:rFonts w:ascii="Arial" w:eastAsia="Majalla UI" w:hAnsi="Arial" w:cs="Majalla UI"/>
                                          <w:b/>
                                          <w:bCs/>
                                          <w:color w:val="7030A0"/>
                                          <w:kern w:val="24"/>
                                          <w:lang w:val="en-US"/>
                                        </w:rPr>
                                        <w:t>b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wrap="square">
                                  <a:noAutofit/>
                                </wps:bodyPr>
                              </wps:wsp>
                            </wpg:grpSp>
                            <wpg:grpSp>
                              <wpg:cNvPr id="5" name="Groupe 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17839" y="354012"/>
                                  <a:ext cx="1587" cy="1439862"/>
                                  <a:chOff x="3017839" y="354012"/>
                                  <a:chExt cx="1588" cy="2214578"/>
                                </a:xfrm>
                              </wpg:grpSpPr>
                              <wps:wsp>
                                <wps:cNvPr id="7" name="Straight Arrow Connector 23"/>
                                <wps:cNvCnPr/>
                                <wps:spPr>
                                  <a:xfrm rot="5400000" flipH="1" flipV="1">
                                    <a:off x="2554719" y="817132"/>
                                    <a:ext cx="927828" cy="1588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" name="Straight Arrow Connector 25"/>
                                <wps:cNvCnPr/>
                                <wps:spPr>
                                  <a:xfrm rot="5400000">
                                    <a:off x="2554719" y="2103882"/>
                                    <a:ext cx="927828" cy="1588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6" name="Text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55539" y="838947"/>
                                  <a:ext cx="324187" cy="4745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743AB" w:rsidRDefault="004743AB" w:rsidP="00F77D2F">
                                    <w:pPr>
                                      <w:pStyle w:val="NormalWeb"/>
                                      <w:bidi/>
                                      <w:spacing w:before="0" w:beforeAutospacing="0" w:after="0" w:afterAutospacing="0"/>
                                      <w:jc w:val="center"/>
                                      <w:textAlignment w:val="baseline"/>
                                    </w:pPr>
                                    <w:proofErr w:type="gramStart"/>
                                    <w:r>
                                      <w:rPr>
                                        <w:rFonts w:ascii="Arial" w:eastAsia="Majalla UI" w:hAnsi="Arial" w:cs="Majalla UI"/>
                                        <w:b/>
                                        <w:bCs/>
                                        <w:color w:val="7030A0"/>
                                        <w:kern w:val="24"/>
                                        <w:lang w:val="en-US"/>
                                      </w:rPr>
                                      <w:t>a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639551E1" id="_x0000_s1056" style="position:absolute;margin-left:2.25pt;margin-top:.35pt;width:90pt;height:72.05pt;z-index:251725824;mso-width-relative:margin;mso-height-relative:margin" coordorigin="-403,-577" coordsize="33201,185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">
                      <v:rect id="Rectangle 3" o:spid="_x0000_s1057" style="position:absolute;left:-403;top:3540;width:28812;height:143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IMPsMA&#10;AADaAAAADwAAAGRycy9kb3ducmV2LnhtbESPT2vCQBTE74LfYXmF3pqXWlra6CoiCD148Q/0+pp9&#10;JjHZtzG7NdFP3y0UPA4z8xtmthhsoy7c+cqJhuckBcWSO1NJoeGwXz+9g/KBxFDjhDVc2cNiPh7N&#10;KDOuly1fdqFQESI+Iw1lCG2G6POSLfnEtSzRO7rOUoiyK9B01Ee4bXCSpm9oqZK4UFLLq5Lzevdj&#10;NZyuX69nuvUhx+P3ZrP/qNFgrfXjw7Ccggo8hHv4v/1pNLzA35V4A3D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QIMPsMAAADaAAAADwAAAAAAAAAAAAAAAACYAgAAZHJzL2Rv&#10;d25yZXYueG1sUEsFBgAAAAAEAAQA9QAAAIgDAAAAAA==&#10;" fillcolor="red" strokecolor="black [3213]" strokeweight="2pt"/>
                      <v:group id="Groupe 4" o:spid="_x0000_s1058" style="position:absolute;top:-577;width:29162;height:4744" coordorigin=",-577" coordsize="29160,47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  <v:group id="Groupe 9" o:spid="_x0000_s1059" style="position:absolute;top:2060;width:29160;height:32" coordorigin=",2060" coordsize="52149,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  <v:shape id="Straight Arrow Connector 18" o:spid="_x0000_s1060" type="#_x0000_t32" style="position:absolute;top:2076;width:25720;height:16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xM+cMAAADbAAAADwAAAGRycy9kb3ducmV2LnhtbESPT2sCMRDF74LfIYzgRTSrB5GtUUqh&#10;6qUW//Q+bMbdxc0kTaJu/fSmIHib4b33mzfzZWsacSUfassKxqMMBHFhdc2lguPhczgDESKyxsYy&#10;KfijAMtFtzPHXNsb7+i6j6VIEA45KqhidLmUoajIYBhZR5y0k/UGY1p9KbXHW4KbRk6ybCoN1pwu&#10;VOjoo6LivL+YRPE/q60zU2ri1zn7dbPB+vu+Varfa9/fQERq48v8TG90qj+G/1/SAH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sTPnDAAAA2wAAAA8AAAAAAAAAAAAA&#10;AAAAoQIAAGRycy9kb3ducmV2LnhtbFBLBQYAAAAABAAEAPkAAACRAwAAAAA=&#10;" strokecolor="black [3200]" strokeweight="2pt">
                            <v:stroke endarrow="open"/>
                            <v:shadow on="t" color="black" opacity="24903f" origin=",.5" offset="0,.55556mm"/>
                          </v:shape>
                          <v:shape id="Straight Arrow Connector 20" o:spid="_x0000_s1061" type="#_x0000_t32" style="position:absolute;left:29296;top:2060;width:22853;height: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9200b8AAADbAAAADwAAAGRycy9kb3ducmV2LnhtbERPTYvCMBC9L/gfwgje1lQPslSjiChW&#10;b+sqXodkbKvNpDSx1n9vBGFv83ifM1t0thItNb50rGA0TEAQa2dKzhUc/zbfPyB8QDZYOSYFT/Kw&#10;mPe+Zpga9+Bfag8hFzGEfYoKihDqVEqvC7Loh64mjtzFNRZDhE0uTYOPGG4rOU6SibRYcmwosKZV&#10;Qfp2uFsFeM709ZZNtvpcLbOdbnG9Ou2VGvS75RREoC78iz/uzMT5Y3j/Eg+Q8x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9200b8AAADbAAAADwAAAAAAAAAAAAAAAACh&#10;AgAAZHJzL2Rvd25yZXYueG1sUEsFBgAAAAAEAAQA+QAAAI0DAAAAAA==&#10;" strokecolor="black [3200]" strokeweight="2pt">
                            <v:stroke endarrow="open"/>
                            <v:shadow on="t" color="black" opacity="24903f" origin=",.5" offset="0,.55556mm"/>
                          </v:shape>
                        </v:group>
                        <v:shape id="_x0000_s1062" type="#_x0000_t202" style="position:absolute;left:14381;top:-577;width:4998;height:47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  <v:textbox>
                            <w:txbxContent>
                              <w:p w:rsidR="004743AB" w:rsidRDefault="004743AB" w:rsidP="00F77D2F">
                                <w:pPr>
                                  <w:pStyle w:val="NormalWeb"/>
                                  <w:bidi/>
                                  <w:spacing w:before="0" w:beforeAutospacing="0" w:after="0" w:afterAutospacing="0"/>
                                  <w:jc w:val="center"/>
                                  <w:textAlignment w:val="baseline"/>
                                </w:pPr>
                                <w:proofErr w:type="gramStart"/>
                                <w:r>
                                  <w:rPr>
                                    <w:rFonts w:ascii="Arial" w:eastAsia="Majalla UI" w:hAnsi="Arial" w:cs="Majalla UI"/>
                                    <w:b/>
                                    <w:bCs/>
                                    <w:color w:val="7030A0"/>
                                    <w:kern w:val="24"/>
                                    <w:lang w:val="en-US"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</v:group>
                      <v:group id="Groupe 5" o:spid="_x0000_s1063" style="position:absolute;left:30178;top:3540;width:16;height:14398" coordorigin="30178,3540" coordsize="15,22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  <v:shape id="Straight Arrow Connector 23" o:spid="_x0000_s1064" type="#_x0000_t32" style="position:absolute;left:25547;top:8171;width:9278;height:16;rotation:9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gwm78AAADaAAAADwAAAGRycy9kb3ducmV2LnhtbESPQavCMBCE74L/IazgRTTVg5ZqFBUF&#10;Parv8I5Ls7bFZlOaaKu/3giCx2FmvmEWq9aU4kG1KywrGI8iEMSp1QVnCv4u+2EMwnlkjaVlUvAk&#10;B6tlt7PARNuGT/Q4+0wECLsEFeTeV4mULs3JoBvZijh4V1sb9EHWmdQ1NgFuSjmJoqk0WHBYyLGi&#10;bU7p7Xw3CpzEweW12cR0bHZZVPh/HfNBqX6vXc9BeGr9L/xtH7SCGXyuhBsgl2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Bgwm78AAADaAAAADwAAAAAAAAAAAAAAAACh&#10;AgAAZHJzL2Rvd25yZXYueG1sUEsFBgAAAAAEAAQA+QAAAI0DAAAAAA==&#10;" strokecolor="black [3200]" strokeweight="2pt">
                          <v:stroke endarrow="open"/>
                          <v:shadow on="t" color="black" opacity="24903f" origin=",.5" offset="0,.55556mm"/>
                        </v:shape>
                        <v:shape id="Straight Arrow Connector 25" o:spid="_x0000_s1065" type="#_x0000_t32" style="position:absolute;left:25547;top:21038;width:9278;height:16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pbXMAAAADaAAAADwAAAGRycy9kb3ducmV2LnhtbERPy4rCMBTdD/gP4QpuBk3HhQzVKKI4&#10;uBCk9bG+NLcPbW5KE21nvt4shFkeznux6k0tntS6yrKCr0kEgjizuuJCwfm0G3+DcB5ZY22ZFPyS&#10;g9Vy8LHAWNuOE3qmvhAhhF2MCkrvm1hKl5Vk0E1sQxy43LYGfYBtIXWLXQg3tZxG0UwarDg0lNjQ&#10;pqTsnj6Mgsct77bXJL98yugv+SF92KRHp9Ro2K/nIDz1/l/8du+1grA1XAk3QC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k6W1zAAAAA2gAAAA8AAAAAAAAAAAAAAAAA&#10;oQIAAGRycy9kb3ducmV2LnhtbFBLBQYAAAAABAAEAPkAAACOAwAAAAA=&#10;" strokecolor="black [3200]" strokeweight="2pt">
                          <v:stroke endarrow="open"/>
                          <v:shadow on="t" color="black" opacity="24903f" origin=",.5" offset="0,.55556mm"/>
                        </v:shape>
                      </v:group>
                      <v:shape id="_x0000_s1066" type="#_x0000_t202" style="position:absolute;left:29555;top:8389;width:3242;height:47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<v:textbox>
                          <w:txbxContent>
                            <w:p w:rsidR="004743AB" w:rsidRDefault="004743AB" w:rsidP="00F77D2F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proofErr w:type="gramStart"/>
                              <w:r>
                                <w:rPr>
                                  <w:rFonts w:ascii="Arial" w:eastAsia="Majalla UI" w:hAnsi="Arial" w:cs="Majalla UI"/>
                                  <w:b/>
                                  <w:bCs/>
                                  <w:color w:val="7030A0"/>
                                  <w:kern w:val="24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017A4D" w:rsidRDefault="00017A4D" w:rsidP="00017A4D"/>
          <w:p w:rsidR="00017A4D" w:rsidRDefault="00017A4D" w:rsidP="00017A4D"/>
          <w:p w:rsidR="00017A4D" w:rsidRDefault="00017A4D" w:rsidP="00017A4D"/>
          <w:p w:rsidR="00017A4D" w:rsidRDefault="00017A4D" w:rsidP="00017A4D">
            <w:r w:rsidRPr="00F77D2F">
              <w:rPr>
                <w:noProof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1729920" behindDoc="0" locked="0" layoutInCell="1" allowOverlap="1" wp14:anchorId="0B2F0247" wp14:editId="25771AC9">
                      <wp:simplePos x="0" y="0"/>
                      <wp:positionH relativeFrom="column">
                        <wp:posOffset>875184</wp:posOffset>
                      </wp:positionH>
                      <wp:positionV relativeFrom="paragraph">
                        <wp:posOffset>91440</wp:posOffset>
                      </wp:positionV>
                      <wp:extent cx="1143000" cy="915035"/>
                      <wp:effectExtent l="38100" t="0" r="38100" b="94615"/>
                      <wp:wrapNone/>
                      <wp:docPr id="1729" name="Groupe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43000" cy="915035"/>
                                <a:chOff x="-40393" y="-57793"/>
                                <a:chExt cx="3320119" cy="1851714"/>
                              </a:xfrm>
                            </wpg:grpSpPr>
                            <wps:wsp>
                              <wps:cNvPr id="1731" name="Rectangle 1731"/>
                              <wps:cNvSpPr/>
                              <wps:spPr>
                                <a:xfrm>
                                  <a:off x="-40393" y="354059"/>
                                  <a:ext cx="2881314" cy="14398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1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anchor="ctr"/>
                            </wps:wsp>
                            <wpg:grpSp>
                              <wpg:cNvPr id="1733" name="Groupe 173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-57793"/>
                                  <a:ext cx="2916239" cy="474576"/>
                                  <a:chOff x="0" y="-57702"/>
                                  <a:chExt cx="2916001" cy="473831"/>
                                </a:xfrm>
                              </wpg:grpSpPr>
                              <wpg:grpSp>
                                <wpg:cNvPr id="1735" name="Groupe 173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206065"/>
                                    <a:ext cx="2916001" cy="3170"/>
                                    <a:chOff x="0" y="206065"/>
                                    <a:chExt cx="5214974" cy="3170"/>
                                  </a:xfrm>
                                </wpg:grpSpPr>
                                <wps:wsp>
                                  <wps:cNvPr id="1736" name="Straight Arrow Connector 18"/>
                                  <wps:cNvCnPr/>
                                  <wps:spPr>
                                    <a:xfrm rot="10800000">
                                      <a:off x="0" y="207650"/>
                                      <a:ext cx="2572001" cy="1585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37" name="Straight Arrow Connector 20"/>
                                  <wps:cNvCnPr/>
                                  <wps:spPr>
                                    <a:xfrm>
                                      <a:off x="2929696" y="206065"/>
                                      <a:ext cx="2285278" cy="1586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1739" name="Text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38157" y="-57702"/>
                                    <a:ext cx="499749" cy="47383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743AB" w:rsidRDefault="004743AB" w:rsidP="00F77D2F">
                                      <w:pPr>
                                        <w:pStyle w:val="NormalWeb"/>
                                        <w:bidi/>
                                        <w:spacing w:before="0" w:beforeAutospacing="0" w:after="0" w:afterAutospacing="0"/>
                                        <w:jc w:val="center"/>
                                        <w:textAlignment w:val="baseline"/>
                                      </w:pPr>
                                      <w:proofErr w:type="gramStart"/>
                                      <w:r>
                                        <w:rPr>
                                          <w:rFonts w:ascii="Arial" w:eastAsia="Majalla UI" w:hAnsi="Arial" w:cs="Majalla UI"/>
                                          <w:b/>
                                          <w:bCs/>
                                          <w:color w:val="7030A0"/>
                                          <w:kern w:val="24"/>
                                          <w:lang w:val="en-US"/>
                                        </w:rPr>
                                        <w:t>d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wrap="square">
                                  <a:noAutofit/>
                                </wps:bodyPr>
                              </wps:wsp>
                            </wpg:grpSp>
                            <wpg:grpSp>
                              <wpg:cNvPr id="1740" name="Groupe 174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17839" y="354012"/>
                                  <a:ext cx="1587" cy="1439862"/>
                                  <a:chOff x="3017839" y="354012"/>
                                  <a:chExt cx="1588" cy="2214578"/>
                                </a:xfrm>
                              </wpg:grpSpPr>
                              <wps:wsp>
                                <wps:cNvPr id="1741" name="Straight Arrow Connector 23"/>
                                <wps:cNvCnPr/>
                                <wps:spPr>
                                  <a:xfrm rot="5400000" flipH="1" flipV="1">
                                    <a:off x="2554719" y="817132"/>
                                    <a:ext cx="927828" cy="1588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42" name="Straight Arrow Connector 25"/>
                                <wps:cNvCnPr/>
                                <wps:spPr>
                                  <a:xfrm rot="5400000">
                                    <a:off x="2554719" y="2103882"/>
                                    <a:ext cx="927828" cy="1588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743" name="Text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55539" y="838947"/>
                                  <a:ext cx="324187" cy="4745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743AB" w:rsidRDefault="004743AB" w:rsidP="00F77D2F">
                                    <w:pPr>
                                      <w:pStyle w:val="NormalWeb"/>
                                      <w:bidi/>
                                      <w:spacing w:before="0" w:beforeAutospacing="0" w:after="0" w:afterAutospacing="0"/>
                                      <w:jc w:val="center"/>
                                      <w:textAlignment w:val="baseline"/>
                                    </w:pPr>
                                    <w:proofErr w:type="gramStart"/>
                                    <w:r>
                                      <w:rPr>
                                        <w:rFonts w:ascii="Arial" w:eastAsia="Majalla UI" w:hAnsi="Arial" w:cs="Majalla UI"/>
                                        <w:b/>
                                        <w:bCs/>
                                        <w:color w:val="7030A0"/>
                                        <w:kern w:val="24"/>
                                        <w:lang w:val="en-US"/>
                                      </w:rPr>
                                      <w:t>a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0B2F0247" id="_x0000_s1067" style="position:absolute;margin-left:68.9pt;margin-top:7.2pt;width:90pt;height:72.05pt;z-index:251729920;mso-width-relative:margin;mso-height-relative:margin" coordorigin="-403,-577" coordsize="33201,185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">
                      <v:rect id="Rectangle 1731" o:spid="_x0000_s1068" style="position:absolute;left:-403;top:3540;width:28812;height:143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KZkcQA&#10;AADdAAAADwAAAGRycy9kb3ducmV2LnhtbERPTWvCQBC9F/wPywheim60rUp0FSkoPRW0uXgbdsck&#10;mJ0N2amm/fXdQqG3ebzPWW9736gbdbEObGA6yUAR2+BqLg0UH/vxElQUZIdNYDLwRRG2m8HDGnMX&#10;7nyk20lKlUI45migEmlzraOtyGOchJY4cZfQeZQEu1K7Du8p3Dd6lmVz7bHm1FBhS68V2evp0xs4&#10;vLjr4XnxOJ8V4b2w514y+y3GjIb9bgVKqJd/8Z/7zaX5i6cp/H6TTtC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SmZHEAAAA3QAAAA8AAAAAAAAAAAAAAAAAmAIAAGRycy9k&#10;b3ducmV2LnhtbFBLBQYAAAAABAAEAPUAAACJAwAAAAA=&#10;" fillcolor="#95b3d7 [1940]" strokecolor="black [3213]" strokeweight="2pt"/>
                      <v:group id="Groupe 1733" o:spid="_x0000_s1069" style="position:absolute;top:-577;width:29162;height:4744" coordorigin=",-577" coordsize="29160,47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Y7wzMQAAADdAAAA&#10;DwAAAAAAAAAAAAAAAACqAgAAZHJzL2Rvd25yZXYueG1sUEsFBgAAAAAEAAQA+gAAAJsDAAAAAA==&#10;">
                        <v:group id="Groupe 1735" o:spid="_x0000_s1070" style="position:absolute;top:2060;width:29160;height:32" coordorigin=",2060" coordsize="52149,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SvNI8UAAADdAAAADwAAAGRycy9kb3ducmV2LnhtbERPTWvCQBC9F/wPyxS8&#10;NZsoaSXNKiJVPIRCVSi9DdkxCWZnQ3abxH/fLRR6m8f7nHwzmVYM1LvGsoIkikEQl1Y3XCm4nPdP&#10;KxDOI2tsLZOCOznYrGcPOWbajvxBw8lXIoSwy1BB7X2XSenKmgy6yHbEgbva3qAPsK+k7nEM4aaV&#10;izh+lgYbDg01drSrqbydvo2Cw4jjdpm8DcXturt/ndP3zyIhpeaP0/YVhKfJ/4v/3Ecd5r8s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ErzSPFAAAA3QAA&#10;AA8AAAAAAAAAAAAAAAAAqgIAAGRycy9kb3ducmV2LnhtbFBLBQYAAAAABAAEAPoAAACcAwAAAAA=&#10;">
                          <v:shape id="Straight Arrow Connector 18" o:spid="_x0000_s1071" type="#_x0000_t32" style="position:absolute;top:2076;width:25720;height:16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t/KcYAAADdAAAADwAAAGRycy9kb3ducmV2LnhtbESPW2sCMRCF3wv+hzBCX0SzbWGV1ShS&#10;6OVFS728D5txd3EzSZNUt/56Iwh9m+Gc882Z2aIzrTiRD41lBU+jDARxaXXDlYLd9m04AREissbW&#10;Min4owCLee9hhoW2Z/6m0yZWIkE4FKigjtEVUoayJoNhZB1x0g7WG4xp9ZXUHs8Jblr5nGW5NNhw&#10;ulCjo9eayuPm1ySK37+vncmpjatj9uMmg4+vy1qpx363nIKI1MV/8z39qVP98UsOt2/SCHJ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rfynGAAAA3QAAAA8AAAAAAAAA&#10;AAAAAAAAoQIAAGRycy9kb3ducmV2LnhtbFBLBQYAAAAABAAEAPkAAACUAwAAAAA=&#10;" strokecolor="black [3200]" strokeweight="2pt">
                            <v:stroke endarrow="open"/>
                            <v:shadow on="t" color="black" opacity="24903f" origin=",.5" offset="0,.55556mm"/>
                          </v:shape>
                          <v:shape id="Straight Arrow Connector 20" o:spid="_x0000_s1072" type="#_x0000_t32" style="position:absolute;left:29296;top:2060;width:22853;height: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Y7q8IAAADdAAAADwAAAGRycy9kb3ducmV2LnhtbERPTYvCMBC9C/sfwix409QVdKlGEVmx&#10;elt3F69DMrbVZlKaWOu/N8KCt3m8z5kvO1uJlhpfOlYwGiYgiLUzJecKfn82g08QPiAbrByTgjt5&#10;WC7eenNMjbvxN7WHkIsYwj5FBUUIdSql1wVZ9ENXE0fu5BqLIcIml6bBWwy3lfxIkom0WHJsKLCm&#10;dUH6crhaBXjM9PmSTbb6WK2ynW7xa/23V6r/3q1mIAJ14SX+d2cmzp+Op/D8Jp4gF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IY7q8IAAADdAAAADwAAAAAAAAAAAAAA&#10;AAChAgAAZHJzL2Rvd25yZXYueG1sUEsFBgAAAAAEAAQA+QAAAJADAAAAAA==&#10;" strokecolor="black [3200]" strokeweight="2pt">
                            <v:stroke endarrow="open"/>
                            <v:shadow on="t" color="black" opacity="24903f" origin=",.5" offset="0,.55556mm"/>
                          </v:shape>
                        </v:group>
                        <v:shape id="_x0000_s1073" type="#_x0000_t202" style="position:absolute;left:14381;top:-577;width:4998;height:47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XJbsIA&#10;AADdAAAADwAAAGRycy9kb3ducmV2LnhtbERPTWsCMRC9F/wPYQRvNVHbqqtRRCl4UrRa6G3YjLuL&#10;m8myie76702h0Ns83ufMl60txZ1qXzjWMOgrEMSpMwVnGk5fn68TED4gGywdk4YHeVguOi9zTIxr&#10;+ED3Y8hEDGGfoIY8hCqR0qc5WfR9VxFH7uJqiyHCOpOmxiaG21IOlfqQFguODTlWtM4pvR5vVsN5&#10;d/n5flP7bGPfq8a1SrKdSq173XY1AxGoDf/iP/fWxPnj0RR+v4knyM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1cluwgAAAN0AAAAPAAAAAAAAAAAAAAAAAJgCAABkcnMvZG93&#10;bnJldi54bWxQSwUGAAAAAAQABAD1AAAAhwMAAAAA&#10;" filled="f" stroked="f">
                          <v:textbox>
                            <w:txbxContent>
                              <w:p w:rsidR="004743AB" w:rsidRDefault="004743AB" w:rsidP="00F77D2F">
                                <w:pPr>
                                  <w:pStyle w:val="NormalWeb"/>
                                  <w:bidi/>
                                  <w:spacing w:before="0" w:beforeAutospacing="0" w:after="0" w:afterAutospacing="0"/>
                                  <w:jc w:val="center"/>
                                  <w:textAlignment w:val="baseline"/>
                                </w:pPr>
                                <w:proofErr w:type="gramStart"/>
                                <w:r>
                                  <w:rPr>
                                    <w:rFonts w:ascii="Arial" w:eastAsia="Majalla UI" w:hAnsi="Arial" w:cs="Majalla UI"/>
                                    <w:b/>
                                    <w:bCs/>
                                    <w:color w:val="7030A0"/>
                                    <w:kern w:val="24"/>
                                    <w:lang w:val="en-US"/>
                                  </w:rPr>
                                  <w:t>d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</v:group>
                      <v:group id="Groupe 1740" o:spid="_x0000_s1074" style="position:absolute;left:30178;top:3540;width:16;height:14398" coordorigin="30178,3540" coordsize="15,22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VodxscAAADd&#10;AAAADwAAAAAAAAAAAAAAAACqAgAAZHJzL2Rvd25yZXYueG1sUEsFBgAAAAAEAAQA+gAAAJ4DAAAA&#10;AA==&#10;">
                        <v:shape id="Straight Arrow Connector 23" o:spid="_x0000_s1075" type="#_x0000_t32" style="position:absolute;left:25547;top:8171;width:9278;height:16;rotation:9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baFsIAAADdAAAADwAAAGRycy9kb3ducmV2LnhtbERPTWvCQBC9C/0PywhepG4sxYboKlUq&#10;pEeTHnocsmMSzM6G7JpEf323IHibx/uczW40jeipc7VlBctFBIK4sLrmUsFPfnyNQTiPrLGxTApu&#10;5GC3fZlsMNF24BP1mS9FCGGXoILK+zaR0hUVGXQL2xIH7mw7gz7ArpS6wyGEm0a+RdFKGqw5NFTY&#10;0qGi4pJdjQIncZ7f9/uYvoevMqr9r445VWo2HT/XIDyN/il+uFMd5n+8L+H/m3CC3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rbaFsIAAADdAAAADwAAAAAAAAAAAAAA&#10;AAChAgAAZHJzL2Rvd25yZXYueG1sUEsFBgAAAAAEAAQA+QAAAJADAAAAAA==&#10;" strokecolor="black [3200]" strokeweight="2pt">
                          <v:stroke endarrow="open"/>
                          <v:shadow on="t" color="black" opacity="24903f" origin=",.5" offset="0,.55556mm"/>
                        </v:shape>
                        <v:shape id="Straight Arrow Connector 25" o:spid="_x0000_s1076" type="#_x0000_t32" style="position:absolute;left:25547;top:21038;width:9278;height:16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9PzcQAAADdAAAADwAAAGRycy9kb3ducmV2LnhtbERPS2vCQBC+F/wPywi9FLOplCrRVcTS&#10;0oNQkj7OQ3by0OxsyK4m9de7guBtPr7nLNeDacSJOldbVvAcxSCIc6trLhX8fL9P5iCcR9bYWCYF&#10;/+RgvRo9LDHRtueUTpkvRQhhl6CCyvs2kdLlFRl0kW2JA1fYzqAPsCul7rAP4aaR0zh+lQZrDg0V&#10;trStKD9kR6PguC/6t7+0+H2S8Tn9IL3bZl9OqcfxsFmA8DT4u/jm/tRh/uxlCtdvwglyd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/0/NxAAAAN0AAAAPAAAAAAAAAAAA&#10;AAAAAKECAABkcnMvZG93bnJldi54bWxQSwUGAAAAAAQABAD5AAAAkgMAAAAA&#10;" strokecolor="black [3200]" strokeweight="2pt">
                          <v:stroke endarrow="open"/>
                          <v:shadow on="t" color="black" opacity="24903f" origin=",.5" offset="0,.55556mm"/>
                        </v:shape>
                      </v:group>
                      <v:shape id="_x0000_s1077" type="#_x0000_t202" style="position:absolute;left:29555;top:8389;width:3242;height:47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uN+cMA&#10;AADdAAAADwAAAGRycy9kb3ducmV2LnhtbERPyWrDMBC9F/IPYgq9JVLTbHWthNBS6Cml2SC3wRov&#10;xBoZS43dv48Cgd7m8dZJV72txYVaXznW8DxSIIgzZyouNOx3n8MFCB+QDdaOScMfeVgtBw8pJsZ1&#10;/EOXbShEDGGfoIYyhCaR0mclWfQj1xBHLnetxRBhW0jTYhfDbS3HSs2kxYpjQ4kNvZeUnbe/VsNh&#10;k5+OE/VdfNhp07leSbavUuunx379BiJQH/7Fd/eXifPnkxe4fRNPkM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juN+cMAAADdAAAADwAAAAAAAAAAAAAAAACYAgAAZHJzL2Rv&#10;d25yZXYueG1sUEsFBgAAAAAEAAQA9QAAAIgDAAAAAA==&#10;" filled="f" stroked="f">
                        <v:textbox>
                          <w:txbxContent>
                            <w:p w:rsidR="004743AB" w:rsidRDefault="004743AB" w:rsidP="00F77D2F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proofErr w:type="gramStart"/>
                              <w:r>
                                <w:rPr>
                                  <w:rFonts w:ascii="Arial" w:eastAsia="Majalla UI" w:hAnsi="Arial" w:cs="Majalla UI"/>
                                  <w:b/>
                                  <w:bCs/>
                                  <w:color w:val="7030A0"/>
                                  <w:kern w:val="24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017A4D" w:rsidRDefault="00017A4D" w:rsidP="00017A4D"/>
          <w:p w:rsidR="00017A4D" w:rsidRDefault="00017A4D" w:rsidP="00017A4D"/>
          <w:p w:rsidR="00C961B9" w:rsidRDefault="00C961B9" w:rsidP="00017A4D"/>
          <w:p w:rsidR="00C961B9" w:rsidRDefault="00C961B9" w:rsidP="00017A4D"/>
          <w:p w:rsidR="00C961B9" w:rsidRPr="006517C8" w:rsidRDefault="00701B17" w:rsidP="00701B17">
            <w:pPr>
              <w:pStyle w:val="Citation"/>
              <w:numPr>
                <w:ilvl w:val="0"/>
                <w:numId w:val="20"/>
              </w:numPr>
              <w:rPr>
                <w:sz w:val="22"/>
                <w:szCs w:val="22"/>
              </w:rPr>
            </w:pPr>
            <w:r w:rsidRPr="00701B17">
              <w:rPr>
                <w:sz w:val="22"/>
                <w:szCs w:val="22"/>
              </w:rPr>
              <w:lastRenderedPageBreak/>
              <w:t xml:space="preserve"> </w:t>
            </w:r>
            <w:r w:rsidR="006517C8">
              <w:rPr>
                <w:noProof/>
                <w:lang w:bidi="ar-SA"/>
              </w:rPr>
              <mc:AlternateContent>
                <mc:Choice Requires="wps">
                  <w:drawing>
                    <wp:anchor distT="45720" distB="45720" distL="114300" distR="114300" simplePos="0" relativeHeight="251752448" behindDoc="0" locked="0" layoutInCell="1" allowOverlap="1">
                      <wp:simplePos x="0" y="0"/>
                      <wp:positionH relativeFrom="column">
                        <wp:posOffset>-13335</wp:posOffset>
                      </wp:positionH>
                      <wp:positionV relativeFrom="paragraph">
                        <wp:posOffset>1267459</wp:posOffset>
                      </wp:positionV>
                      <wp:extent cx="2809875" cy="714375"/>
                      <wp:effectExtent l="0" t="0" r="9525" b="9525"/>
                      <wp:wrapSquare wrapText="bothSides"/>
                      <wp:docPr id="217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9875" cy="714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743AB" w:rsidRDefault="004743AB" w:rsidP="00701B17">
                                  <w:pPr>
                                    <w:pStyle w:val="Paragraphedeliste"/>
                                    <w:numPr>
                                      <w:ilvl w:val="0"/>
                                      <w:numId w:val="22"/>
                                    </w:numPr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r w:rsidRPr="00C961B9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Déduire que</w:t>
                                  </w:r>
                                  <w:r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 :</w:t>
                                  </w:r>
                                </w:p>
                                <w:p w:rsidR="004743AB" w:rsidRDefault="004743AB" w:rsidP="00D544F8">
                                  <w:pPr>
                                    <w:pStyle w:val="Paragraphedeliste"/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a(</w:t>
                                  </w:r>
                                  <w:proofErr w:type="spellStart"/>
                                  <w:proofErr w:type="gramEnd"/>
                                  <w:r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b+c+d</w:t>
                                  </w:r>
                                  <w:proofErr w:type="spellEnd"/>
                                  <w:r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)=</w:t>
                                  </w:r>
                                  <w:proofErr w:type="spellStart"/>
                                  <w:r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ab+ac+ad</w:t>
                                  </w:r>
                                  <w:proofErr w:type="spellEnd"/>
                                </w:p>
                                <w:p w:rsidR="004743AB" w:rsidRPr="00701B17" w:rsidRDefault="004743AB" w:rsidP="00701B17">
                                  <w:pPr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:rsidR="004743AB" w:rsidRPr="00C961B9" w:rsidRDefault="004743AB" w:rsidP="00C961B9">
                                  <w:pPr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id="Zone de texte 2" o:spid="_x0000_s1078" type="#_x0000_t202" style="position:absolute;left:0;text-align:left;margin-left:-1.05pt;margin-top:99.8pt;width:221.25pt;height:56.25pt;z-index:2517524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" stroked="f">
                      <v:textbox>
                        <w:txbxContent>
                          <w:p w:rsidR="004743AB" w:rsidRDefault="004743AB" w:rsidP="00701B17">
                            <w:pPr>
                              <w:pStyle w:val="Paragraphedeliste"/>
                              <w:numPr>
                                <w:ilvl w:val="0"/>
                                <w:numId w:val="22"/>
                              </w:numPr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r w:rsidRPr="00C961B9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Déduire que</w:t>
                            </w:r>
                            <w:r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 :</w:t>
                            </w:r>
                          </w:p>
                          <w:p w:rsidR="004743AB" w:rsidRDefault="004743AB" w:rsidP="00D544F8">
                            <w:pPr>
                              <w:pStyle w:val="Paragraphedeliste"/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a(</w:t>
                            </w:r>
                            <w:proofErr w:type="spellStart"/>
                            <w:proofErr w:type="gramEnd"/>
                            <w:r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b+c+d</w:t>
                            </w:r>
                            <w:proofErr w:type="spellEnd"/>
                            <w:r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)=</w:t>
                            </w:r>
                            <w:proofErr w:type="spellStart"/>
                            <w:r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ab+ac+ad</w:t>
                            </w:r>
                            <w:proofErr w:type="spellEnd"/>
                          </w:p>
                          <w:p w:rsidR="004743AB" w:rsidRPr="00701B17" w:rsidRDefault="004743AB" w:rsidP="00701B17">
                            <w:pPr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</w:p>
                          <w:p w:rsidR="004743AB" w:rsidRPr="00C961B9" w:rsidRDefault="004743AB" w:rsidP="00C961B9">
                            <w:pPr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6517C8">
              <w:rPr>
                <w:noProof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 wp14:anchorId="241B5AC2" wp14:editId="487593C0">
                      <wp:simplePos x="0" y="0"/>
                      <wp:positionH relativeFrom="column">
                        <wp:posOffset>13946</wp:posOffset>
                      </wp:positionH>
                      <wp:positionV relativeFrom="paragraph">
                        <wp:posOffset>776605</wp:posOffset>
                      </wp:positionV>
                      <wp:extent cx="111125" cy="234315"/>
                      <wp:effectExtent l="0" t="0" r="3175" b="0"/>
                      <wp:wrapNone/>
                      <wp:docPr id="1777" name="TextBox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1125" cy="2343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43AB" w:rsidRDefault="004743AB" w:rsidP="00C961B9">
                                  <w:pPr>
                                    <w:pStyle w:val="NormalWeb"/>
                                    <w:bidi/>
                                    <w:spacing w:before="0" w:beforeAutospacing="0" w:after="0" w:afterAutospacing="0"/>
                                    <w:jc w:val="center"/>
                                    <w:textAlignment w:val="baseline"/>
                                  </w:pPr>
                                  <w:proofErr w:type="gramStart"/>
                                  <w:r>
                                    <w:rPr>
                                      <w:rFonts w:ascii="Arial" w:eastAsia="Majalla UI" w:hAnsi="Arial" w:cs="Majalla UI"/>
                                      <w:b/>
                                      <w:bCs/>
                                      <w:color w:val="7030A0"/>
                                      <w:kern w:val="24"/>
                                      <w:lang w:val="en-US"/>
                                    </w:rPr>
                                    <w:t>a</w:t>
                                  </w:r>
                                  <w:proofErr w:type="gramEnd"/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241B5AC2" id="TextBox 28" o:spid="_x0000_s1079" type="#_x0000_t202" style="position:absolute;left:0;text-align:left;margin-left:1.1pt;margin-top:61.15pt;width:8.75pt;height:18.4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" filled="f" stroked="f">
                      <v:textbox>
                        <w:txbxContent>
                          <w:p w:rsidR="004743AB" w:rsidRDefault="004743AB" w:rsidP="00C961B9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  <w:proofErr w:type="gramStart"/>
                            <w:r>
                              <w:rPr>
                                <w:rFonts w:ascii="Arial" w:eastAsia="Majalla UI" w:hAnsi="Arial" w:cs="Majalla UI"/>
                                <w:b/>
                                <w:bCs/>
                                <w:color w:val="7030A0"/>
                                <w:kern w:val="24"/>
                                <w:lang w:val="en-US"/>
                              </w:rPr>
                              <w:t>a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517C8" w:rsidRPr="00C961B9">
              <w:rPr>
                <w:noProof/>
                <w:sz w:val="22"/>
                <w:szCs w:val="22"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1667455" behindDoc="0" locked="0" layoutInCell="1" allowOverlap="1" wp14:anchorId="013063FF" wp14:editId="2E81EAE1">
                      <wp:simplePos x="0" y="0"/>
                      <wp:positionH relativeFrom="column">
                        <wp:posOffset>94615</wp:posOffset>
                      </wp:positionH>
                      <wp:positionV relativeFrom="paragraph">
                        <wp:posOffset>434340</wp:posOffset>
                      </wp:positionV>
                      <wp:extent cx="2546985" cy="798830"/>
                      <wp:effectExtent l="114300" t="0" r="120015" b="96520"/>
                      <wp:wrapNone/>
                      <wp:docPr id="1745" name="Groupe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546985" cy="798830"/>
                                <a:chOff x="153988" y="172262"/>
                                <a:chExt cx="7689849" cy="1784390"/>
                              </a:xfrm>
                            </wpg:grpSpPr>
                            <wps:wsp>
                              <wps:cNvPr id="1746" name="Rectangle 1746"/>
                              <wps:cNvSpPr/>
                              <wps:spPr>
                                <a:xfrm>
                                  <a:off x="5684837" y="516790"/>
                                  <a:ext cx="2159000" cy="14398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anchor="ctr"/>
                            </wps:wsp>
                            <wps:wsp>
                              <wps:cNvPr id="1747" name="Rectangle 1747"/>
                              <wps:cNvSpPr/>
                              <wps:spPr>
                                <a:xfrm>
                                  <a:off x="2798762" y="516790"/>
                                  <a:ext cx="2881313" cy="14398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anchor="ctr"/>
                            </wps:wsp>
                            <wps:wsp>
                              <wps:cNvPr id="1748" name="Rectangle 1748"/>
                              <wps:cNvSpPr/>
                              <wps:spPr>
                                <a:xfrm>
                                  <a:off x="282575" y="513615"/>
                                  <a:ext cx="2519362" cy="14398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anchor="ctr"/>
                            </wps:wsp>
                            <wpg:grpSp>
                              <wpg:cNvPr id="1750" name="Groupe 175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776538" y="383471"/>
                                  <a:ext cx="2916239" cy="3175"/>
                                  <a:chOff x="2776537" y="383131"/>
                                  <a:chExt cx="5214974" cy="3170"/>
                                </a:xfrm>
                              </wpg:grpSpPr>
                              <wps:wsp>
                                <wps:cNvPr id="1751" name="Straight Arrow Connector 18"/>
                                <wps:cNvCnPr/>
                                <wps:spPr>
                                  <a:xfrm rot="10800000">
                                    <a:off x="2776537" y="384715"/>
                                    <a:ext cx="2572001" cy="1586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52" name="Straight Arrow Connector 20"/>
                                <wps:cNvCnPr/>
                                <wps:spPr>
                                  <a:xfrm>
                                    <a:off x="5706233" y="383131"/>
                                    <a:ext cx="2285278" cy="1585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1755" name="Groupe 175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667376" y="377120"/>
                                  <a:ext cx="2173288" cy="3175"/>
                                  <a:chOff x="5667375" y="376781"/>
                                  <a:chExt cx="5354501" cy="3170"/>
                                </a:xfrm>
                              </wpg:grpSpPr>
                              <wps:wsp>
                                <wps:cNvPr id="1756" name="Straight Arrow Connector 18"/>
                                <wps:cNvCnPr/>
                                <wps:spPr>
                                  <a:xfrm rot="10800000">
                                    <a:off x="5667375" y="378365"/>
                                    <a:ext cx="2573603" cy="1586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57" name="Straight Arrow Connector 20"/>
                                <wps:cNvCnPr/>
                                <wps:spPr>
                                  <a:xfrm>
                                    <a:off x="8737706" y="376781"/>
                                    <a:ext cx="2284170" cy="1585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1759" name="Groupe 17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65112" y="172262"/>
                                  <a:ext cx="2520949" cy="352495"/>
                                  <a:chOff x="265112" y="172250"/>
                                  <a:chExt cx="2915999" cy="351941"/>
                                </a:xfrm>
                              </wpg:grpSpPr>
                              <wpg:grpSp>
                                <wpg:cNvPr id="1760" name="Groupe 176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65112" y="378367"/>
                                    <a:ext cx="2915999" cy="3170"/>
                                    <a:chOff x="265112" y="378367"/>
                                    <a:chExt cx="5214974" cy="3170"/>
                                  </a:xfrm>
                                </wpg:grpSpPr>
                                <wps:wsp>
                                  <wps:cNvPr id="1761" name="Straight Arrow Connector 18"/>
                                  <wps:cNvCnPr/>
                                  <wps:spPr>
                                    <a:xfrm rot="10800000">
                                      <a:off x="265112" y="379952"/>
                                      <a:ext cx="2571364" cy="1585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62" name="Straight Arrow Connector 20"/>
                                  <wps:cNvCnPr/>
                                  <wps:spPr>
                                    <a:xfrm>
                                      <a:off x="3194430" y="378367"/>
                                      <a:ext cx="2285656" cy="1586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1763" name="Text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90466" y="172250"/>
                                    <a:ext cx="499680" cy="3519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743AB" w:rsidRDefault="004743AB" w:rsidP="00017A4D">
                                      <w:pPr>
                                        <w:pStyle w:val="NormalWeb"/>
                                        <w:bidi/>
                                        <w:spacing w:before="0" w:beforeAutospacing="0" w:after="0" w:afterAutospacing="0"/>
                                        <w:textAlignment w:val="baseline"/>
                                      </w:pPr>
                                      <w:proofErr w:type="gramStart"/>
                                      <w:r>
                                        <w:rPr>
                                          <w:rFonts w:ascii="Arial" w:eastAsia="Majalla UI" w:hAnsi="Arial" w:cs="Majalla UI"/>
                                          <w:b/>
                                          <w:bCs/>
                                          <w:color w:val="7030A0"/>
                                          <w:kern w:val="24"/>
                                          <w:lang w:val="en-US"/>
                                        </w:rPr>
                                        <w:t>b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wrap="square">
                                  <a:noAutofit/>
                                </wps:bodyPr>
                              </wps:wsp>
                            </wpg:grpSp>
                            <wpg:grpSp>
                              <wpg:cNvPr id="1765" name="Groupe 176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3988" y="513615"/>
                                  <a:ext cx="1588" cy="1439863"/>
                                  <a:chOff x="153988" y="513615"/>
                                  <a:chExt cx="1588" cy="2214578"/>
                                </a:xfrm>
                              </wpg:grpSpPr>
                              <wps:wsp>
                                <wps:cNvPr id="1766" name="Straight Arrow Connector 23"/>
                                <wps:cNvCnPr/>
                                <wps:spPr>
                                  <a:xfrm rot="5400000" flipH="1" flipV="1">
                                    <a:off x="-309132" y="976735"/>
                                    <a:ext cx="927828" cy="1588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67" name="Straight Arrow Connector 25"/>
                                <wps:cNvCnPr/>
                                <wps:spPr>
                                  <a:xfrm rot="5400000">
                                    <a:off x="-309132" y="2263485"/>
                                    <a:ext cx="927828" cy="1588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013063FF" id="_x0000_s1080" style="position:absolute;left:0;text-align:left;margin-left:7.45pt;margin-top:34.2pt;width:200.55pt;height:62.9pt;z-index:251667455;mso-width-relative:margin;mso-height-relative:margin" coordorigin="1539,1722" coordsize="76898,17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">
                      <v:rect id="Rectangle 1746" o:spid="_x0000_s1081" style="position:absolute;left:56848;top:5167;width:21590;height:143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pgZ8IA&#10;AADdAAAADwAAAGRycy9kb3ducmV2LnhtbERPPWvDMBDdC/kP4gLZajlOaxcnSiiFQoYuTULmw7ra&#10;JtbJSKrt+NdXhUK3e7zP2x0m04mBnG8tK1gnKQjiyuqWawWX8/vjCwgfkDV2lknBnTwc9ouHHZba&#10;jvxJwynUIoawL1FBE0JfSumrhgz6xPbEkfuyzmCI0NVSOxxjuOlklqa5NNhybGiwp7eGqtvp2yho&#10;HX2kHQ06ZOvnGTfFtS/mTKnVcnrdggg0hX/xn/uo4/ziKYffb+IJc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KmBnwgAAAN0AAAAPAAAAAAAAAAAAAAAAAJgCAABkcnMvZG93&#10;bnJldi54bWxQSwUGAAAAAAQABAD1AAAAhwMAAAAA&#10;" fillcolor="yellow" strokecolor="black [3213]" strokeweight="2pt"/>
                      <v:rect id="Rectangle 1747" o:spid="_x0000_s1082" style="position:absolute;left:27987;top:5167;width:28813;height:143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EuDMMA&#10;AADdAAAADwAAAGRycy9kb3ducmV2LnhtbERPS2vCQBC+F/wPywi91Yml1TZ1FSkUevDiA7xOs2MS&#10;k52N2a2J/fVdQfA2H99zZove1urMrS+daBiPElAsmTOl5Bp226+nN1A+kBiqnbCGC3tYzAcPM0qN&#10;62TN503IVQwRn5KGIoQmRfRZwZb8yDUskTu41lKIsM3RtNTFcFvjc5JM0FIpsaGghj8LzqrNr9Vw&#10;vOxfT/TXhQwPP6vV9r1Cg5XWj8N++QEqcB/u4pv728T505cpXL+JJ+D8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4EuDMMAAADdAAAADwAAAAAAAAAAAAAAAACYAgAAZHJzL2Rv&#10;d25yZXYueG1sUEsFBgAAAAAEAAQA9QAAAIgDAAAAAA==&#10;" fillcolor="red" strokecolor="black [3213]" strokeweight="2pt"/>
                      <v:rect id="Rectangle 1748" o:spid="_x0000_s1083" style="position:absolute;left:2825;top:5136;width:25194;height:1439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FndccA&#10;AADdAAAADwAAAGRycy9kb3ducmV2LnhtbESP0UrDQBBF34X+wzIFX8RuFE1D2m0RURCR0sZ+wJCd&#10;ZkOzsyG7ptGvdx4E32a4d+49s95OvlMjDbENbOBukYEiroNtuTFw/Hy9LUDFhGyxC0wGvinCdjO7&#10;WmNpw4UPNFapURLCsUQDLqW+1DrWjjzGReiJRTuFwWOSdWi0HfAi4b7T91mWa48tS4PDnp4d1efq&#10;yxu4cflHsXtfHkd//iliyqv940tlzPV8elqBSjSlf/Pf9ZsV/OWD4Mo3MoLe/A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CBZ3XHAAAA3QAAAA8AAAAAAAAAAAAAAAAAmAIAAGRy&#10;cy9kb3ducmV2LnhtbFBLBQYAAAAABAAEAPUAAACMAwAAAAA=&#10;" fillcolor="#00b0f0" strokecolor="black [3213]" strokeweight="2pt"/>
                      <v:group id="Groupe 1750" o:spid="_x0000_s1084" style="position:absolute;left:27765;top:3834;width:29162;height:32" coordorigin="27765,3831" coordsize="52149,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vIOLG8cAAADd&#10;AAAADwAAAAAAAAAAAAAAAACqAgAAZHJzL2Rvd25yZXYueG1sUEsFBgAAAAAEAAQA+gAAAJ4DAAAA&#10;AA==&#10;">
                        <v:shape id="Straight Arrow Connector 18" o:spid="_x0000_s1085" type="#_x0000_t32" style="position:absolute;left:27765;top:3847;width:25720;height:16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0C/cYAAADdAAAADwAAAGRycy9kb3ducmV2LnhtbESPT2sCMRDF70K/Q5hCL0WzFqqyNYoI&#10;/XNRcdX7sJnuLm4maZLq1k9vhIK3Gd57v3kznXemFSfyobGsYDjIQBCXVjdcKdjv3vsTECEia2wt&#10;k4I/CjCfPfSmmGt75i2diliJBOGQo4I6RpdLGcqaDIaBdcRJ+7beYEyrr6T2eE5w08qXLBtJgw2n&#10;CzU6WtZUHotfkyj+8LF2ZkRtXB2zHzd5/txc1ko9PXaLNxCRung3/6e/dKo/fh3C7Zs0gpx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dAv3GAAAA3QAAAA8AAAAAAAAA&#10;AAAAAAAAoQIAAGRycy9kb3ducmV2LnhtbFBLBQYAAAAABAAEAPkAAACUAwAAAAA=&#10;" strokecolor="black [3200]" strokeweight="2pt">
                          <v:stroke endarrow="open"/>
                          <v:shadow on="t" color="black" opacity="24903f" origin=",.5" offset="0,.55556mm"/>
                        </v:shape>
                        <v:shape id="Straight Arrow Connector 20" o:spid="_x0000_s1086" type="#_x0000_t32" style="position:absolute;left:57062;top:3831;width:22853;height: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59k8MAAADdAAAADwAAAGRycy9kb3ducmV2LnhtbERPTWvCQBC9C/0PyxR6MxuFaolugkhL&#10;U2/aFq/D7phEs7Mhu43pv3cLBW/zeJ+zLkbbioF63zhWMEtSEMTamYYrBV+fb9MXED4gG2wdk4Jf&#10;8lDkD5M1ZsZdeU/DIVQihrDPUEEdQpdJ6XVNFn3iOuLInVxvMUTYV9L0eI3htpXzNF1Iiw3Hhho7&#10;2takL4cfqwCPpT5fysW7Prab8kMP+Lr93in19DhuViACjeEu/neXJs5fPs/h75t4gsx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ufZPDAAAA3QAAAA8AAAAAAAAAAAAA&#10;AAAAoQIAAGRycy9kb3ducmV2LnhtbFBLBQYAAAAABAAEAPkAAACRAwAAAAA=&#10;" strokecolor="black [3200]" strokeweight="2pt">
                          <v:stroke endarrow="open"/>
                          <v:shadow on="t" color="black" opacity="24903f" origin=",.5" offset="0,.55556mm"/>
                        </v:shape>
                      </v:group>
                      <v:group id="Groupe 1755" o:spid="_x0000_s1087" style="position:absolute;left:56673;top:3771;width:21733;height:31" coordorigin="56673,3767" coordsize="53545,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PQog8QAAADdAAAADwAAAGRycy9kb3ducmV2LnhtbERPS2vCQBC+F/wPywi9&#10;1U0sqRJdRUTFgxR8gHgbsmMSzM6G7JrEf98tFHqbj+8582VvKtFS40rLCuJRBII4s7rkXMHlvP2Y&#10;gnAeWWNlmRS8yMFyMXibY6ptx0dqTz4XIYRdigoK7+tUSpcVZNCNbE0cuLttDPoAm1zqBrsQbio5&#10;jqIvabDk0FBgTeuCssfpaRTsOuxWn/GmPTzu69ftnHxfDzEp9T7sVzMQnnr/L/5z73WYP0kS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PQog8QAAADdAAAA&#10;DwAAAAAAAAAAAAAAAACqAgAAZHJzL2Rvd25yZXYueG1sUEsFBgAAAAAEAAQA+gAAAJsDAAAAAA==&#10;">
                        <v:shape id="Straight Arrow Connector 18" o:spid="_x0000_s1088" type="#_x0000_t32" style="position:absolute;left:56673;top:3783;width:25736;height:16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SaicYAAADdAAAADwAAAGRycy9kb3ducmV2LnhtbESPW2sCMRCF3wv+hzBCX0SzLXSV1ShS&#10;6OVFS728D5txd3EzSZNUt/56Iwh9m+Gc882Z2aIzrTiRD41lBU+jDARxaXXDlYLd9m04AREissbW&#10;Min4owCLee9hhoW2Z/6m0yZWIkE4FKigjtEVUoayJoNhZB1x0g7WG4xp9ZXUHs8Jblr5nGW5NNhw&#10;ulCjo9eayuPm1ySK37+vncmpjatj9uMmg4+vy1qpx363nIKI1MV/8z39qVP98UsOt2/SCHJ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x0monGAAAA3QAAAA8AAAAAAAAA&#10;AAAAAAAAoQIAAGRycy9kb3ducmV2LnhtbFBLBQYAAAAABAAEAPkAAACUAwAAAAA=&#10;" strokecolor="black [3200]" strokeweight="2pt">
                          <v:stroke endarrow="open"/>
                          <v:shadow on="t" color="black" opacity="24903f" origin=",.5" offset="0,.55556mm"/>
                        </v:shape>
                        <v:shape id="Straight Arrow Connector 20" o:spid="_x0000_s1089" type="#_x0000_t32" style="position:absolute;left:87377;top:3767;width:22841;height: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neC8IAAADdAAAADwAAAGRycy9kb3ducmV2LnhtbERPTYvCMBC9C/sfwix409QFdalGEVmx&#10;elt3F69DMrbVZlKaWOu/N8KCt3m8z5kvO1uJlhpfOlYwGiYgiLUzJecKfn82g08QPiAbrByTgjt5&#10;WC7eenNMjbvxN7WHkIsYwj5FBUUIdSql1wVZ9ENXE0fu5BqLIcIml6bBWwy3lfxIkom0WHJsKLCm&#10;dUH6crhaBXjM9PmSTbb6WK2ynW7xa/23V6r/3q1mIAJ14SX+d2cmzp+Op/D8Jp4gF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VneC8IAAADdAAAADwAAAAAAAAAAAAAA&#10;AAChAgAAZHJzL2Rvd25yZXYueG1sUEsFBgAAAAAEAAQA+QAAAJADAAAAAA==&#10;" strokecolor="black [3200]" strokeweight="2pt">
                          <v:stroke endarrow="open"/>
                          <v:shadow on="t" color="black" opacity="24903f" origin=",.5" offset="0,.55556mm"/>
                        </v:shape>
                      </v:group>
                      <v:group id="Groupe 1759" o:spid="_x0000_s1090" style="position:absolute;left:2651;top:1722;width:25209;height:3525" coordorigin="2651,1722" coordsize="29159,35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bkihsQAAADdAAAA&#10;DwAAAAAAAAAAAAAAAACqAgAAZHJzL2Rvd25yZXYueG1sUEsFBgAAAAAEAAQA+gAAAJsDAAAAAA==&#10;">
                        <v:group id="Groupe 1760" o:spid="_x0000_s1091" style="position:absolute;left:2651;top:3783;width:29160;height:32" coordorigin="2651,3783" coordsize="52149,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cu9BpscAAADd&#10;AAAADwAAAAAAAAAAAAAAAACqAgAAZHJzL2Rvd25yZXYueG1sUEsFBgAAAAAEAAQA+gAAAJ4DAAAA&#10;AA==&#10;">
                          <v:shape id="Straight Arrow Connector 18" o:spid="_x0000_s1092" type="#_x0000_t32" style="position:absolute;left:2651;top:3799;width:25713;height:16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HIQMYAAADdAAAADwAAAGRycy9kb3ducmV2LnhtbESPQWsCMRCF7wX/Qxihl6JZe9jKahQR&#10;bHuppaveh824u7iZxCTVrb/eFAq9zfDe++bNfNmbTlzIh9aygsk4A0FcWd1yrWC/24ymIEJE1thZ&#10;JgU/FGC5GDzMsdD2yl90KWMtEoRDgQqaGF0hZagaMhjG1hEn7Wi9wZhWX0vt8ZrgppPPWZZLgy2n&#10;Cw06WjdUncpvkyj+8Lp1Jqcufpyys5s+vX3etko9DvvVDESkPv6b/9LvOtV/ySfw+00aQS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3xyEDGAAAA3QAAAA8AAAAAAAAA&#10;AAAAAAAAoQIAAGRycy9kb3ducmV2LnhtbFBLBQYAAAAABAAEAPkAAACUAwAAAAA=&#10;" strokecolor="black [3200]" strokeweight="2pt">
                            <v:stroke endarrow="open"/>
                            <v:shadow on="t" color="black" opacity="24903f" origin=",.5" offset="0,.55556mm"/>
                          </v:shape>
                          <v:shape id="Straight Arrow Connector 20" o:spid="_x0000_s1093" type="#_x0000_t32" style="position:absolute;left:31944;top:3783;width:22856;height: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K3LsIAAADdAAAADwAAAGRycy9kb3ducmV2LnhtbERPyWrDMBC9F/oPYgq91XJzcIoT2YTQ&#10;Ure3bOQ6SBPbiTUyluq4f18FAr3N462zLCfbiZEG3zpW8JqkIIi1My3XCva7j5c3ED4gG+wck4Jf&#10;8lAWjw9LzI278obGbahFDGGfo4ImhD6X0uuGLPrE9cSRO7nBYohwqKUZ8BrDbSdnaZpJiy3HhgZ7&#10;WjekL9sfqwCPlT5fquxTH7tV9aVHfF8fvpV6fppWCxCBpvAvvrsrE+fPsxncvokny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0K3LsIAAADdAAAADwAAAAAAAAAAAAAA&#10;AAChAgAAZHJzL2Rvd25yZXYueG1sUEsFBgAAAAAEAAQA+QAAAJADAAAAAA==&#10;" strokecolor="black [3200]" strokeweight="2pt">
                            <v:stroke endarrow="open"/>
                            <v:shadow on="t" color="black" opacity="24903f" origin=",.5" offset="0,.55556mm"/>
                          </v:shape>
                        </v:group>
                        <v:shape id="_x0000_s1094" type="#_x0000_t202" style="position:absolute;left:14904;top:1722;width:4997;height:3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7RmcIA&#10;AADdAAAADwAAAGRycy9kb3ducmV2LnhtbERPS2sCMRC+F/wPYQRvNbG2PlajFEXw1OITvA2bcXdx&#10;M1k20d3+e1Mo9DYf33Pmy9aW4kG1LxxrGPQVCOLUmYIzDcfD5nUCwgdkg6Vj0vBDHpaLzsscE+Ma&#10;3tFjHzIRQ9gnqCEPoUqk9GlOFn3fVcSRu7raYoiwzqSpsYnhtpRvSo2kxYJjQ44VrXJKb/u71XD6&#10;ul7O7+o7W9uPqnGtkmynUutet/2cgQjUhn/xn3tr4vzxaAi/38QT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jtGZwgAAAN0AAAAPAAAAAAAAAAAAAAAAAJgCAABkcnMvZG93&#10;bnJldi54bWxQSwUGAAAAAAQABAD1AAAAhwMAAAAA&#10;" filled="f" stroked="f">
                          <v:textbox>
                            <w:txbxContent>
                              <w:p w:rsidR="004743AB" w:rsidRDefault="004743AB" w:rsidP="00017A4D">
                                <w:pPr>
                                  <w:pStyle w:val="NormalWeb"/>
                                  <w:bidi/>
                                  <w:spacing w:before="0" w:beforeAutospacing="0" w:after="0" w:afterAutospacing="0"/>
                                  <w:textAlignment w:val="baseline"/>
                                </w:pPr>
                                <w:proofErr w:type="gramStart"/>
                                <w:r>
                                  <w:rPr>
                                    <w:rFonts w:ascii="Arial" w:eastAsia="Majalla UI" w:hAnsi="Arial" w:cs="Majalla UI"/>
                                    <w:b/>
                                    <w:bCs/>
                                    <w:color w:val="7030A0"/>
                                    <w:kern w:val="24"/>
                                    <w:lang w:val="en-US"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</v:group>
                      <v:group id="Groupe 1765" o:spid="_x0000_s1095" style="position:absolute;left:1539;top:5136;width:16;height:14398" coordorigin="1539,5136" coordsize="15,22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pjiPsUAAADdAAAADwAAAGRycy9kb3ducmV2LnhtbERPS2vCQBC+F/wPyxS8&#10;1U2UpJK6ikiVHkKhKpTehuyYBLOzIbvN4993C4Xe5uN7zmY3mkb01LnasoJ4EYEgLqyuuVRwvRyf&#10;1iCcR9bYWCYFEznYbWcPG8y0HfiD+rMvRQhhl6GCyvs2k9IVFRl0C9sSB+5mO4M+wK6UusMhhJtG&#10;LqMolQZrDg0VtnSoqLifv42C04DDfhW/9vn9dpi+Lsn7Zx6TUvPHcf8CwtPo/8V/7jcd5j+nC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KY4j7FAAAA3QAA&#10;AA8AAAAAAAAAAAAAAAAAqgIAAGRycy9kb3ducmV2LnhtbFBLBQYAAAAABAAEAPoAAACcAwAAAAA=&#10;">
                        <v:shape id="Straight Arrow Connector 23" o:spid="_x0000_s1096" type="#_x0000_t32" style="position:absolute;left:-3092;top:9767;width:9278;height:16;rotation:9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oeAsIAAADdAAAADwAAAGRycy9kb3ducmV2LnhtbERPTWuDQBC9F/oflin0UuKaHqwYV6mh&#10;hfSYmEOOgztRqTsr7jba/PpsIdDbPN7n5OViBnGhyfWWFayjGARxY3XPrYJj/blKQTiPrHGwTAp+&#10;yUFZPD7kmGk7854uB9+KEMIuQwWd92MmpWs6MugiOxIH7mwngz7AqZV6wjmEm0G+xnEiDfYcGjoc&#10;adtR8334MQqcxJf6WlUpfc0fbdz7k055p9Tz0/K+AeFp8f/iu3unw/y3JIG/b8IJsr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uoeAsIAAADdAAAADwAAAAAAAAAAAAAA&#10;AAChAgAAZHJzL2Rvd25yZXYueG1sUEsFBgAAAAAEAAQA+QAAAJADAAAAAA==&#10;" strokecolor="black [3200]" strokeweight="2pt">
                          <v:stroke endarrow="open"/>
                          <v:shadow on="t" color="black" opacity="24903f" origin=",.5" offset="0,.55556mm"/>
                        </v:shape>
                        <v:shape id="Straight Arrow Connector 25" o:spid="_x0000_s1097" type="#_x0000_t32" style="position:absolute;left:-3092;top:22634;width:9278;height:16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2wNcQAAADdAAAADwAAAGRycy9kb3ducmV2LnhtbERPS2vCQBC+C/6HZQQvUjd6UEldRZSW&#10;HgqSqD0P2cmjZmdDdjVpf71bKHibj+85621vanGn1lWWFcymEQjizOqKCwXn09vLCoTzyBpry6Tg&#10;hxxsN8PBGmNtO07onvpChBB2MSoovW9iKV1WkkE3tQ1x4HLbGvQBtoXULXYh3NRyHkULabDi0FBi&#10;Q/uSsmt6Mwpu33l3+Eryy0RGv8k76c99enRKjUf97hWEp94/xf/uDx3mLxdL+PsmnCA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PbA1xAAAAN0AAAAPAAAAAAAAAAAA&#10;AAAAAKECAABkcnMvZG93bnJldi54bWxQSwUGAAAAAAQABAD5AAAAkgMAAAAA&#10;" strokecolor="black [3200]" strokeweight="2pt">
                          <v:stroke endarrow="open"/>
                          <v:shadow on="t" color="black" opacity="24903f" origin=",.5" offset="0,.55556mm"/>
                        </v:shape>
                      </v:group>
                    </v:group>
                  </w:pict>
                </mc:Fallback>
              </mc:AlternateContent>
            </w:r>
            <w:r w:rsidR="007A0443">
              <w:rPr>
                <w:noProof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 wp14:anchorId="374F38BD" wp14:editId="75408D7D">
                      <wp:simplePos x="0" y="0"/>
                      <wp:positionH relativeFrom="column">
                        <wp:posOffset>2205990</wp:posOffset>
                      </wp:positionH>
                      <wp:positionV relativeFrom="paragraph">
                        <wp:posOffset>361950</wp:posOffset>
                      </wp:positionV>
                      <wp:extent cx="228600" cy="234315"/>
                      <wp:effectExtent l="0" t="0" r="0" b="0"/>
                      <wp:wrapNone/>
                      <wp:docPr id="1774" name="Text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343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43AB" w:rsidRPr="007A0443" w:rsidRDefault="004743AB" w:rsidP="00017A4D">
                                  <w:pPr>
                                    <w:pStyle w:val="NormalWeb"/>
                                    <w:bidi/>
                                    <w:spacing w:before="0" w:beforeAutospacing="0" w:after="0" w:afterAutospacing="0"/>
                                    <w:jc w:val="center"/>
                                    <w:textAlignment w:val="baseline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7A0443">
                                    <w:rPr>
                                      <w:rFonts w:ascii="Arial" w:eastAsia="Majalla UI" w:hAnsi="Arial" w:cs="Majalla UI"/>
                                      <w:b/>
                                      <w:bCs/>
                                      <w:color w:val="7030A0"/>
                                      <w:kern w:val="24"/>
                                      <w:sz w:val="20"/>
                                      <w:szCs w:val="20"/>
                                      <w:lang w:val="en-US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5="http://schemas.microsoft.com/office/word/2012/wordml">
                  <w:pict>
                    <v:shape w14:anchorId="374F38BD" id="TextBox 26" o:spid="_x0000_s1098" type="#_x0000_t202" style="position:absolute;left:0;text-align:left;margin-left:173.7pt;margin-top:28.5pt;width:18pt;height:18.45pt;z-index:2517340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" filled="f" stroked="f">
                      <v:textbox>
                        <w:txbxContent>
                          <w:p w:rsidR="004743AB" w:rsidRPr="007A0443" w:rsidRDefault="004743AB" w:rsidP="00017A4D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  <w:textAlignment w:val="baseline"/>
                              <w:rPr>
                                <w:sz w:val="20"/>
                                <w:szCs w:val="20"/>
                              </w:rPr>
                            </w:pPr>
                            <w:r w:rsidRPr="007A0443">
                              <w:rPr>
                                <w:rFonts w:ascii="Arial" w:eastAsia="Majalla UI" w:hAnsi="Arial" w:cs="Majalla UI"/>
                                <w:b/>
                                <w:bCs/>
                                <w:color w:val="7030A0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A0443">
              <w:rPr>
                <w:noProof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36064" behindDoc="0" locked="0" layoutInCell="1" allowOverlap="1" wp14:anchorId="2A32CEA1" wp14:editId="7A2DB460">
                      <wp:simplePos x="0" y="0"/>
                      <wp:positionH relativeFrom="column">
                        <wp:posOffset>1421765</wp:posOffset>
                      </wp:positionH>
                      <wp:positionV relativeFrom="paragraph">
                        <wp:posOffset>309245</wp:posOffset>
                      </wp:positionV>
                      <wp:extent cx="171450" cy="234315"/>
                      <wp:effectExtent l="0" t="0" r="0" b="0"/>
                      <wp:wrapNone/>
                      <wp:docPr id="1775" name="Text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1450" cy="2343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43AB" w:rsidRDefault="004743AB" w:rsidP="00017A4D">
                                  <w:pPr>
                                    <w:pStyle w:val="NormalWeb"/>
                                    <w:bidi/>
                                    <w:spacing w:before="0" w:beforeAutospacing="0" w:after="0" w:afterAutospacing="0"/>
                                    <w:jc w:val="center"/>
                                    <w:textAlignment w:val="baseline"/>
                                  </w:pPr>
                                  <w:proofErr w:type="gramStart"/>
                                  <w:r>
                                    <w:rPr>
                                      <w:rFonts w:ascii="Arial" w:eastAsia="Majalla UI" w:hAnsi="Arial" w:cs="Majalla UI"/>
                                      <w:b/>
                                      <w:bCs/>
                                      <w:color w:val="7030A0"/>
                                      <w:kern w:val="24"/>
                                      <w:lang w:val="en-US"/>
                                    </w:rPr>
                                    <w:t>b</w:t>
                                  </w:r>
                                  <w:proofErr w:type="gramEnd"/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2A32CEA1" id="_x0000_s1099" type="#_x0000_t202" style="position:absolute;left:0;text-align:left;margin-left:111.95pt;margin-top:24.35pt;width:13.5pt;height:18.4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" filled="f" stroked="f">
                      <v:textbox>
                        <w:txbxContent>
                          <w:p w:rsidR="004743AB" w:rsidRDefault="004743AB" w:rsidP="00017A4D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  <w:proofErr w:type="gramStart"/>
                            <w:r>
                              <w:rPr>
                                <w:rFonts w:ascii="Arial" w:eastAsia="Majalla UI" w:hAnsi="Arial" w:cs="Majalla UI"/>
                                <w:b/>
                                <w:bCs/>
                                <w:color w:val="7030A0"/>
                                <w:kern w:val="24"/>
                                <w:lang w:val="en-US"/>
                              </w:rPr>
                              <w:t>b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A0443">
              <w:rPr>
                <w:noProof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251D705A" wp14:editId="756BED81">
                      <wp:simplePos x="0" y="0"/>
                      <wp:positionH relativeFrom="column">
                        <wp:posOffset>558800</wp:posOffset>
                      </wp:positionH>
                      <wp:positionV relativeFrom="paragraph">
                        <wp:posOffset>324485</wp:posOffset>
                      </wp:positionV>
                      <wp:extent cx="171450" cy="234315"/>
                      <wp:effectExtent l="0" t="0" r="0" b="0"/>
                      <wp:wrapNone/>
                      <wp:docPr id="1776" name="Text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1450" cy="2343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43AB" w:rsidRDefault="004743AB" w:rsidP="00C961B9">
                                  <w:pPr>
                                    <w:pStyle w:val="NormalWeb"/>
                                    <w:bidi/>
                                    <w:spacing w:before="0" w:beforeAutospacing="0" w:after="0" w:afterAutospacing="0"/>
                                    <w:jc w:val="center"/>
                                    <w:textAlignment w:val="baseline"/>
                                  </w:pPr>
                                  <w:proofErr w:type="gramStart"/>
                                  <w:r>
                                    <w:rPr>
                                      <w:rFonts w:ascii="Arial" w:eastAsia="Majalla UI" w:hAnsi="Arial" w:cs="Majalla UI"/>
                                      <w:b/>
                                      <w:bCs/>
                                      <w:color w:val="7030A0"/>
                                      <w:kern w:val="24"/>
                                      <w:lang w:val="en-US"/>
                                    </w:rPr>
                                    <w:t>d</w:t>
                                  </w:r>
                                  <w:proofErr w:type="gramEnd"/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251D705A" id="_x0000_s1100" type="#_x0000_t202" style="position:absolute;left:0;text-align:left;margin-left:44pt;margin-top:25.55pt;width:13.5pt;height:18.4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" filled="f" stroked="f">
                      <v:textbox>
                        <w:txbxContent>
                          <w:p w:rsidR="004743AB" w:rsidRDefault="004743AB" w:rsidP="00C961B9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  <w:proofErr w:type="gramStart"/>
                            <w:r>
                              <w:rPr>
                                <w:rFonts w:ascii="Arial" w:eastAsia="Majalla UI" w:hAnsi="Arial" w:cs="Majalla UI"/>
                                <w:b/>
                                <w:bCs/>
                                <w:color w:val="7030A0"/>
                                <w:kern w:val="24"/>
                                <w:lang w:val="en-US"/>
                              </w:rPr>
                              <w:t>d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17A4D" w:rsidRPr="00C961B9">
              <w:rPr>
                <w:sz w:val="22"/>
                <w:szCs w:val="22"/>
              </w:rPr>
              <w:t>Calculer la somme de rectangle ABCD</w:t>
            </w:r>
            <w:r w:rsidR="00C961B9">
              <w:rPr>
                <w:noProof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50400" behindDoc="1" locked="0" layoutInCell="1" allowOverlap="1" wp14:anchorId="5449FE1D" wp14:editId="35A67284">
                      <wp:simplePos x="0" y="0"/>
                      <wp:positionH relativeFrom="column">
                        <wp:posOffset>-36195</wp:posOffset>
                      </wp:positionH>
                      <wp:positionV relativeFrom="paragraph">
                        <wp:posOffset>1204595</wp:posOffset>
                      </wp:positionV>
                      <wp:extent cx="285750" cy="234315"/>
                      <wp:effectExtent l="0" t="0" r="0" b="0"/>
                      <wp:wrapTight wrapText="bothSides">
                        <wp:wrapPolygon edited="0">
                          <wp:start x="2880" y="0"/>
                          <wp:lineTo x="2880" y="19317"/>
                          <wp:lineTo x="17280" y="19317"/>
                          <wp:lineTo x="17280" y="0"/>
                          <wp:lineTo x="2880" y="0"/>
                        </wp:wrapPolygon>
                      </wp:wrapTight>
                      <wp:docPr id="1782" name="TextBox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5750" cy="2343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43AB" w:rsidRDefault="004743AB" w:rsidP="00C961B9">
                                  <w:pPr>
                                    <w:pStyle w:val="NormalWeb"/>
                                    <w:bidi/>
                                    <w:spacing w:before="0" w:beforeAutospacing="0" w:after="0" w:afterAutospacing="0"/>
                                    <w:jc w:val="center"/>
                                    <w:textAlignment w:val="baseline"/>
                                  </w:pPr>
                                  <w:proofErr w:type="spellStart"/>
                                  <w:r>
                                    <w:rPr>
                                      <w:rFonts w:ascii="Arial" w:eastAsia="Majalla UI" w:hAnsi="Arial" w:cs="Majalla UI"/>
                                      <w:b/>
                                      <w:bCs/>
                                      <w:kern w:val="24"/>
                                      <w:lang w:val="en-US"/>
                                    </w:rPr>
                                    <w:t>DB</w:t>
                                  </w:r>
                                  <w:r w:rsidRPr="00C961B9">
                                    <w:rPr>
                                      <w:rFonts w:ascii="Arial" w:eastAsia="Majalla UI" w:hAnsi="Arial" w:cs="Majalla UI"/>
                                      <w:b/>
                                      <w:bCs/>
                                      <w:kern w:val="24"/>
                                      <w:lang w:val="en-US"/>
                                    </w:rPr>
                                    <w:t>Aa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wrap="square" anchor="ctr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449FE1D" id="_x0000_s1101" type="#_x0000_t202" style="position:absolute;left:0;text-align:left;margin-left:-2.85pt;margin-top:94.85pt;width:22.5pt;height:18.45pt;z-index:-251566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" filled="f" stroked="f">
                      <v:textbox>
                        <w:txbxContent>
                          <w:p w:rsidR="004743AB" w:rsidRDefault="004743AB" w:rsidP="00C961B9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  <w:proofErr w:type="spellStart"/>
                            <w:r>
                              <w:rPr>
                                <w:rFonts w:ascii="Arial" w:eastAsia="Majalla UI" w:hAnsi="Arial" w:cs="Majalla UI"/>
                                <w:b/>
                                <w:bCs/>
                                <w:kern w:val="24"/>
                                <w:lang w:val="en-US"/>
                              </w:rPr>
                              <w:t>DB</w:t>
                            </w:r>
                            <w:r w:rsidRPr="00C961B9">
                              <w:rPr>
                                <w:rFonts w:ascii="Arial" w:eastAsia="Majalla UI" w:hAnsi="Arial" w:cs="Majalla UI"/>
                                <w:b/>
                                <w:bCs/>
                                <w:kern w:val="24"/>
                                <w:lang w:val="en-US"/>
                              </w:rPr>
                              <w:t>Aa</w:t>
                            </w:r>
                            <w:proofErr w:type="spellEnd"/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  <w:r w:rsidR="00C961B9">
              <w:rPr>
                <w:noProof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48352" behindDoc="1" locked="0" layoutInCell="1" allowOverlap="1" wp14:anchorId="5449FE1D" wp14:editId="35A67284">
                      <wp:simplePos x="0" y="0"/>
                      <wp:positionH relativeFrom="column">
                        <wp:posOffset>2497455</wp:posOffset>
                      </wp:positionH>
                      <wp:positionV relativeFrom="paragraph">
                        <wp:posOffset>1176020</wp:posOffset>
                      </wp:positionV>
                      <wp:extent cx="285750" cy="234315"/>
                      <wp:effectExtent l="0" t="0" r="0" b="0"/>
                      <wp:wrapTight wrapText="bothSides">
                        <wp:wrapPolygon edited="0">
                          <wp:start x="2880" y="0"/>
                          <wp:lineTo x="2880" y="19317"/>
                          <wp:lineTo x="17280" y="19317"/>
                          <wp:lineTo x="17280" y="0"/>
                          <wp:lineTo x="2880" y="0"/>
                        </wp:wrapPolygon>
                      </wp:wrapTight>
                      <wp:docPr id="1781" name="TextBox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5750" cy="2343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43AB" w:rsidRDefault="004743AB" w:rsidP="00C961B9">
                                  <w:pPr>
                                    <w:pStyle w:val="NormalWeb"/>
                                    <w:bidi/>
                                    <w:spacing w:before="0" w:beforeAutospacing="0" w:after="0" w:afterAutospacing="0"/>
                                    <w:jc w:val="center"/>
                                    <w:textAlignment w:val="baseline"/>
                                  </w:pPr>
                                  <w:proofErr w:type="spellStart"/>
                                  <w:r>
                                    <w:rPr>
                                      <w:rFonts w:ascii="Arial" w:eastAsia="Majalla UI" w:hAnsi="Arial" w:cs="Majalla UI"/>
                                      <w:b/>
                                      <w:bCs/>
                                      <w:kern w:val="24"/>
                                      <w:lang w:val="en-US"/>
                                    </w:rPr>
                                    <w:t>CB</w:t>
                                  </w:r>
                                  <w:r w:rsidRPr="00C961B9">
                                    <w:rPr>
                                      <w:rFonts w:ascii="Arial" w:eastAsia="Majalla UI" w:hAnsi="Arial" w:cs="Majalla UI"/>
                                      <w:b/>
                                      <w:bCs/>
                                      <w:kern w:val="24"/>
                                      <w:lang w:val="en-US"/>
                                    </w:rPr>
                                    <w:t>Aa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wrap="square" anchor="ctr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449FE1D" id="_x0000_s1102" type="#_x0000_t202" style="position:absolute;left:0;text-align:left;margin-left:196.65pt;margin-top:92.6pt;width:22.5pt;height:18.45pt;z-index:-251568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" filled="f" stroked="f">
                      <v:textbox>
                        <w:txbxContent>
                          <w:p w:rsidR="004743AB" w:rsidRDefault="004743AB" w:rsidP="00C961B9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  <w:proofErr w:type="spellStart"/>
                            <w:r>
                              <w:rPr>
                                <w:rFonts w:ascii="Arial" w:eastAsia="Majalla UI" w:hAnsi="Arial" w:cs="Majalla UI"/>
                                <w:b/>
                                <w:bCs/>
                                <w:kern w:val="24"/>
                                <w:lang w:val="en-US"/>
                              </w:rPr>
                              <w:t>CB</w:t>
                            </w:r>
                            <w:r w:rsidRPr="00C961B9">
                              <w:rPr>
                                <w:rFonts w:ascii="Arial" w:eastAsia="Majalla UI" w:hAnsi="Arial" w:cs="Majalla UI"/>
                                <w:b/>
                                <w:bCs/>
                                <w:kern w:val="24"/>
                                <w:lang w:val="en-US"/>
                              </w:rPr>
                              <w:t>Aa</w:t>
                            </w:r>
                            <w:proofErr w:type="spellEnd"/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  <w:r w:rsidR="00C961B9">
              <w:rPr>
                <w:noProof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46304" behindDoc="1" locked="0" layoutInCell="1" allowOverlap="1" wp14:anchorId="5459E9AF" wp14:editId="1866B26C">
                      <wp:simplePos x="0" y="0"/>
                      <wp:positionH relativeFrom="column">
                        <wp:posOffset>2487930</wp:posOffset>
                      </wp:positionH>
                      <wp:positionV relativeFrom="paragraph">
                        <wp:posOffset>223520</wp:posOffset>
                      </wp:positionV>
                      <wp:extent cx="285750" cy="234315"/>
                      <wp:effectExtent l="0" t="0" r="0" b="0"/>
                      <wp:wrapTight wrapText="bothSides">
                        <wp:wrapPolygon edited="0">
                          <wp:start x="2880" y="0"/>
                          <wp:lineTo x="2880" y="19317"/>
                          <wp:lineTo x="17280" y="19317"/>
                          <wp:lineTo x="17280" y="0"/>
                          <wp:lineTo x="2880" y="0"/>
                        </wp:wrapPolygon>
                      </wp:wrapTight>
                      <wp:docPr id="1780" name="TextBox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5750" cy="2343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43AB" w:rsidRDefault="004743AB" w:rsidP="00C961B9">
                                  <w:pPr>
                                    <w:pStyle w:val="NormalWeb"/>
                                    <w:bidi/>
                                    <w:spacing w:before="0" w:beforeAutospacing="0" w:after="0" w:afterAutospacing="0"/>
                                    <w:jc w:val="center"/>
                                    <w:textAlignment w:val="baseline"/>
                                  </w:pPr>
                                  <w:proofErr w:type="spellStart"/>
                                  <w:r>
                                    <w:rPr>
                                      <w:rFonts w:ascii="Arial" w:eastAsia="Majalla UI" w:hAnsi="Arial" w:cs="Majalla UI"/>
                                      <w:b/>
                                      <w:bCs/>
                                      <w:kern w:val="24"/>
                                      <w:lang w:val="en-US"/>
                                    </w:rPr>
                                    <w:t>B</w:t>
                                  </w:r>
                                  <w:r w:rsidRPr="00C961B9">
                                    <w:rPr>
                                      <w:rFonts w:ascii="Arial" w:eastAsia="Majalla UI" w:hAnsi="Arial" w:cs="Majalla UI"/>
                                      <w:b/>
                                      <w:bCs/>
                                      <w:kern w:val="24"/>
                                      <w:lang w:val="en-US"/>
                                    </w:rPr>
                                    <w:t>Aa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wrap="square" anchor="ctr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459E9AF" id="_x0000_s1103" type="#_x0000_t202" style="position:absolute;left:0;text-align:left;margin-left:195.9pt;margin-top:17.6pt;width:22.5pt;height:18.45pt;z-index:-251570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" filled="f" stroked="f">
                      <v:textbox>
                        <w:txbxContent>
                          <w:p w:rsidR="004743AB" w:rsidRDefault="004743AB" w:rsidP="00C961B9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  <w:proofErr w:type="spellStart"/>
                            <w:r>
                              <w:rPr>
                                <w:rFonts w:ascii="Arial" w:eastAsia="Majalla UI" w:hAnsi="Arial" w:cs="Majalla UI"/>
                                <w:b/>
                                <w:bCs/>
                                <w:kern w:val="24"/>
                                <w:lang w:val="en-US"/>
                              </w:rPr>
                              <w:t>B</w:t>
                            </w:r>
                            <w:r w:rsidRPr="00C961B9">
                              <w:rPr>
                                <w:rFonts w:ascii="Arial" w:eastAsia="Majalla UI" w:hAnsi="Arial" w:cs="Majalla UI"/>
                                <w:b/>
                                <w:bCs/>
                                <w:kern w:val="24"/>
                                <w:lang w:val="en-US"/>
                              </w:rPr>
                              <w:t>Aa</w:t>
                            </w:r>
                            <w:proofErr w:type="spellEnd"/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  <w:r w:rsidR="00C961B9">
              <w:rPr>
                <w:noProof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42208" behindDoc="1" locked="0" layoutInCell="1" allowOverlap="1" wp14:anchorId="51987874" wp14:editId="6151CAC3">
                      <wp:simplePos x="0" y="0"/>
                      <wp:positionH relativeFrom="column">
                        <wp:posOffset>-40005</wp:posOffset>
                      </wp:positionH>
                      <wp:positionV relativeFrom="paragraph">
                        <wp:posOffset>199390</wp:posOffset>
                      </wp:positionV>
                      <wp:extent cx="285750" cy="234315"/>
                      <wp:effectExtent l="0" t="0" r="0" b="0"/>
                      <wp:wrapTight wrapText="bothSides">
                        <wp:wrapPolygon edited="0">
                          <wp:start x="2880" y="0"/>
                          <wp:lineTo x="2880" y="19317"/>
                          <wp:lineTo x="17280" y="19317"/>
                          <wp:lineTo x="17280" y="0"/>
                          <wp:lineTo x="2880" y="0"/>
                        </wp:wrapPolygon>
                      </wp:wrapTight>
                      <wp:docPr id="1778" name="TextBox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5750" cy="2343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43AB" w:rsidRDefault="004743AB" w:rsidP="00C961B9">
                                  <w:pPr>
                                    <w:pStyle w:val="NormalWeb"/>
                                    <w:bidi/>
                                    <w:spacing w:before="0" w:beforeAutospacing="0" w:after="0" w:afterAutospacing="0"/>
                                    <w:jc w:val="center"/>
                                    <w:textAlignment w:val="baseline"/>
                                  </w:pPr>
                                  <w:proofErr w:type="gramStart"/>
                                  <w:r w:rsidRPr="00C961B9">
                                    <w:rPr>
                                      <w:rFonts w:ascii="Arial" w:eastAsia="Majalla UI" w:hAnsi="Arial" w:cs="Majalla UI"/>
                                      <w:b/>
                                      <w:bCs/>
                                      <w:kern w:val="24"/>
                                      <w:lang w:val="en-US"/>
                                    </w:rPr>
                                    <w:t>Aa</w:t>
                                  </w:r>
                                  <w:proofErr w:type="gramEnd"/>
                                </w:p>
                              </w:txbxContent>
                            </wps:txbx>
                            <wps:bodyPr wrap="square" anchor="ctr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1987874" id="_x0000_s1104" type="#_x0000_t202" style="position:absolute;left:0;text-align:left;margin-left:-3.15pt;margin-top:15.7pt;width:22.5pt;height:18.45pt;z-index:-251574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" filled="f" stroked="f">
                      <v:textbox>
                        <w:txbxContent>
                          <w:p w:rsidR="004743AB" w:rsidRDefault="004743AB" w:rsidP="00C961B9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  <w:proofErr w:type="gramStart"/>
                            <w:r w:rsidRPr="00C961B9">
                              <w:rPr>
                                <w:rFonts w:ascii="Arial" w:eastAsia="Majalla UI" w:hAnsi="Arial" w:cs="Majalla UI"/>
                                <w:b/>
                                <w:bCs/>
                                <w:kern w:val="24"/>
                                <w:lang w:val="en-US"/>
                              </w:rPr>
                              <w:t>Aa</w:t>
                            </w:r>
                            <w:proofErr w:type="gramEnd"/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</w:p>
        </w:tc>
        <w:tc>
          <w:tcPr>
            <w:tcW w:w="1701" w:type="dxa"/>
            <w:gridSpan w:val="2"/>
          </w:tcPr>
          <w:p w:rsidR="006D1C61" w:rsidRDefault="00A6527D" w:rsidP="00A6527D">
            <w:r>
              <w:rPr>
                <w:rFonts w:ascii="Calibri" w:hAnsi="Calibri" w:cs="Arial"/>
                <w:i/>
                <w:iCs/>
                <w:sz w:val="24"/>
                <w:szCs w:val="24"/>
              </w:rPr>
              <w:lastRenderedPageBreak/>
              <w:t xml:space="preserve">L’élève lit attentivement les consignes et s’organise en binôme  </w:t>
            </w:r>
          </w:p>
        </w:tc>
        <w:tc>
          <w:tcPr>
            <w:tcW w:w="1843" w:type="dxa"/>
            <w:gridSpan w:val="2"/>
          </w:tcPr>
          <w:p w:rsidR="00A6527D" w:rsidRDefault="00A6527D" w:rsidP="00A6527D">
            <w:pPr>
              <w:spacing w:before="0"/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</w:pPr>
            <w:r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  <w:t xml:space="preserve">Demande aux élèves de lire l’énoncé et comprendre les consignes.  </w:t>
            </w:r>
          </w:p>
          <w:p w:rsidR="006D1C61" w:rsidRDefault="006D1C61" w:rsidP="0015580D">
            <w:pPr>
              <w:pStyle w:val="Citation"/>
            </w:pPr>
          </w:p>
        </w:tc>
        <w:tc>
          <w:tcPr>
            <w:tcW w:w="1276" w:type="dxa"/>
            <w:gridSpan w:val="2"/>
            <w:vMerge w:val="restart"/>
          </w:tcPr>
          <w:p w:rsidR="006D1C61" w:rsidRDefault="006D1C61" w:rsidP="00E21E0A">
            <w:r>
              <w:t>(20-25 min)</w:t>
            </w:r>
          </w:p>
        </w:tc>
        <w:tc>
          <w:tcPr>
            <w:tcW w:w="992" w:type="dxa"/>
            <w:gridSpan w:val="2"/>
            <w:vMerge/>
          </w:tcPr>
          <w:p w:rsidR="006D1C61" w:rsidRDefault="006D1C61" w:rsidP="00E21E0A"/>
        </w:tc>
        <w:tc>
          <w:tcPr>
            <w:tcW w:w="1559" w:type="dxa"/>
            <w:gridSpan w:val="2"/>
            <w:vMerge w:val="restart"/>
          </w:tcPr>
          <w:p w:rsidR="006D1C61" w:rsidRDefault="006D1C61" w:rsidP="00E21E0A"/>
        </w:tc>
        <w:tc>
          <w:tcPr>
            <w:tcW w:w="1276" w:type="dxa"/>
            <w:gridSpan w:val="2"/>
            <w:vMerge w:val="restart"/>
          </w:tcPr>
          <w:p w:rsidR="006D1C61" w:rsidRDefault="006D1C61" w:rsidP="00E21E0A"/>
        </w:tc>
      </w:tr>
      <w:tr w:rsidR="006D1C61" w:rsidTr="003F08D8">
        <w:tc>
          <w:tcPr>
            <w:tcW w:w="534" w:type="dxa"/>
            <w:vMerge/>
          </w:tcPr>
          <w:p w:rsidR="006D1C61" w:rsidRDefault="006D1C61" w:rsidP="00E21E0A"/>
        </w:tc>
        <w:tc>
          <w:tcPr>
            <w:tcW w:w="425" w:type="dxa"/>
            <w:gridSpan w:val="2"/>
            <w:vMerge/>
          </w:tcPr>
          <w:p w:rsidR="006D1C61" w:rsidRDefault="006D1C61" w:rsidP="00E21E0A"/>
        </w:tc>
        <w:tc>
          <w:tcPr>
            <w:tcW w:w="1417" w:type="dxa"/>
            <w:gridSpan w:val="2"/>
            <w:vAlign w:val="center"/>
          </w:tcPr>
          <w:p w:rsidR="006D1C61" w:rsidRPr="00A76F1E" w:rsidRDefault="006D1C61" w:rsidP="00E21E0A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 xml:space="preserve"> p</w:t>
            </w:r>
            <w:r w:rsidRPr="00A76F1E">
              <w:rPr>
                <w:color w:val="FF0000"/>
              </w:rPr>
              <w:t>hase d’action</w:t>
            </w:r>
          </w:p>
        </w:tc>
        <w:tc>
          <w:tcPr>
            <w:tcW w:w="4678" w:type="dxa"/>
            <w:gridSpan w:val="2"/>
            <w:vMerge/>
          </w:tcPr>
          <w:p w:rsidR="006D1C61" w:rsidRDefault="006D1C61" w:rsidP="00E21E0A"/>
        </w:tc>
        <w:tc>
          <w:tcPr>
            <w:tcW w:w="1701" w:type="dxa"/>
            <w:gridSpan w:val="2"/>
          </w:tcPr>
          <w:p w:rsidR="006D1C61" w:rsidRPr="00A6527D" w:rsidRDefault="00A6527D" w:rsidP="0082304B">
            <w:pPr>
              <w:spacing w:before="0"/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</w:pPr>
            <w:r w:rsidRPr="00A6527D"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  <w:t>L’élève répondre à la question il tient compte que la formule de l’aire de rectangle.</w:t>
            </w:r>
          </w:p>
        </w:tc>
        <w:tc>
          <w:tcPr>
            <w:tcW w:w="1843" w:type="dxa"/>
            <w:gridSpan w:val="2"/>
          </w:tcPr>
          <w:p w:rsidR="00A6527D" w:rsidRDefault="00A6527D" w:rsidP="00A6527D">
            <w:pPr>
              <w:spacing w:before="0"/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</w:pPr>
            <w:r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  <w:t xml:space="preserve">Demande aux élèves de </w:t>
            </w:r>
            <w:r w:rsidRPr="00A6527D"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  <w:t xml:space="preserve">répondre </w:t>
            </w:r>
            <w:r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  <w:t>aux</w:t>
            </w:r>
            <w:r>
              <w:t xml:space="preserve"> </w:t>
            </w:r>
            <w:r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  <w:t xml:space="preserve">questions.  </w:t>
            </w:r>
          </w:p>
          <w:p w:rsidR="006D1C61" w:rsidRDefault="006D1C61" w:rsidP="0015580D">
            <w:pPr>
              <w:pStyle w:val="Citation"/>
            </w:pPr>
          </w:p>
        </w:tc>
        <w:tc>
          <w:tcPr>
            <w:tcW w:w="1276" w:type="dxa"/>
            <w:gridSpan w:val="2"/>
            <w:vMerge/>
          </w:tcPr>
          <w:p w:rsidR="006D1C61" w:rsidRDefault="006D1C61" w:rsidP="00E21E0A"/>
        </w:tc>
        <w:tc>
          <w:tcPr>
            <w:tcW w:w="992" w:type="dxa"/>
            <w:gridSpan w:val="2"/>
            <w:vMerge/>
          </w:tcPr>
          <w:p w:rsidR="006D1C61" w:rsidRDefault="006D1C61" w:rsidP="00E21E0A"/>
        </w:tc>
        <w:tc>
          <w:tcPr>
            <w:tcW w:w="1559" w:type="dxa"/>
            <w:gridSpan w:val="2"/>
            <w:vMerge/>
          </w:tcPr>
          <w:p w:rsidR="006D1C61" w:rsidRDefault="006D1C61" w:rsidP="00E21E0A"/>
        </w:tc>
        <w:tc>
          <w:tcPr>
            <w:tcW w:w="1276" w:type="dxa"/>
            <w:gridSpan w:val="2"/>
            <w:vMerge/>
          </w:tcPr>
          <w:p w:rsidR="006D1C61" w:rsidRDefault="006D1C61" w:rsidP="00E21E0A"/>
        </w:tc>
      </w:tr>
      <w:tr w:rsidR="006D1C61" w:rsidTr="003F08D8">
        <w:tc>
          <w:tcPr>
            <w:tcW w:w="534" w:type="dxa"/>
            <w:vMerge/>
          </w:tcPr>
          <w:p w:rsidR="006D1C61" w:rsidRDefault="006D1C61" w:rsidP="00E21E0A"/>
        </w:tc>
        <w:tc>
          <w:tcPr>
            <w:tcW w:w="425" w:type="dxa"/>
            <w:gridSpan w:val="2"/>
            <w:vMerge/>
          </w:tcPr>
          <w:p w:rsidR="006D1C61" w:rsidRDefault="006D1C61" w:rsidP="00E21E0A"/>
        </w:tc>
        <w:tc>
          <w:tcPr>
            <w:tcW w:w="1417" w:type="dxa"/>
            <w:gridSpan w:val="2"/>
            <w:vAlign w:val="center"/>
          </w:tcPr>
          <w:p w:rsidR="006D1C61" w:rsidRPr="00A76F1E" w:rsidRDefault="006D1C61" w:rsidP="00E21E0A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p</w:t>
            </w:r>
            <w:r w:rsidRPr="00A76F1E">
              <w:rPr>
                <w:color w:val="FF0000"/>
              </w:rPr>
              <w:t>hase de formulation</w:t>
            </w:r>
          </w:p>
        </w:tc>
        <w:tc>
          <w:tcPr>
            <w:tcW w:w="4678" w:type="dxa"/>
            <w:gridSpan w:val="2"/>
            <w:vMerge/>
          </w:tcPr>
          <w:p w:rsidR="006D1C61" w:rsidRDefault="006D1C61" w:rsidP="00E21E0A"/>
        </w:tc>
        <w:tc>
          <w:tcPr>
            <w:tcW w:w="1701" w:type="dxa"/>
            <w:gridSpan w:val="2"/>
          </w:tcPr>
          <w:p w:rsidR="006D1C61" w:rsidRDefault="0015580D" w:rsidP="0082304B">
            <w:pPr>
              <w:pStyle w:val="Citation"/>
            </w:pPr>
            <w:r>
              <w:t>Conclut que</w:t>
            </w:r>
            <w:r w:rsidR="0082304B">
              <w:t> :</w:t>
            </w:r>
          </w:p>
          <w:p w:rsidR="0082304B" w:rsidRPr="0082304B" w:rsidRDefault="0082304B" w:rsidP="0082304B">
            <w:r w:rsidRPr="00C961B9">
              <w:rPr>
                <w:i/>
                <w:iCs/>
                <w:sz w:val="24"/>
                <w:szCs w:val="24"/>
              </w:rPr>
              <w:t>(</w:t>
            </w:r>
            <w:proofErr w:type="spellStart"/>
            <w:r w:rsidRPr="00C961B9">
              <w:rPr>
                <w:i/>
                <w:iCs/>
                <w:sz w:val="24"/>
                <w:szCs w:val="24"/>
              </w:rPr>
              <w:t>a+b</w:t>
            </w:r>
            <w:proofErr w:type="spellEnd"/>
            <w:r w:rsidRPr="00C961B9">
              <w:rPr>
                <w:i/>
                <w:iCs/>
                <w:sz w:val="24"/>
                <w:szCs w:val="24"/>
              </w:rPr>
              <w:t>)(</w:t>
            </w:r>
            <w:proofErr w:type="spellStart"/>
            <w:r w:rsidRPr="00C961B9">
              <w:rPr>
                <w:i/>
                <w:iCs/>
                <w:sz w:val="24"/>
                <w:szCs w:val="24"/>
              </w:rPr>
              <w:t>c+d</w:t>
            </w:r>
            <w:proofErr w:type="spellEnd"/>
            <w:r w:rsidRPr="00C961B9">
              <w:rPr>
                <w:i/>
                <w:iCs/>
                <w:sz w:val="24"/>
                <w:szCs w:val="24"/>
              </w:rPr>
              <w:t>)=</w:t>
            </w:r>
            <w:proofErr w:type="spellStart"/>
            <w:r w:rsidRPr="00C961B9">
              <w:rPr>
                <w:i/>
                <w:iCs/>
                <w:sz w:val="24"/>
                <w:szCs w:val="24"/>
              </w:rPr>
              <w:t>ac+ad+bc+bd</w:t>
            </w:r>
            <w:proofErr w:type="spellEnd"/>
          </w:p>
        </w:tc>
        <w:tc>
          <w:tcPr>
            <w:tcW w:w="1843" w:type="dxa"/>
            <w:gridSpan w:val="2"/>
          </w:tcPr>
          <w:p w:rsidR="006D1C61" w:rsidRDefault="0015580D" w:rsidP="0015580D">
            <w:pPr>
              <w:pStyle w:val="Citation"/>
            </w:pPr>
            <w:r>
              <w:t xml:space="preserve">Laisser les apprenants découvertes la formule.   </w:t>
            </w:r>
          </w:p>
          <w:p w:rsidR="006D1C61" w:rsidRDefault="006D1C61" w:rsidP="00E21E0A"/>
        </w:tc>
        <w:tc>
          <w:tcPr>
            <w:tcW w:w="1276" w:type="dxa"/>
            <w:gridSpan w:val="2"/>
            <w:vMerge/>
          </w:tcPr>
          <w:p w:rsidR="006D1C61" w:rsidRDefault="006D1C61" w:rsidP="00E21E0A"/>
        </w:tc>
        <w:tc>
          <w:tcPr>
            <w:tcW w:w="992" w:type="dxa"/>
            <w:gridSpan w:val="2"/>
            <w:vMerge/>
          </w:tcPr>
          <w:p w:rsidR="006D1C61" w:rsidRDefault="006D1C61" w:rsidP="00E21E0A"/>
        </w:tc>
        <w:tc>
          <w:tcPr>
            <w:tcW w:w="1559" w:type="dxa"/>
            <w:gridSpan w:val="2"/>
            <w:vMerge/>
          </w:tcPr>
          <w:p w:rsidR="006D1C61" w:rsidRDefault="006D1C61" w:rsidP="00E21E0A"/>
        </w:tc>
        <w:tc>
          <w:tcPr>
            <w:tcW w:w="1276" w:type="dxa"/>
            <w:gridSpan w:val="2"/>
            <w:vMerge/>
          </w:tcPr>
          <w:p w:rsidR="006D1C61" w:rsidRDefault="006D1C61" w:rsidP="00E21E0A"/>
        </w:tc>
      </w:tr>
      <w:tr w:rsidR="006D1C61" w:rsidTr="0015580D">
        <w:trPr>
          <w:trHeight w:val="305"/>
        </w:trPr>
        <w:tc>
          <w:tcPr>
            <w:tcW w:w="534" w:type="dxa"/>
            <w:vMerge/>
          </w:tcPr>
          <w:p w:rsidR="006D1C61" w:rsidRDefault="006D1C61" w:rsidP="00E21E0A"/>
        </w:tc>
        <w:tc>
          <w:tcPr>
            <w:tcW w:w="425" w:type="dxa"/>
            <w:gridSpan w:val="2"/>
            <w:vMerge/>
          </w:tcPr>
          <w:p w:rsidR="006D1C61" w:rsidRDefault="006D1C61" w:rsidP="00E21E0A"/>
        </w:tc>
        <w:tc>
          <w:tcPr>
            <w:tcW w:w="1417" w:type="dxa"/>
            <w:gridSpan w:val="2"/>
            <w:vAlign w:val="center"/>
          </w:tcPr>
          <w:p w:rsidR="006D1C61" w:rsidRPr="00A76F1E" w:rsidRDefault="006D1C61" w:rsidP="00E21E0A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 xml:space="preserve"> p</w:t>
            </w:r>
            <w:r w:rsidRPr="00A76F1E">
              <w:rPr>
                <w:color w:val="FF0000"/>
              </w:rPr>
              <w:t xml:space="preserve">hase </w:t>
            </w:r>
            <w:r>
              <w:rPr>
                <w:color w:val="FF0000"/>
              </w:rPr>
              <w:t xml:space="preserve">de </w:t>
            </w:r>
            <w:r w:rsidRPr="00A76F1E">
              <w:rPr>
                <w:color w:val="FF0000"/>
              </w:rPr>
              <w:t>validation</w:t>
            </w:r>
          </w:p>
        </w:tc>
        <w:tc>
          <w:tcPr>
            <w:tcW w:w="4678" w:type="dxa"/>
            <w:gridSpan w:val="2"/>
            <w:vMerge/>
          </w:tcPr>
          <w:p w:rsidR="006D1C61" w:rsidRDefault="006D1C61" w:rsidP="00E21E0A"/>
        </w:tc>
        <w:tc>
          <w:tcPr>
            <w:tcW w:w="1701" w:type="dxa"/>
            <w:gridSpan w:val="2"/>
          </w:tcPr>
          <w:p w:rsidR="006D1C61" w:rsidRDefault="0015580D" w:rsidP="0015580D">
            <w:pPr>
              <w:pStyle w:val="Citation"/>
            </w:pPr>
            <w:r>
              <w:t>La déduction de la formule demandée.</w:t>
            </w:r>
          </w:p>
        </w:tc>
        <w:tc>
          <w:tcPr>
            <w:tcW w:w="1843" w:type="dxa"/>
            <w:gridSpan w:val="2"/>
          </w:tcPr>
          <w:p w:rsidR="006D1C61" w:rsidRDefault="0082304B" w:rsidP="00E21E0A">
            <w:r>
              <w:rPr>
                <w:rStyle w:val="CitationCar"/>
              </w:rPr>
              <w:t>Valider la formule déduite et généraliser</w:t>
            </w:r>
          </w:p>
          <w:p w:rsidR="006D1C61" w:rsidRDefault="006D1C61" w:rsidP="00E21E0A"/>
        </w:tc>
        <w:tc>
          <w:tcPr>
            <w:tcW w:w="1276" w:type="dxa"/>
            <w:gridSpan w:val="2"/>
            <w:vMerge/>
          </w:tcPr>
          <w:p w:rsidR="006D1C61" w:rsidRDefault="006D1C61" w:rsidP="00E21E0A"/>
        </w:tc>
        <w:tc>
          <w:tcPr>
            <w:tcW w:w="992" w:type="dxa"/>
            <w:gridSpan w:val="2"/>
            <w:vMerge/>
          </w:tcPr>
          <w:p w:rsidR="006D1C61" w:rsidRDefault="006D1C61" w:rsidP="00E21E0A"/>
        </w:tc>
        <w:tc>
          <w:tcPr>
            <w:tcW w:w="1559" w:type="dxa"/>
            <w:gridSpan w:val="2"/>
            <w:vMerge/>
          </w:tcPr>
          <w:p w:rsidR="006D1C61" w:rsidRDefault="006D1C61" w:rsidP="00E21E0A"/>
        </w:tc>
        <w:tc>
          <w:tcPr>
            <w:tcW w:w="1276" w:type="dxa"/>
            <w:gridSpan w:val="2"/>
            <w:vMerge/>
          </w:tcPr>
          <w:p w:rsidR="006D1C61" w:rsidRDefault="006D1C61" w:rsidP="00E21E0A"/>
        </w:tc>
      </w:tr>
      <w:tr w:rsidR="006D1C61" w:rsidTr="003F08D8">
        <w:tc>
          <w:tcPr>
            <w:tcW w:w="534" w:type="dxa"/>
            <w:vMerge/>
          </w:tcPr>
          <w:p w:rsidR="006D1C61" w:rsidRDefault="006D1C61" w:rsidP="00E21E0A"/>
        </w:tc>
        <w:tc>
          <w:tcPr>
            <w:tcW w:w="1842" w:type="dxa"/>
            <w:gridSpan w:val="4"/>
            <w:vAlign w:val="center"/>
          </w:tcPr>
          <w:p w:rsidR="006D1C61" w:rsidRPr="00A76F1E" w:rsidRDefault="006D1C61" w:rsidP="00E21E0A">
            <w:pPr>
              <w:jc w:val="center"/>
              <w:rPr>
                <w:color w:val="FF0000"/>
              </w:rPr>
            </w:pPr>
            <w:r w:rsidRPr="00A76F1E">
              <w:rPr>
                <w:color w:val="FF0000"/>
              </w:rPr>
              <w:t>Phase d’institutionnalisation</w:t>
            </w:r>
          </w:p>
          <w:p w:rsidR="006D1C61" w:rsidRPr="00A76F1E" w:rsidRDefault="006D1C61" w:rsidP="00E21E0A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(</w:t>
            </w:r>
            <w:r w:rsidRPr="00A76F1E">
              <w:rPr>
                <w:color w:val="FF0000"/>
              </w:rPr>
              <w:t xml:space="preserve">Résumé du </w:t>
            </w:r>
            <w:proofErr w:type="gramStart"/>
            <w:r w:rsidRPr="00A76F1E">
              <w:rPr>
                <w:color w:val="FF0000"/>
              </w:rPr>
              <w:t>cours )</w:t>
            </w:r>
            <w:proofErr w:type="gramEnd"/>
          </w:p>
        </w:tc>
        <w:tc>
          <w:tcPr>
            <w:tcW w:w="4678" w:type="dxa"/>
            <w:gridSpan w:val="2"/>
          </w:tcPr>
          <w:p w:rsidR="006517C8" w:rsidRPr="006517C8" w:rsidRDefault="006517C8" w:rsidP="006517C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5F497A" w:themeColor="accent4" w:themeShade="BF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b/>
                <w:bCs/>
                <w:color w:val="5F497A" w:themeColor="accent4" w:themeShade="BF"/>
                <w:sz w:val="24"/>
                <w:szCs w:val="24"/>
              </w:rPr>
              <w:t>Règle</w:t>
            </w:r>
            <w:r>
              <w:rPr>
                <w:rFonts w:ascii="Calibri" w:eastAsiaTheme="minorHAnsi" w:hAnsi="Calibri" w:cs="Calibri"/>
                <w:b/>
                <w:bCs/>
                <w:color w:val="5F497A" w:themeColor="accent4" w:themeShade="BF"/>
                <w:sz w:val="24"/>
                <w:szCs w:val="24"/>
              </w:rPr>
              <w:t>❷ </w:t>
            </w:r>
            <w:r>
              <w:rPr>
                <w:rFonts w:ascii="Times New Roman" w:eastAsiaTheme="minorHAnsi" w:hAnsi="Times New Roman" w:cs="Times New Roman"/>
                <w:b/>
                <w:bCs/>
                <w:color w:val="5F497A" w:themeColor="accent4" w:themeShade="BF"/>
                <w:sz w:val="24"/>
                <w:szCs w:val="24"/>
              </w:rPr>
              <w:t>:</w:t>
            </w:r>
          </w:p>
          <w:p w:rsidR="006517C8" w:rsidRDefault="006517C8" w:rsidP="006517C8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noProof/>
                <w:sz w:val="22"/>
                <w:szCs w:val="22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>
                      <wp:simplePos x="0" y="0"/>
                      <wp:positionH relativeFrom="column">
                        <wp:posOffset>72390</wp:posOffset>
                      </wp:positionH>
                      <wp:positionV relativeFrom="paragraph">
                        <wp:posOffset>97155</wp:posOffset>
                      </wp:positionV>
                      <wp:extent cx="2724150" cy="733425"/>
                      <wp:effectExtent l="0" t="0" r="19050" b="28575"/>
                      <wp:wrapNone/>
                      <wp:docPr id="27707" name="Rectangle 277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724150" cy="73342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743AB" w:rsidRPr="00D745A1" w:rsidRDefault="004743AB" w:rsidP="0023170A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proofErr w:type="gramStart"/>
                                  <w:r w:rsidRPr="00D745A1">
                                    <w:rPr>
                                      <w:i/>
                                      <w:iCs/>
                                    </w:rPr>
                                    <w:t>a</w:t>
                                  </w:r>
                                  <w:proofErr w:type="gramEnd"/>
                                  <w:r w:rsidRPr="00D745A1">
                                    <w:rPr>
                                      <w:i/>
                                      <w:iCs/>
                                    </w:rPr>
                                    <w:t xml:space="preserve">, b, c et 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k</w:t>
                                  </w:r>
                                  <w:r w:rsidRPr="00D745A1">
                                    <w:rPr>
                                      <w:i/>
                                      <w:iCs/>
                                    </w:rPr>
                                    <w:t xml:space="preserve"> sont des nombres relatifs.</w:t>
                                  </w:r>
                                </w:p>
                                <w:p w:rsidR="004743AB" w:rsidRPr="000E55D3" w:rsidRDefault="004743AB" w:rsidP="0023170A">
                                  <w:pPr>
                                    <w:pStyle w:val="Paragraphedeliste"/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</w:pPr>
                                  <w:r w:rsidRPr="000E55D3">
                                    <w:rPr>
                                      <w:i/>
                                      <w:iCs/>
                                      <w:lang w:val="en-BZ"/>
                                    </w:rPr>
                                    <w:t xml:space="preserve">On a: </w:t>
                                  </w:r>
                                  <w:proofErr w:type="gramStart"/>
                                  <w:r w:rsidRPr="000E55D3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  <w:t>K(</w:t>
                                  </w:r>
                                  <w:proofErr w:type="spellStart"/>
                                  <w:proofErr w:type="gramEnd"/>
                                  <w:r w:rsidRPr="000E55D3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  <w:t>a+b+c</w:t>
                                  </w:r>
                                  <w:proofErr w:type="spellEnd"/>
                                  <w:r w:rsidRPr="000E55D3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  <w:t>)=</w:t>
                                  </w:r>
                                  <w:proofErr w:type="spellStart"/>
                                  <w:r w:rsidRPr="000E55D3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  <w:t>ka+kb+kc</w:t>
                                  </w:r>
                                  <w:proofErr w:type="spellEnd"/>
                                </w:p>
                                <w:p w:rsidR="004743AB" w:rsidRPr="000E55D3" w:rsidRDefault="004743AB" w:rsidP="0023170A">
                                  <w:pPr>
                                    <w:rPr>
                                      <w:i/>
                                      <w:iCs/>
                                      <w:lang w:val="en-BZ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rect id="Rectangle 27707" o:spid="_x0000_s1105" style="position:absolute;margin-left:5.7pt;margin-top:7.65pt;width:214.5pt;height:57.7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" fillcolor="white [3201]" strokecolor="#9bbb59 [3206]" strokeweight="2pt">
                      <v:path arrowok="t"/>
                      <v:textbox>
                        <w:txbxContent>
                          <w:p w:rsidR="004743AB" w:rsidRPr="00D745A1" w:rsidRDefault="004743AB" w:rsidP="0023170A">
                            <w:pPr>
                              <w:rPr>
                                <w:i/>
                                <w:iCs/>
                              </w:rPr>
                            </w:pPr>
                            <w:proofErr w:type="gramStart"/>
                            <w:r w:rsidRPr="00D745A1">
                              <w:rPr>
                                <w:i/>
                                <w:iCs/>
                              </w:rPr>
                              <w:t>a</w:t>
                            </w:r>
                            <w:proofErr w:type="gramEnd"/>
                            <w:r w:rsidRPr="00D745A1">
                              <w:rPr>
                                <w:i/>
                                <w:iCs/>
                              </w:rPr>
                              <w:t xml:space="preserve">, b, c et </w:t>
                            </w:r>
                            <w:r>
                              <w:rPr>
                                <w:i/>
                                <w:iCs/>
                              </w:rPr>
                              <w:t>k</w:t>
                            </w:r>
                            <w:r w:rsidRPr="00D745A1">
                              <w:rPr>
                                <w:i/>
                                <w:iCs/>
                              </w:rPr>
                              <w:t xml:space="preserve"> sont des nombres relatifs.</w:t>
                            </w:r>
                          </w:p>
                          <w:p w:rsidR="004743AB" w:rsidRDefault="004743AB" w:rsidP="0023170A">
                            <w:pPr>
                              <w:pStyle w:val="Paragraphedeliste"/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r w:rsidRPr="00D745A1">
                              <w:rPr>
                                <w:i/>
                                <w:iCs/>
                              </w:rPr>
                              <w:t xml:space="preserve">On a: </w:t>
                            </w:r>
                            <w:proofErr w:type="gramStart"/>
                            <w:r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K(</w:t>
                            </w:r>
                            <w:proofErr w:type="spellStart"/>
                            <w:proofErr w:type="gramEnd"/>
                            <w:r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a+b+c</w:t>
                            </w:r>
                            <w:proofErr w:type="spellEnd"/>
                            <w:r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)=</w:t>
                            </w:r>
                            <w:proofErr w:type="spellStart"/>
                            <w:r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ka+kb+kc</w:t>
                            </w:r>
                            <w:proofErr w:type="spellEnd"/>
                          </w:p>
                          <w:p w:rsidR="004743AB" w:rsidRPr="00D745A1" w:rsidRDefault="004743AB" w:rsidP="0023170A">
                            <w:pPr>
                              <w:rPr>
                                <w:i/>
                                <w:iCs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143396" w:rsidRPr="00143396" w:rsidRDefault="00143396" w:rsidP="006517C8">
            <w:pPr>
              <w:pStyle w:val="Citation"/>
            </w:pPr>
            <w:r>
              <w:br/>
            </w:r>
          </w:p>
        </w:tc>
        <w:tc>
          <w:tcPr>
            <w:tcW w:w="1701" w:type="dxa"/>
            <w:gridSpan w:val="2"/>
          </w:tcPr>
          <w:p w:rsidR="006D1C61" w:rsidRDefault="00143396" w:rsidP="00143396">
            <w:pPr>
              <w:pStyle w:val="Citation"/>
            </w:pPr>
            <w:r>
              <w:t>L’élève écrit dans son cahier de cours.</w:t>
            </w:r>
          </w:p>
        </w:tc>
        <w:tc>
          <w:tcPr>
            <w:tcW w:w="1843" w:type="dxa"/>
            <w:gridSpan w:val="2"/>
          </w:tcPr>
          <w:p w:rsidR="006D1C61" w:rsidRDefault="00310E76" w:rsidP="00310E76">
            <w:pPr>
              <w:pStyle w:val="Citation"/>
            </w:pPr>
            <w:r>
              <w:t xml:space="preserve">Le prof encadre la dernière égalité puis il demande aux élèves d’écrire le résumer sur le cahier de cours. </w:t>
            </w:r>
          </w:p>
        </w:tc>
        <w:tc>
          <w:tcPr>
            <w:tcW w:w="1276" w:type="dxa"/>
            <w:gridSpan w:val="2"/>
          </w:tcPr>
          <w:p w:rsidR="006D1C61" w:rsidRDefault="006D1C61" w:rsidP="00E21E0A">
            <w:r>
              <w:t>(10 min)</w:t>
            </w:r>
          </w:p>
        </w:tc>
        <w:tc>
          <w:tcPr>
            <w:tcW w:w="992" w:type="dxa"/>
            <w:gridSpan w:val="2"/>
            <w:vMerge/>
          </w:tcPr>
          <w:p w:rsidR="006D1C61" w:rsidRDefault="006D1C61" w:rsidP="00E21E0A"/>
        </w:tc>
        <w:tc>
          <w:tcPr>
            <w:tcW w:w="1559" w:type="dxa"/>
            <w:gridSpan w:val="2"/>
          </w:tcPr>
          <w:p w:rsidR="006D1C61" w:rsidRDefault="006D1C61" w:rsidP="00E21E0A"/>
        </w:tc>
        <w:tc>
          <w:tcPr>
            <w:tcW w:w="1276" w:type="dxa"/>
            <w:gridSpan w:val="2"/>
          </w:tcPr>
          <w:p w:rsidR="006D1C61" w:rsidRDefault="006D1C61" w:rsidP="00E21E0A"/>
        </w:tc>
      </w:tr>
      <w:tr w:rsidR="006D1C61" w:rsidTr="003F08D8">
        <w:tc>
          <w:tcPr>
            <w:tcW w:w="534" w:type="dxa"/>
            <w:vMerge/>
          </w:tcPr>
          <w:p w:rsidR="006D1C61" w:rsidRDefault="006D1C61" w:rsidP="00E21E0A"/>
        </w:tc>
        <w:tc>
          <w:tcPr>
            <w:tcW w:w="1842" w:type="dxa"/>
            <w:gridSpan w:val="4"/>
            <w:vAlign w:val="center"/>
          </w:tcPr>
          <w:p w:rsidR="006D1C61" w:rsidRPr="00B07E3D" w:rsidRDefault="006D1C61" w:rsidP="00E21E0A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Application et évaluation </w:t>
            </w:r>
          </w:p>
        </w:tc>
        <w:tc>
          <w:tcPr>
            <w:tcW w:w="4678" w:type="dxa"/>
            <w:gridSpan w:val="2"/>
          </w:tcPr>
          <w:p w:rsidR="00C25932" w:rsidRPr="00C25932" w:rsidRDefault="003340B1" w:rsidP="00C25932">
            <w:pPr>
              <w:pStyle w:val="Citation"/>
              <w:rPr>
                <w:color w:val="C0504D" w:themeColor="accent2"/>
                <w:u w:val="single"/>
              </w:rPr>
            </w:pPr>
            <w:r w:rsidRPr="00C25932">
              <w:rPr>
                <w:color w:val="C0504D" w:themeColor="accent2"/>
                <w:u w:val="single"/>
              </w:rPr>
              <w:t>Exercice</w:t>
            </w:r>
            <w:r w:rsidR="00C25932">
              <w:rPr>
                <w:color w:val="C0504D" w:themeColor="accent2"/>
                <w:u w:val="single"/>
              </w:rPr>
              <w:t> :</w:t>
            </w:r>
          </w:p>
          <w:p w:rsidR="00C25932" w:rsidRDefault="00297130" w:rsidP="00C25932">
            <w:pPr>
              <w:pStyle w:val="Citation"/>
            </w:pPr>
            <w:r w:rsidRPr="00C25932">
              <w:t xml:space="preserve">Développer </w:t>
            </w:r>
            <w:r w:rsidR="00C25932">
              <w:t>les expressions suivantes ;</w:t>
            </w:r>
          </w:p>
          <w:p w:rsidR="00C25932" w:rsidRDefault="00C25932" w:rsidP="00D839E7">
            <w:pPr>
              <w:pStyle w:val="Citation"/>
              <w:jc w:val="center"/>
            </w:pPr>
            <w:r>
              <w:t>A=3(x+1-2y) ;</w:t>
            </w:r>
          </w:p>
          <w:p w:rsidR="00C25932" w:rsidRDefault="00C25932" w:rsidP="00D839E7">
            <w:pPr>
              <w:pStyle w:val="Citation"/>
              <w:jc w:val="center"/>
            </w:pPr>
            <w:r>
              <w:t>B=</w:t>
            </w:r>
            <w:proofErr w:type="gramStart"/>
            <w:r>
              <w:t>x(</w:t>
            </w:r>
            <w:proofErr w:type="gramEnd"/>
            <w:r>
              <w:t>4+y+x) ;</w:t>
            </w:r>
          </w:p>
          <w:p w:rsidR="00D745A1" w:rsidRPr="00D745A1" w:rsidRDefault="00C25932" w:rsidP="00D839E7">
            <w:pPr>
              <w:pStyle w:val="Citation"/>
              <w:jc w:val="center"/>
            </w:pPr>
            <w:r>
              <w:t>C=2x(x-3+2x) ;</w:t>
            </w:r>
          </w:p>
        </w:tc>
        <w:tc>
          <w:tcPr>
            <w:tcW w:w="1701" w:type="dxa"/>
            <w:gridSpan w:val="2"/>
          </w:tcPr>
          <w:p w:rsidR="006D1C61" w:rsidRDefault="00311FA4" w:rsidP="00E21E0A">
            <w:r w:rsidRPr="00311FA4">
              <w:rPr>
                <w:rStyle w:val="CitationCar"/>
              </w:rPr>
              <w:t>Les élèves écrivent l’énoncé sur le cahier</w:t>
            </w:r>
            <w:r>
              <w:t>.</w:t>
            </w:r>
          </w:p>
        </w:tc>
        <w:tc>
          <w:tcPr>
            <w:tcW w:w="1843" w:type="dxa"/>
            <w:gridSpan w:val="2"/>
          </w:tcPr>
          <w:p w:rsidR="006D1C61" w:rsidRDefault="00311FA4" w:rsidP="00311FA4">
            <w:pPr>
              <w:pStyle w:val="Citation"/>
            </w:pPr>
            <w:r>
              <w:t>Prof demande aux élèves de faire l’exercice</w:t>
            </w:r>
          </w:p>
        </w:tc>
        <w:tc>
          <w:tcPr>
            <w:tcW w:w="1276" w:type="dxa"/>
            <w:gridSpan w:val="2"/>
          </w:tcPr>
          <w:p w:rsidR="006D1C61" w:rsidRDefault="006D1C61" w:rsidP="00E21E0A">
            <w:r>
              <w:t>(15 min)</w:t>
            </w:r>
          </w:p>
        </w:tc>
        <w:tc>
          <w:tcPr>
            <w:tcW w:w="992" w:type="dxa"/>
            <w:gridSpan w:val="2"/>
            <w:vMerge/>
          </w:tcPr>
          <w:p w:rsidR="006D1C61" w:rsidRDefault="006D1C61" w:rsidP="00E21E0A"/>
        </w:tc>
        <w:tc>
          <w:tcPr>
            <w:tcW w:w="1559" w:type="dxa"/>
            <w:gridSpan w:val="2"/>
          </w:tcPr>
          <w:p w:rsidR="006D1C61" w:rsidRDefault="006D1C61" w:rsidP="00E21E0A"/>
        </w:tc>
        <w:tc>
          <w:tcPr>
            <w:tcW w:w="1276" w:type="dxa"/>
            <w:gridSpan w:val="2"/>
          </w:tcPr>
          <w:p w:rsidR="006D1C61" w:rsidRDefault="006D1C61" w:rsidP="00E21E0A"/>
        </w:tc>
      </w:tr>
      <w:tr w:rsidR="006D1C61" w:rsidTr="003F08D8">
        <w:tc>
          <w:tcPr>
            <w:tcW w:w="534" w:type="dxa"/>
            <w:vAlign w:val="center"/>
          </w:tcPr>
          <w:p w:rsidR="006D1C61" w:rsidRPr="00CF2AC1" w:rsidRDefault="006D1C61" w:rsidP="00E21E0A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1842" w:type="dxa"/>
            <w:gridSpan w:val="4"/>
            <w:vAlign w:val="center"/>
          </w:tcPr>
          <w:p w:rsidR="006D1C61" w:rsidRDefault="006D1C61" w:rsidP="00E21E0A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Exercices de  Soutien et renforcement</w:t>
            </w:r>
          </w:p>
        </w:tc>
        <w:tc>
          <w:tcPr>
            <w:tcW w:w="4678" w:type="dxa"/>
            <w:gridSpan w:val="2"/>
          </w:tcPr>
          <w:p w:rsidR="00311FA4" w:rsidRPr="00C25932" w:rsidRDefault="0075065B" w:rsidP="0075065B">
            <w:pPr>
              <w:pStyle w:val="Citation"/>
              <w:rPr>
                <w:color w:val="C0504D" w:themeColor="accent2"/>
                <w:u w:val="single"/>
              </w:rPr>
            </w:pPr>
            <w:r w:rsidRPr="00C25932">
              <w:rPr>
                <w:color w:val="C0504D" w:themeColor="accent2"/>
                <w:u w:val="single"/>
              </w:rPr>
              <w:t>Exercice</w:t>
            </w:r>
            <w:r>
              <w:rPr>
                <w:color w:val="C0504D" w:themeColor="accent2"/>
                <w:u w:val="single"/>
              </w:rPr>
              <w:t xml:space="preserve"> 2</w:t>
            </w:r>
            <w:r w:rsidR="00311FA4" w:rsidRPr="00C25932">
              <w:rPr>
                <w:color w:val="C0504D" w:themeColor="accent2"/>
                <w:u w:val="single"/>
              </w:rPr>
              <w:t>.</w:t>
            </w:r>
          </w:p>
          <w:p w:rsidR="00C25932" w:rsidRDefault="00C25932" w:rsidP="00C25932">
            <w:pPr>
              <w:pStyle w:val="Citation"/>
            </w:pPr>
            <w:r>
              <w:t>Développer les expressions suivantes ;</w:t>
            </w:r>
          </w:p>
          <w:p w:rsidR="00C25932" w:rsidRDefault="00C25932" w:rsidP="00D839E7">
            <w:pPr>
              <w:pStyle w:val="Citation"/>
              <w:jc w:val="center"/>
            </w:pPr>
            <w:r>
              <w:t>A=3(2x-1+2y) ;</w:t>
            </w:r>
          </w:p>
          <w:p w:rsidR="00C25932" w:rsidRDefault="00C25932" w:rsidP="00D839E7">
            <w:pPr>
              <w:pStyle w:val="Citation"/>
              <w:jc w:val="center"/>
            </w:pPr>
            <w:r>
              <w:t>B=</w:t>
            </w:r>
            <w:proofErr w:type="gramStart"/>
            <w:r>
              <w:t>5a(</w:t>
            </w:r>
            <w:proofErr w:type="gramEnd"/>
            <w:r>
              <w:t>2a+1-5b)</w:t>
            </w:r>
          </w:p>
          <w:p w:rsidR="00311FA4" w:rsidRPr="00311FA4" w:rsidRDefault="00C25932" w:rsidP="00D839E7">
            <w:pPr>
              <w:pStyle w:val="Citation"/>
              <w:jc w:val="center"/>
            </w:pPr>
            <w:r>
              <w:t>C=</w:t>
            </w:r>
            <w:proofErr w:type="gramStart"/>
            <w:r>
              <w:t>x(</w:t>
            </w:r>
            <w:proofErr w:type="gramEnd"/>
            <w:r>
              <w:t>2x+y-7)</w:t>
            </w:r>
          </w:p>
        </w:tc>
        <w:tc>
          <w:tcPr>
            <w:tcW w:w="1701" w:type="dxa"/>
            <w:gridSpan w:val="2"/>
          </w:tcPr>
          <w:p w:rsidR="006D1C61" w:rsidRDefault="00311FA4" w:rsidP="00E21E0A">
            <w:r w:rsidRPr="00A5739B">
              <w:rPr>
                <w:rStyle w:val="CitationCar"/>
              </w:rPr>
              <w:t>Les élèves écrivent l’énoncé sur le cahier</w:t>
            </w:r>
            <w:r>
              <w:t>.</w:t>
            </w:r>
          </w:p>
        </w:tc>
        <w:tc>
          <w:tcPr>
            <w:tcW w:w="1843" w:type="dxa"/>
            <w:gridSpan w:val="2"/>
          </w:tcPr>
          <w:p w:rsidR="006D1C61" w:rsidRDefault="00311FA4" w:rsidP="00311FA4">
            <w:pPr>
              <w:pStyle w:val="Citation"/>
            </w:pPr>
            <w:r>
              <w:t>Le prof demande de tra</w:t>
            </w:r>
            <w:r w:rsidR="008E27A2">
              <w:t>vailler cet</w:t>
            </w:r>
            <w:r>
              <w:t xml:space="preserve"> exercice à la maison.</w:t>
            </w:r>
          </w:p>
        </w:tc>
        <w:tc>
          <w:tcPr>
            <w:tcW w:w="1276" w:type="dxa"/>
            <w:gridSpan w:val="2"/>
          </w:tcPr>
          <w:p w:rsidR="006D1C61" w:rsidRDefault="006D1C61" w:rsidP="00E21E0A"/>
        </w:tc>
        <w:tc>
          <w:tcPr>
            <w:tcW w:w="992" w:type="dxa"/>
            <w:gridSpan w:val="2"/>
          </w:tcPr>
          <w:p w:rsidR="006D1C61" w:rsidRDefault="006D1C61" w:rsidP="00E21E0A"/>
        </w:tc>
        <w:tc>
          <w:tcPr>
            <w:tcW w:w="1559" w:type="dxa"/>
            <w:gridSpan w:val="2"/>
          </w:tcPr>
          <w:p w:rsidR="006D1C61" w:rsidRDefault="006D1C61" w:rsidP="00E21E0A"/>
        </w:tc>
        <w:tc>
          <w:tcPr>
            <w:tcW w:w="1276" w:type="dxa"/>
            <w:gridSpan w:val="2"/>
          </w:tcPr>
          <w:p w:rsidR="006D1C61" w:rsidRDefault="006D1C61" w:rsidP="00E21E0A"/>
        </w:tc>
      </w:tr>
    </w:tbl>
    <w:p w:rsidR="00311FA4" w:rsidRDefault="00311FA4" w:rsidP="00CF785B"/>
    <w:p w:rsidR="00311FA4" w:rsidRDefault="00311FA4" w:rsidP="00CF785B"/>
    <w:tbl>
      <w:tblPr>
        <w:tblStyle w:val="Grilledutableau"/>
        <w:tblW w:w="15701" w:type="dxa"/>
        <w:tblLayout w:type="fixed"/>
        <w:tblLook w:val="04A0" w:firstRow="1" w:lastRow="0" w:firstColumn="1" w:lastColumn="0" w:noHBand="0" w:noVBand="1"/>
      </w:tblPr>
      <w:tblGrid>
        <w:gridCol w:w="534"/>
        <w:gridCol w:w="425"/>
        <w:gridCol w:w="1417"/>
        <w:gridCol w:w="4678"/>
        <w:gridCol w:w="1701"/>
        <w:gridCol w:w="1843"/>
        <w:gridCol w:w="1276"/>
        <w:gridCol w:w="992"/>
        <w:gridCol w:w="1559"/>
        <w:gridCol w:w="1276"/>
      </w:tblGrid>
      <w:tr w:rsidR="00311FA4" w:rsidTr="00A96EB5">
        <w:trPr>
          <w:trHeight w:val="502"/>
        </w:trPr>
        <w:tc>
          <w:tcPr>
            <w:tcW w:w="534" w:type="dxa"/>
            <w:vMerge w:val="restart"/>
            <w:shd w:val="clear" w:color="auto" w:fill="7030A0"/>
            <w:textDirection w:val="tbRl"/>
          </w:tcPr>
          <w:p w:rsidR="00311FA4" w:rsidRPr="00FE4906" w:rsidRDefault="00311FA4" w:rsidP="00A96EB5">
            <w:pPr>
              <w:spacing w:before="0"/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Séances</w:t>
            </w:r>
          </w:p>
        </w:tc>
        <w:tc>
          <w:tcPr>
            <w:tcW w:w="1842" w:type="dxa"/>
            <w:gridSpan w:val="2"/>
            <w:vMerge w:val="restart"/>
            <w:shd w:val="clear" w:color="auto" w:fill="7030A0"/>
            <w:vAlign w:val="center"/>
          </w:tcPr>
          <w:p w:rsidR="00311FA4" w:rsidRPr="00FE4906" w:rsidRDefault="00311FA4" w:rsidP="00A96EB5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étapes</w:t>
            </w:r>
          </w:p>
        </w:tc>
        <w:tc>
          <w:tcPr>
            <w:tcW w:w="4678" w:type="dxa"/>
            <w:vMerge w:val="restart"/>
            <w:shd w:val="clear" w:color="auto" w:fill="7030A0"/>
            <w:vAlign w:val="center"/>
          </w:tcPr>
          <w:p w:rsidR="00311FA4" w:rsidRPr="00FE4906" w:rsidRDefault="00311FA4" w:rsidP="00A96EB5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activités / contenu de</w:t>
            </w: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 cours / exercices</w:t>
            </w:r>
          </w:p>
        </w:tc>
        <w:tc>
          <w:tcPr>
            <w:tcW w:w="3544" w:type="dxa"/>
            <w:gridSpan w:val="2"/>
            <w:shd w:val="clear" w:color="auto" w:fill="7030A0"/>
          </w:tcPr>
          <w:p w:rsidR="00311FA4" w:rsidRPr="00FE4906" w:rsidRDefault="00311FA4" w:rsidP="00A96EB5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 rôle </w:t>
            </w:r>
          </w:p>
        </w:tc>
        <w:tc>
          <w:tcPr>
            <w:tcW w:w="1276" w:type="dxa"/>
            <w:vMerge w:val="restart"/>
            <w:shd w:val="clear" w:color="auto" w:fill="7030A0"/>
            <w:textDirection w:val="tbRl"/>
          </w:tcPr>
          <w:p w:rsidR="00311FA4" w:rsidRPr="00FE4906" w:rsidRDefault="00311FA4" w:rsidP="00A96EB5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a durée et la méthode d’apprentissage</w:t>
            </w:r>
          </w:p>
        </w:tc>
        <w:tc>
          <w:tcPr>
            <w:tcW w:w="992" w:type="dxa"/>
            <w:vMerge w:val="restart"/>
            <w:shd w:val="clear" w:color="auto" w:fill="7030A0"/>
            <w:textDirection w:val="tbRl"/>
          </w:tcPr>
          <w:p w:rsidR="00311FA4" w:rsidRPr="00FE4906" w:rsidRDefault="00311FA4" w:rsidP="00A96EB5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outils didactiques</w:t>
            </w:r>
          </w:p>
        </w:tc>
        <w:tc>
          <w:tcPr>
            <w:tcW w:w="1559" w:type="dxa"/>
            <w:vMerge w:val="restart"/>
            <w:shd w:val="clear" w:color="auto" w:fill="7030A0"/>
            <w:textDirection w:val="tbRl"/>
          </w:tcPr>
          <w:p w:rsidR="00311FA4" w:rsidRPr="00FE4906" w:rsidRDefault="00311FA4" w:rsidP="00A96EB5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erreurs</w:t>
            </w:r>
          </w:p>
          <w:p w:rsidR="00311FA4" w:rsidRPr="00FE4906" w:rsidRDefault="00311FA4" w:rsidP="00A96EB5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/ les difficultés attendues</w:t>
            </w:r>
          </w:p>
        </w:tc>
        <w:tc>
          <w:tcPr>
            <w:tcW w:w="1276" w:type="dxa"/>
            <w:vMerge w:val="restart"/>
            <w:shd w:val="clear" w:color="auto" w:fill="7030A0"/>
            <w:textDirection w:val="tbRl"/>
          </w:tcPr>
          <w:p w:rsidR="00311FA4" w:rsidRPr="00FE4906" w:rsidRDefault="00311FA4" w:rsidP="00A96EB5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Les recommandations </w:t>
            </w:r>
          </w:p>
        </w:tc>
      </w:tr>
      <w:tr w:rsidR="00311FA4" w:rsidTr="00A96EB5">
        <w:trPr>
          <w:trHeight w:val="1442"/>
        </w:trPr>
        <w:tc>
          <w:tcPr>
            <w:tcW w:w="534" w:type="dxa"/>
            <w:vMerge/>
          </w:tcPr>
          <w:p w:rsidR="00311FA4" w:rsidRDefault="00311FA4" w:rsidP="00A96EB5"/>
        </w:tc>
        <w:tc>
          <w:tcPr>
            <w:tcW w:w="1842" w:type="dxa"/>
            <w:gridSpan w:val="2"/>
            <w:vMerge/>
          </w:tcPr>
          <w:p w:rsidR="00311FA4" w:rsidRDefault="00311FA4" w:rsidP="00A96EB5"/>
        </w:tc>
        <w:tc>
          <w:tcPr>
            <w:tcW w:w="4678" w:type="dxa"/>
            <w:vMerge/>
          </w:tcPr>
          <w:p w:rsidR="00311FA4" w:rsidRPr="00A76F1E" w:rsidRDefault="00311FA4" w:rsidP="00A96EB5">
            <w:pPr>
              <w:rPr>
                <w:color w:val="FFFFFF" w:themeColor="background1"/>
              </w:rPr>
            </w:pPr>
          </w:p>
        </w:tc>
        <w:tc>
          <w:tcPr>
            <w:tcW w:w="1701" w:type="dxa"/>
            <w:shd w:val="clear" w:color="auto" w:fill="7030A0"/>
          </w:tcPr>
          <w:p w:rsidR="00311FA4" w:rsidRPr="00A76F1E" w:rsidRDefault="00311FA4" w:rsidP="00A96EB5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d</w:t>
            </w:r>
            <w:r w:rsidRPr="00A76F1E"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es apprenants</w:t>
            </w:r>
          </w:p>
        </w:tc>
        <w:tc>
          <w:tcPr>
            <w:tcW w:w="1843" w:type="dxa"/>
            <w:shd w:val="clear" w:color="auto" w:fill="7030A0"/>
          </w:tcPr>
          <w:p w:rsidR="00311FA4" w:rsidRPr="00A76F1E" w:rsidRDefault="00311FA4" w:rsidP="00A96EB5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de l</w:t>
            </w:r>
            <w:r w:rsidRPr="00A76F1E"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’enseignant</w:t>
            </w:r>
          </w:p>
        </w:tc>
        <w:tc>
          <w:tcPr>
            <w:tcW w:w="1276" w:type="dxa"/>
            <w:vMerge/>
          </w:tcPr>
          <w:p w:rsidR="00311FA4" w:rsidRDefault="00311FA4" w:rsidP="00A96EB5"/>
        </w:tc>
        <w:tc>
          <w:tcPr>
            <w:tcW w:w="992" w:type="dxa"/>
            <w:vMerge/>
          </w:tcPr>
          <w:p w:rsidR="00311FA4" w:rsidRDefault="00311FA4" w:rsidP="00A96EB5"/>
        </w:tc>
        <w:tc>
          <w:tcPr>
            <w:tcW w:w="1559" w:type="dxa"/>
            <w:vMerge/>
          </w:tcPr>
          <w:p w:rsidR="00311FA4" w:rsidRDefault="00311FA4" w:rsidP="00A96EB5"/>
        </w:tc>
        <w:tc>
          <w:tcPr>
            <w:tcW w:w="1276" w:type="dxa"/>
            <w:vMerge/>
          </w:tcPr>
          <w:p w:rsidR="00311FA4" w:rsidRDefault="00311FA4" w:rsidP="00A96EB5"/>
        </w:tc>
      </w:tr>
      <w:tr w:rsidR="00311FA4" w:rsidTr="00A96EB5">
        <w:trPr>
          <w:trHeight w:val="2313"/>
        </w:trPr>
        <w:tc>
          <w:tcPr>
            <w:tcW w:w="534" w:type="dxa"/>
            <w:vMerge w:val="restart"/>
            <w:vAlign w:val="center"/>
          </w:tcPr>
          <w:p w:rsidR="00311FA4" w:rsidRPr="005A6EF5" w:rsidRDefault="00311FA4" w:rsidP="00A96EB5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842" w:type="dxa"/>
            <w:gridSpan w:val="2"/>
            <w:vAlign w:val="center"/>
          </w:tcPr>
          <w:p w:rsidR="00311FA4" w:rsidRDefault="00311FA4" w:rsidP="00A96EB5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’activité diagnostique</w:t>
            </w:r>
          </w:p>
          <w:p w:rsidR="00311FA4" w:rsidRPr="00FE4906" w:rsidRDefault="00311FA4" w:rsidP="00A96EB5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(diagnostique des acquisitions</w:t>
            </w:r>
            <w:r w:rsidRPr="00FE4906">
              <w:rPr>
                <w:rFonts w:asciiTheme="majorBidi" w:hAnsiTheme="majorBidi" w:cstheme="majorBidi"/>
                <w:b/>
                <w:bCs/>
              </w:rPr>
              <w:t xml:space="preserve">) </w:t>
            </w:r>
          </w:p>
        </w:tc>
        <w:tc>
          <w:tcPr>
            <w:tcW w:w="4678" w:type="dxa"/>
          </w:tcPr>
          <w:p w:rsidR="00311FA4" w:rsidRPr="007A005A" w:rsidRDefault="00311FA4" w:rsidP="004059C7">
            <w:pPr>
              <w:pStyle w:val="Citation"/>
            </w:pPr>
            <w:r>
              <w:t xml:space="preserve">Le prof fait un rappelle sur les notions déjà vu dans la séance dernière, puis il vérifie si </w:t>
            </w:r>
            <w:proofErr w:type="spellStart"/>
            <w:r>
              <w:t>t</w:t>
            </w:r>
            <w:r w:rsidR="004059C7">
              <w:t>ous</w:t>
            </w:r>
            <w:proofErr w:type="spellEnd"/>
            <w:r w:rsidR="004059C7">
              <w:t xml:space="preserve"> le monde a fait l’exercice.</w:t>
            </w:r>
          </w:p>
        </w:tc>
        <w:tc>
          <w:tcPr>
            <w:tcW w:w="1701" w:type="dxa"/>
          </w:tcPr>
          <w:p w:rsidR="00311FA4" w:rsidRPr="007A005A" w:rsidRDefault="00311FA4" w:rsidP="00814F74">
            <w:r>
              <w:t xml:space="preserve">.  </w:t>
            </w:r>
            <w:r w:rsidR="00814F74">
              <w:rPr>
                <w:rStyle w:val="CitationCar"/>
              </w:rPr>
              <w:t>Les élèves ré</w:t>
            </w:r>
            <w:r w:rsidRPr="00311FA4">
              <w:rPr>
                <w:rStyle w:val="CitationCar"/>
              </w:rPr>
              <w:t>p</w:t>
            </w:r>
            <w:r w:rsidR="00814F74">
              <w:rPr>
                <w:rStyle w:val="CitationCar"/>
              </w:rPr>
              <w:t>ondent aux questions de l’enseignant</w:t>
            </w:r>
          </w:p>
        </w:tc>
        <w:tc>
          <w:tcPr>
            <w:tcW w:w="1843" w:type="dxa"/>
          </w:tcPr>
          <w:p w:rsidR="00311FA4" w:rsidRDefault="00311FA4" w:rsidP="004059C7">
            <w:pPr>
              <w:pStyle w:val="Citation"/>
            </w:pPr>
            <w:r>
              <w:t xml:space="preserve">Le prof pose des questions aux élèves sur </w:t>
            </w:r>
            <w:r w:rsidR="004059C7">
              <w:t xml:space="preserve">les formules de développement acquises </w:t>
            </w:r>
          </w:p>
          <w:p w:rsidR="00311FA4" w:rsidRDefault="00311FA4" w:rsidP="00311FA4"/>
          <w:p w:rsidR="00311FA4" w:rsidRDefault="00311FA4" w:rsidP="00311FA4"/>
        </w:tc>
        <w:tc>
          <w:tcPr>
            <w:tcW w:w="1276" w:type="dxa"/>
          </w:tcPr>
          <w:p w:rsidR="00311FA4" w:rsidRDefault="00311FA4" w:rsidP="00A96EB5">
            <w:r>
              <w:t>(5-10 min)</w:t>
            </w:r>
          </w:p>
        </w:tc>
        <w:tc>
          <w:tcPr>
            <w:tcW w:w="992" w:type="dxa"/>
            <w:vMerge w:val="restart"/>
          </w:tcPr>
          <w:p w:rsidR="00311FA4" w:rsidRPr="004F1E81" w:rsidRDefault="00311FA4" w:rsidP="00A96EB5">
            <w:pPr>
              <w:pStyle w:val="Citation"/>
            </w:pPr>
            <w:r w:rsidRPr="004F1E81">
              <w:t>Tableau</w:t>
            </w:r>
          </w:p>
          <w:p w:rsidR="00311FA4" w:rsidRDefault="00311FA4" w:rsidP="00A96EB5">
            <w:pPr>
              <w:pStyle w:val="Citation"/>
            </w:pPr>
          </w:p>
          <w:p w:rsidR="00311FA4" w:rsidRDefault="00311FA4" w:rsidP="00A96EB5">
            <w:pPr>
              <w:pStyle w:val="Citation"/>
            </w:pPr>
            <w:r w:rsidRPr="004F1E81">
              <w:t>Marqueur</w:t>
            </w:r>
          </w:p>
          <w:p w:rsidR="00311FA4" w:rsidRDefault="00311FA4" w:rsidP="00A96EB5"/>
          <w:p w:rsidR="00311FA4" w:rsidRDefault="00311FA4" w:rsidP="00A96EB5"/>
          <w:p w:rsidR="00311FA4" w:rsidRDefault="00311FA4" w:rsidP="00A96EB5"/>
          <w:p w:rsidR="00D42EE3" w:rsidRDefault="00D42EE3" w:rsidP="00A96EB5"/>
        </w:tc>
        <w:tc>
          <w:tcPr>
            <w:tcW w:w="1559" w:type="dxa"/>
          </w:tcPr>
          <w:p w:rsidR="00311FA4" w:rsidRDefault="00311FA4" w:rsidP="00A96EB5"/>
        </w:tc>
        <w:tc>
          <w:tcPr>
            <w:tcW w:w="1276" w:type="dxa"/>
          </w:tcPr>
          <w:p w:rsidR="00311FA4" w:rsidRDefault="00311FA4" w:rsidP="00A96EB5"/>
        </w:tc>
      </w:tr>
      <w:tr w:rsidR="00814F74" w:rsidTr="00A96EB5">
        <w:trPr>
          <w:trHeight w:val="1146"/>
        </w:trPr>
        <w:tc>
          <w:tcPr>
            <w:tcW w:w="534" w:type="dxa"/>
            <w:vMerge/>
          </w:tcPr>
          <w:p w:rsidR="00814F74" w:rsidRDefault="00814F74" w:rsidP="00814F74"/>
        </w:tc>
        <w:tc>
          <w:tcPr>
            <w:tcW w:w="425" w:type="dxa"/>
            <w:vMerge w:val="restart"/>
            <w:textDirection w:val="tbRl"/>
            <w:vAlign w:val="center"/>
          </w:tcPr>
          <w:p w:rsidR="00814F74" w:rsidRPr="005A6EF5" w:rsidRDefault="00814F74" w:rsidP="00814F74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A6EF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’activité constrictive</w:t>
            </w:r>
          </w:p>
        </w:tc>
        <w:tc>
          <w:tcPr>
            <w:tcW w:w="1417" w:type="dxa"/>
            <w:vAlign w:val="center"/>
          </w:tcPr>
          <w:p w:rsidR="00814F74" w:rsidRPr="00A76F1E" w:rsidRDefault="00814F74" w:rsidP="00814F74">
            <w:pPr>
              <w:rPr>
                <w:color w:val="FF0000"/>
              </w:rPr>
            </w:pPr>
            <w:r>
              <w:rPr>
                <w:color w:val="FF0000"/>
              </w:rPr>
              <w:t xml:space="preserve">     p</w:t>
            </w:r>
            <w:r w:rsidRPr="00A76F1E">
              <w:rPr>
                <w:color w:val="FF0000"/>
              </w:rPr>
              <w:t>hase exploratoire</w:t>
            </w:r>
          </w:p>
        </w:tc>
        <w:tc>
          <w:tcPr>
            <w:tcW w:w="4678" w:type="dxa"/>
            <w:vMerge w:val="restart"/>
          </w:tcPr>
          <w:p w:rsidR="00814F74" w:rsidRPr="0075065B" w:rsidRDefault="00814F74" w:rsidP="00814F74">
            <w:pPr>
              <w:pStyle w:val="Citation"/>
              <w:rPr>
                <w:color w:val="FF0000"/>
                <w:u w:val="single"/>
              </w:rPr>
            </w:pPr>
            <w:r w:rsidRPr="0075065B">
              <w:rPr>
                <w:color w:val="FF0000"/>
                <w:u w:val="single"/>
              </w:rPr>
              <w:t xml:space="preserve">Activité </w:t>
            </w:r>
            <w:r>
              <w:rPr>
                <w:color w:val="FF0000"/>
                <w:u w:val="single"/>
              </w:rPr>
              <w:t>3</w:t>
            </w:r>
            <w:r w:rsidRPr="0075065B">
              <w:rPr>
                <w:color w:val="FF0000"/>
                <w:u w:val="single"/>
              </w:rPr>
              <w:t> :</w:t>
            </w:r>
          </w:p>
          <w:p w:rsidR="00814F74" w:rsidRDefault="00814F74" w:rsidP="00814F74">
            <w:pPr>
              <w:pStyle w:val="Citation"/>
              <w:ind w:left="720"/>
            </w:pPr>
            <w:r w:rsidRPr="009475D8">
              <w:rPr>
                <w:noProof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1758592" behindDoc="0" locked="0" layoutInCell="1" allowOverlap="1" wp14:anchorId="6BC330BB" wp14:editId="3A315EFC">
                      <wp:simplePos x="0" y="0"/>
                      <wp:positionH relativeFrom="column">
                        <wp:posOffset>-13335</wp:posOffset>
                      </wp:positionH>
                      <wp:positionV relativeFrom="paragraph">
                        <wp:posOffset>243840</wp:posOffset>
                      </wp:positionV>
                      <wp:extent cx="2926148" cy="1628775"/>
                      <wp:effectExtent l="0" t="0" r="0" b="9525"/>
                      <wp:wrapNone/>
                      <wp:docPr id="27693" name="Groupe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26148" cy="1628775"/>
                                <a:chOff x="71434" y="0"/>
                                <a:chExt cx="5785825" cy="2884859"/>
                              </a:xfrm>
                            </wpg:grpSpPr>
                            <wps:wsp>
                              <wps:cNvPr id="27694" name="Rectangle 27694"/>
                              <wps:cNvSpPr/>
                              <wps:spPr>
                                <a:xfrm>
                                  <a:off x="500063" y="476250"/>
                                  <a:ext cx="2857500" cy="7143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anchor="ctr"/>
                            </wps:wsp>
                            <wps:wsp>
                              <wps:cNvPr id="27695" name="Rectangle 27695"/>
                              <wps:cNvSpPr/>
                              <wps:spPr>
                                <a:xfrm>
                                  <a:off x="3357563" y="476250"/>
                                  <a:ext cx="2143125" cy="7143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EA22BF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anchor="ctr"/>
                            </wps:wsp>
                            <wps:wsp>
                              <wps:cNvPr id="27696" name="Rectangle 27696"/>
                              <wps:cNvSpPr/>
                              <wps:spPr>
                                <a:xfrm>
                                  <a:off x="500063" y="1190625"/>
                                  <a:ext cx="2857500" cy="1428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anchor="ctr"/>
                            </wps:wsp>
                            <wps:wsp>
                              <wps:cNvPr id="27697" name="Rectangle 27697"/>
                              <wps:cNvSpPr/>
                              <wps:spPr>
                                <a:xfrm>
                                  <a:off x="3357563" y="1190625"/>
                                  <a:ext cx="2143125" cy="1428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2D050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anchor="ctr"/>
                            </wps:wsp>
                            <wps:wsp>
                              <wps:cNvPr id="27698" name="ZoneTexte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2867" y="85716"/>
                                  <a:ext cx="357505" cy="4419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743AB" w:rsidRPr="00E94699" w:rsidRDefault="004743AB" w:rsidP="009475D8">
                                    <w:pPr>
                                      <w:pStyle w:val="NormalWeb"/>
                                      <w:bidi/>
                                      <w:spacing w:before="0" w:beforeAutospacing="0" w:after="0" w:afterAutospacing="0"/>
                                      <w:textAlignment w:val="baseline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99">
                                      <w:rPr>
                                        <w:rFonts w:ascii="Arial" w:eastAsia="Majalla UI" w:hAnsi="Arial" w:cs="Majalla UI"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27699" name="ZoneTexte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43242" y="2442899"/>
                                  <a:ext cx="356870" cy="4419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743AB" w:rsidRPr="00E94699" w:rsidRDefault="004743AB" w:rsidP="009475D8">
                                    <w:pPr>
                                      <w:pStyle w:val="NormalWeb"/>
                                      <w:bidi/>
                                      <w:spacing w:before="0" w:beforeAutospacing="0" w:after="0" w:afterAutospacing="0"/>
                                      <w:textAlignment w:val="baseline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99">
                                      <w:rPr>
                                        <w:rFonts w:ascii="Arial" w:eastAsia="Majalla UI" w:hAnsi="Arial" w:cs="Majalla UI"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27700" name="ZoneTexte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434" y="2404755"/>
                                  <a:ext cx="356870" cy="4419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743AB" w:rsidRPr="00E94699" w:rsidRDefault="004743AB" w:rsidP="009475D8">
                                    <w:pPr>
                                      <w:pStyle w:val="NormalWeb"/>
                                      <w:bidi/>
                                      <w:spacing w:before="0" w:beforeAutospacing="0" w:after="0" w:afterAutospacing="0"/>
                                      <w:textAlignment w:val="baseline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99">
                                      <w:rPr>
                                        <w:rFonts w:ascii="Arial" w:eastAsia="Majalla UI" w:hAnsi="Arial" w:cs="Majalla UI"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  <w:lang w:val="en-US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27701" name="ZoneTexte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60704" y="77779"/>
                                  <a:ext cx="357505" cy="4419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743AB" w:rsidRPr="00E94699" w:rsidRDefault="004743AB" w:rsidP="009475D8">
                                    <w:pPr>
                                      <w:pStyle w:val="NormalWeb"/>
                                      <w:bidi/>
                                      <w:spacing w:before="0" w:beforeAutospacing="0" w:after="0" w:afterAutospacing="0"/>
                                      <w:textAlignment w:val="baseline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99">
                                      <w:rPr>
                                        <w:rFonts w:ascii="Arial" w:eastAsia="Majalla UI" w:hAnsi="Arial" w:cs="Majalla UI"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27702" name="ZoneTexte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1836" y="942856"/>
                                  <a:ext cx="357505" cy="4419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743AB" w:rsidRPr="00E94699" w:rsidRDefault="004743AB" w:rsidP="009475D8">
                                    <w:pPr>
                                      <w:pStyle w:val="NormalWeb"/>
                                      <w:bidi/>
                                      <w:spacing w:before="0" w:beforeAutospacing="0" w:after="0" w:afterAutospacing="0"/>
                                      <w:textAlignment w:val="baseline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99">
                                      <w:rPr>
                                        <w:rFonts w:ascii="Arial" w:eastAsia="Majalla UI" w:hAnsi="Arial" w:cs="Majalla UI"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  <w:lang w:val="en-US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27703" name="ZoneTexte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00389" y="942855"/>
                                  <a:ext cx="356870" cy="4419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743AB" w:rsidRPr="00E94699" w:rsidRDefault="004743AB" w:rsidP="009475D8">
                                    <w:pPr>
                                      <w:pStyle w:val="NormalWeb"/>
                                      <w:bidi/>
                                      <w:spacing w:before="0" w:beforeAutospacing="0" w:after="0" w:afterAutospacing="0"/>
                                      <w:textAlignment w:val="baseline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99">
                                      <w:rPr>
                                        <w:rFonts w:ascii="Arial" w:eastAsia="Majalla UI" w:hAnsi="Arial" w:cs="Majalla UI"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  <w:lang w:val="en-US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27704" name="ZoneTexte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57370" y="1119046"/>
                                  <a:ext cx="357505" cy="4419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743AB" w:rsidRPr="00E94699" w:rsidRDefault="004743AB" w:rsidP="009475D8">
                                    <w:pPr>
                                      <w:pStyle w:val="NormalWeb"/>
                                      <w:bidi/>
                                      <w:spacing w:before="0" w:beforeAutospacing="0" w:after="0" w:afterAutospacing="0"/>
                                      <w:textAlignment w:val="baseline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99">
                                      <w:rPr>
                                        <w:rFonts w:ascii="Arial" w:eastAsia="Majalla UI" w:hAnsi="Arial" w:cs="Majalla UI"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  <w:lang w:val="en-US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27706" name="Connecteur droit avec flèche 27706"/>
                              <wps:cNvCnPr/>
                              <wps:spPr>
                                <a:xfrm>
                                  <a:off x="487363" y="404813"/>
                                  <a:ext cx="2857500" cy="1587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rgbClr val="7030A0"/>
                                  </a:solidFill>
                                  <a:headEnd type="arrow"/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708" name="Connecteur droit avec flèche 27708"/>
                              <wps:cNvCnPr/>
                              <wps:spPr>
                                <a:xfrm>
                                  <a:off x="3357563" y="404813"/>
                                  <a:ext cx="2143125" cy="1587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rgbClr val="7030A0"/>
                                  </a:solidFill>
                                  <a:headEnd type="arrow"/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709" name="Connecteur droit avec flèche 27709"/>
                              <wps:cNvCnPr/>
                              <wps:spPr>
                                <a:xfrm rot="5400000">
                                  <a:off x="73819" y="832644"/>
                                  <a:ext cx="714375" cy="1587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rgbClr val="7030A0"/>
                                  </a:solidFill>
                                  <a:headEnd type="arrow"/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710" name="Connecteur droit avec flèche 27710"/>
                              <wps:cNvCnPr/>
                              <wps:spPr>
                                <a:xfrm rot="5400000">
                                  <a:off x="-284956" y="1904206"/>
                                  <a:ext cx="1428750" cy="1588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rgbClr val="7030A0"/>
                                  </a:solidFill>
                                  <a:headEnd type="arrow"/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711" name="ZoneTexte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04876" y="14286"/>
                                  <a:ext cx="356870" cy="4419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743AB" w:rsidRPr="00E94699" w:rsidRDefault="004743AB" w:rsidP="009475D8">
                                    <w:pPr>
                                      <w:pStyle w:val="NormalWeb"/>
                                      <w:bidi/>
                                      <w:spacing w:before="0" w:beforeAutospacing="0" w:after="0" w:afterAutospacing="0"/>
                                      <w:textAlignment w:val="baseline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E94699">
                                      <w:rPr>
                                        <w:rFonts w:ascii="Arial" w:eastAsia="Majalla UI" w:hAnsi="Arial" w:cs="Majalla UI"/>
                                        <w:color w:val="7030A0"/>
                                        <w:kern w:val="24"/>
                                        <w:sz w:val="20"/>
                                        <w:szCs w:val="20"/>
                                        <w:lang w:val="en-US"/>
                                      </w:rPr>
                                      <w:t>a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8432" name="ZoneTexte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51075" y="0"/>
                                  <a:ext cx="357505" cy="4419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743AB" w:rsidRPr="00E94699" w:rsidRDefault="004743AB" w:rsidP="009475D8">
                                    <w:pPr>
                                      <w:pStyle w:val="NormalWeb"/>
                                      <w:bidi/>
                                      <w:spacing w:before="0" w:beforeAutospacing="0" w:after="0" w:afterAutospacing="0"/>
                                      <w:textAlignment w:val="baseline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E94699">
                                      <w:rPr>
                                        <w:rFonts w:ascii="Arial" w:eastAsia="Majalla UI" w:hAnsi="Arial" w:cs="Majalla UI"/>
                                        <w:color w:val="7030A0"/>
                                        <w:kern w:val="24"/>
                                        <w:sz w:val="20"/>
                                        <w:szCs w:val="20"/>
                                        <w:lang w:val="en-US"/>
                                      </w:rPr>
                                      <w:t>b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8433" name="ZoneTexte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6518" y="555555"/>
                                  <a:ext cx="356870" cy="4419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743AB" w:rsidRPr="00E94699" w:rsidRDefault="004743AB" w:rsidP="009475D8">
                                    <w:pPr>
                                      <w:pStyle w:val="NormalWeb"/>
                                      <w:bidi/>
                                      <w:spacing w:before="0" w:beforeAutospacing="0" w:after="0" w:afterAutospacing="0"/>
                                      <w:textAlignment w:val="baseline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E94699">
                                      <w:rPr>
                                        <w:rFonts w:ascii="Arial" w:eastAsia="Majalla UI" w:hAnsi="Arial" w:cs="Majalla UI"/>
                                        <w:color w:val="7030A0"/>
                                        <w:kern w:val="24"/>
                                        <w:sz w:val="20"/>
                                        <w:szCs w:val="20"/>
                                        <w:lang w:val="en-US"/>
                                      </w:rPr>
                                      <w:t>c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8434" name="ZoneTexte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3343" y="1599997"/>
                                  <a:ext cx="356870" cy="4419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743AB" w:rsidRPr="00E94699" w:rsidRDefault="004743AB" w:rsidP="009475D8">
                                    <w:pPr>
                                      <w:pStyle w:val="NormalWeb"/>
                                      <w:bidi/>
                                      <w:spacing w:before="0" w:beforeAutospacing="0" w:after="0" w:afterAutospacing="0"/>
                                      <w:textAlignment w:val="baseline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E94699">
                                      <w:rPr>
                                        <w:rFonts w:ascii="Arial" w:eastAsia="Majalla UI" w:hAnsi="Arial" w:cs="Majalla UI"/>
                                        <w:color w:val="7030A0"/>
                                        <w:kern w:val="24"/>
                                        <w:sz w:val="20"/>
                                        <w:szCs w:val="20"/>
                                        <w:lang w:val="en-US"/>
                                      </w:rPr>
                                      <w:t>d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6BC330BB" id="Groupe 6" o:spid="_x0000_s1106" style="position:absolute;left:0;text-align:left;margin-left:-1.05pt;margin-top:19.2pt;width:230.4pt;height:128.25pt;z-index:251758592;mso-width-relative:margin;mso-height-relative:margin" coordorigin="714" coordsize="57858,288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">
                      <v:rect id="Rectangle 27694" o:spid="_x0000_s1107" style="position:absolute;left:5000;top:4762;width:28575;height:7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0Wr8gA&#10;AADeAAAADwAAAGRycy9kb3ducmV2LnhtbESP0WrCQBRE3wv+w3KFvpS6UWpMo6tIaaEUEZv6AZfs&#10;NRvM3g3ZbUz79d2C4OMwM2eY1Wawjeip87VjBdNJAoK4dLrmSsHx6+0xA+EDssbGMSn4IQ+b9ehu&#10;hbl2F/6kvgiViBD2OSowIbS5lL40ZNFPXEscvZPrLIYou0rqDi8Rbhs5S5JUWqw5Lhhs6cVQeS6+&#10;rYIHk+6y/cfi2Nvzb+ZDWhzmr4VS9+NhuwQRaAi38LX9rhXMFunzE/zfiVdArv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fTRavyAAAAN4AAAAPAAAAAAAAAAAAAAAAAJgCAABk&#10;cnMvZG93bnJldi54bWxQSwUGAAAAAAQABAD1AAAAjQMAAAAA&#10;" fillcolor="#00b0f0" strokecolor="black [3213]" strokeweight="2pt"/>
                      <v:rect id="Rectangle 27695" o:spid="_x0000_s1108" style="position:absolute;left:33575;top:4762;width:21431;height:7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vU3cUA&#10;AADeAAAADwAAAGRycy9kb3ducmV2LnhtbESPzWrDMBCE74W8g9hAL6WRG4iTOFFC6Q/0GicPsLU2&#10;loi1MpJqu29fFQo9DjPzDbM/Tq4TA4VoPSt4WhQgiBuvLbcKLuf3xw2ImJA1dp5JwTdFOB5md3us&#10;tB/5REOdWpEhHCtUYFLqKyljY8hhXPieOHtXHxymLEMrdcAxw10nl0VRSoeW84LBnl4MNbf6yyko&#10;4sqE1/LNXuy2Hk/D7UF/Iil1P5+edyASTek//Nf+0AqW63K7gt87+QrIw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a9TdxQAAAN4AAAAPAAAAAAAAAAAAAAAAAJgCAABkcnMv&#10;ZG93bnJldi54bWxQSwUGAAAAAAQABAD1AAAAigMAAAAA&#10;" fillcolor="#ea22bf" strokecolor="black [3213]" strokeweight="2pt"/>
                      <v:rect id="Rectangle 27696" o:spid="_x0000_s1109" style="position:absolute;left:5000;top:11906;width:28575;height:142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O2k8QA&#10;AADeAAAADwAAAGRycy9kb3ducmV2LnhtbESPQWvCQBSE74L/YXlCb2ZjpIlGV5GC0EMvVfH8yD6T&#10;YPZt2N3G1F/fLRR6HGbmG2a7H00nBnK+taxgkaQgiCurW64VXM7H+QqED8gaO8uk4Js87HfTyRZL&#10;bR/8ScMp1CJC2JeooAmhL6X0VUMGfWJ74ujdrDMYonS11A4fEW46maVpLg22HBca7Omtoep++jIK&#10;WkcfaUeDDtni9YnL4toXz0ypl9l42IAINIb/8F/7XSvIinydw++deAX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ztpPEAAAA3gAAAA8AAAAAAAAAAAAAAAAAmAIAAGRycy9k&#10;b3ducmV2LnhtbFBLBQYAAAAABAAEAPUAAACJAwAAAAA=&#10;" fillcolor="yellow" strokecolor="black [3213]" strokeweight="2pt"/>
                      <v:rect id="Rectangle 27697" o:spid="_x0000_s1110" style="position:absolute;left:33575;top:11906;width:21431;height:142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OrssYA&#10;AADeAAAADwAAAGRycy9kb3ducmV2LnhtbESPTW7CMBCF95W4gzVI7IqTLIAEDIKWSqUsELQHGMVD&#10;kjYeR7YL6e1xJSSWT+/n01usetOKCznfWFaQjhMQxKXVDVcKvj7fnmcgfEDW2FomBX/kYbUcPC2w&#10;0PbKR7qcQiXiCPsCFdQhdIWUvqzJoB/bjjh6Z+sMhihdJbXDaxw3rcySZCINNhwJNXb0UlP5c/o1&#10;EbJJM4tOHvLdIc8/0v1rZ7ffSo2G/XoOIlAfHuF7+10ryKaTfAr/d+IV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wOrssYAAADeAAAADwAAAAAAAAAAAAAAAACYAgAAZHJz&#10;L2Rvd25yZXYueG1sUEsFBgAAAAAEAAQA9QAAAIsDAAAAAA==&#10;" fillcolor="#92d050" strokecolor="black [3213]" strokeweight="2pt"/>
                      <v:shape id="ZoneTexte 6" o:spid="_x0000_s1111" type="#_x0000_t202" style="position:absolute;left:1428;top:857;width:3575;height:4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DjgsQA&#10;AADeAAAADwAAAGRycy9kb3ducmV2LnhtbERPyWrDMBC9F/IPYgq9JVJN4yRuFBMSCjk1ZCv0NlgT&#10;29QaGUu13b+vDoUeH29f56NtRE+drx1reJ4pEMSFMzWXGq6Xt+kShA/IBhvHpOGHPOSbycMaM+MG&#10;PlF/DqWIIewz1FCF0GZS+qIii37mWuLI3V1nMUTYldJ0OMRw28hEqVRarDk2VNjSrqLi6/xtNdze&#10;758fL+pY7u28HdyoJNuV1Prpcdy+ggg0hn/xn/tgNCSLdBX3xjvxCs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A44LEAAAA3gAAAA8AAAAAAAAAAAAAAAAAmAIAAGRycy9k&#10;b3ducmV2LnhtbFBLBQYAAAAABAAEAPUAAACJAwAAAAA=&#10;" filled="f" stroked="f">
                        <v:textbox>
                          <w:txbxContent>
                            <w:p w:rsidR="004743AB" w:rsidRPr="00E94699" w:rsidRDefault="004743AB" w:rsidP="009475D8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  <w:textAlignment w:val="baseline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99">
                                <w:rPr>
                                  <w:rFonts w:ascii="Arial" w:eastAsia="Majalla UI" w:hAnsi="Arial" w:cs="Majalla UI"/>
                                  <w:color w:val="000000" w:themeColor="text1"/>
                                  <w:kern w:val="24"/>
                                  <w:sz w:val="20"/>
                                  <w:szCs w:val="20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ZoneTexte 7" o:spid="_x0000_s1112" type="#_x0000_t202" style="position:absolute;left:54432;top:24428;width:3569;height:4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xGGcYA&#10;AADeAAAADwAAAGRycy9kb3ducmV2LnhtbESPW2vCQBSE34X+h+UUfKu7lXpJdBWxFPpk8Qq+HbLH&#10;JDR7NmRXE/+9Wyj4OMzMN8x82dlK3KjxpWMN7wMFgjhzpuRcw2H/9TYF4QOywcoxabiTh+XipTfH&#10;1LiWt3TbhVxECPsUNRQh1KmUPivIoh+4mjh6F9dYDFE2uTQNthFuKzlUaiwtlhwXCqxpXVD2u7ta&#10;DcfN5Xz6UD/5px3VreuUZJtIrfuv3WoGIlAXnuH/9rfRMJyMkwT+7sQrIB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YxGGcYAAADeAAAADwAAAAAAAAAAAAAAAACYAgAAZHJz&#10;L2Rvd25yZXYueG1sUEsFBgAAAAAEAAQA9QAAAIsDAAAAAA==&#10;" filled="f" stroked="f">
                        <v:textbox>
                          <w:txbxContent>
                            <w:p w:rsidR="004743AB" w:rsidRPr="00E94699" w:rsidRDefault="004743AB" w:rsidP="009475D8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  <w:textAlignment w:val="baseline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99">
                                <w:rPr>
                                  <w:rFonts w:ascii="Arial" w:eastAsia="Majalla UI" w:hAnsi="Arial" w:cs="Majalla UI"/>
                                  <w:color w:val="000000" w:themeColor="text1"/>
                                  <w:kern w:val="24"/>
                                  <w:sz w:val="20"/>
                                  <w:szCs w:val="20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ZoneTexte 8" o:spid="_x0000_s1113" type="#_x0000_t202" style="position:absolute;left:714;top:24047;width:3569;height:4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11nsUA&#10;AADeAAAADwAAAGRycy9kb3ducmV2LnhtbESPy2rCQBSG94W+w3AEd3VGsbVNMwlFEbqy1Fahu0Pm&#10;5EIzZ0JmNPHtnYXg8ue/8aX5aFtxpt43jjXMZwoEceFMw5WG35/t0ysIH5ANto5Jw4U85NnjQ4qJ&#10;cQN/03kfKhFH2CeooQ6hS6T0RU0W/cx1xNErXW8xRNlX0vQ4xHHbyoVSL9Jiw/Ghxo7WNRX/+5PV&#10;cNiVf8el+qo29rkb3Kgk2zep9XQyfryDCDSGe/jW/jQaFquVigARJ6KAzK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XXWexQAAAN4AAAAPAAAAAAAAAAAAAAAAAJgCAABkcnMv&#10;ZG93bnJldi54bWxQSwUGAAAAAAQABAD1AAAAigMAAAAA&#10;" filled="f" stroked="f">
                        <v:textbox>
                          <w:txbxContent>
                            <w:p w:rsidR="004743AB" w:rsidRPr="00E94699" w:rsidRDefault="004743AB" w:rsidP="009475D8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  <w:textAlignment w:val="baseline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99">
                                <w:rPr>
                                  <w:rFonts w:ascii="Arial" w:eastAsia="Majalla UI" w:hAnsi="Arial" w:cs="Majalla UI"/>
                                  <w:color w:val="000000" w:themeColor="text1"/>
                                  <w:kern w:val="24"/>
                                  <w:sz w:val="20"/>
                                  <w:szCs w:val="20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_x0000_s1114" type="#_x0000_t202" style="position:absolute;left:54607;top:777;width:3575;height:4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HQBcYA&#10;AADeAAAADwAAAGRycy9kb3ducmV2LnhtbESPQWvCQBSE74L/YXmCN91VWm3TbKS0CJ4qxrbQ2yP7&#10;TEKzb0N2Nem/7wqCx2FmvmHSzWAbcaHO1441LOYKBHHhTM2lhs/jdvYEwgdkg41j0vBHHjbZeJRi&#10;YlzPB7rkoRQRwj5BDVUIbSKlLyqy6OeuJY7eyXUWQ5RdKU2HfYTbRi6VWkmLNceFClt6q6j4zc9W&#10;w9fH6ef7Qe3Ld/vY9m5Qku2z1Ho6GV5fQAQawj18a++MhuV6rRZwvROvgM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RHQBcYAAADeAAAADwAAAAAAAAAAAAAAAACYAgAAZHJz&#10;L2Rvd25yZXYueG1sUEsFBgAAAAAEAAQA9QAAAIsDAAAAAA==&#10;" filled="f" stroked="f">
                        <v:textbox>
                          <w:txbxContent>
                            <w:p w:rsidR="004743AB" w:rsidRPr="00E94699" w:rsidRDefault="004743AB" w:rsidP="009475D8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  <w:textAlignment w:val="baseline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99">
                                <w:rPr>
                                  <w:rFonts w:ascii="Arial" w:eastAsia="Majalla UI" w:hAnsi="Arial" w:cs="Majalla UI"/>
                                  <w:color w:val="000000" w:themeColor="text1"/>
                                  <w:kern w:val="24"/>
                                  <w:sz w:val="20"/>
                                  <w:szCs w:val="20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ZoneTexte 12" o:spid="_x0000_s1115" type="#_x0000_t202" style="position:absolute;left:1318;top:9428;width:3575;height:4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NOcsYA&#10;AADeAAAADwAAAGRycy9kb3ducmV2LnhtbESPW2sCMRSE3wX/QziCb5p0abVdN0ppEXyqaC/g22Fz&#10;9kI3J8smutt/3wiCj8PMfMNkm8E24kKdrx1reJgrEMS5MzWXGr4+t7NnED4gG2wck4Y/8rBZj0cZ&#10;psb1fKDLMZQiQtinqKEKoU2l9HlFFv3ctcTRK1xnMUTZldJ02Ee4bWSi1EJarDkuVNjSW0X57/Fs&#10;NXx/FKefR7Uv3+1T27tBSbYvUuvpZHhdgQg0hHv41t4ZDclyqRK43olXQK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cNOcsYAAADeAAAADwAAAAAAAAAAAAAAAACYAgAAZHJz&#10;L2Rvd25yZXYueG1sUEsFBgAAAAAEAAQA9QAAAIsDAAAAAA==&#10;" filled="f" stroked="f">
                        <v:textbox>
                          <w:txbxContent>
                            <w:p w:rsidR="004743AB" w:rsidRPr="00E94699" w:rsidRDefault="004743AB" w:rsidP="009475D8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  <w:textAlignment w:val="baseline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99">
                                <w:rPr>
                                  <w:rFonts w:ascii="Arial" w:eastAsia="Majalla UI" w:hAnsi="Arial" w:cs="Majalla UI"/>
                                  <w:color w:val="000000" w:themeColor="text1"/>
                                  <w:kern w:val="24"/>
                                  <w:sz w:val="20"/>
                                  <w:szCs w:val="20"/>
                                  <w:lang w:val="en-US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ZoneTexte 13" o:spid="_x0000_s1116" type="#_x0000_t202" style="position:absolute;left:55003;top:9428;width:3569;height:4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/r6cYA&#10;AADeAAAADwAAAGRycy9kb3ducmV2LnhtbESPW2sCMRSE3wv+h3CEvmmibb2sRiktBZ8Ur+DbYXPc&#10;XdycLJvUXf+9KQh9HGbmG2a+bG0pblT7wrGGQV+BIE6dKTjTcNj/9CYgfEA2WDomDXfysFx0XuaY&#10;GNfwlm67kIkIYZ+ghjyEKpHSpzlZ9H1XEUfv4mqLIco6k6bGJsJtKYdKjaTFguNCjhV95ZRed79W&#10;w3F9OZ/e1Sb7th9V41ol2U6l1q/d9nMGIlAb/sPP9spoGI7H6g3+7sQrIB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o/r6cYAAADeAAAADwAAAAAAAAAAAAAAAACYAgAAZHJz&#10;L2Rvd25yZXYueG1sUEsFBgAAAAAEAAQA9QAAAIsDAAAAAA==&#10;" filled="f" stroked="f">
                        <v:textbox>
                          <w:txbxContent>
                            <w:p w:rsidR="004743AB" w:rsidRPr="00E94699" w:rsidRDefault="004743AB" w:rsidP="009475D8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  <w:textAlignment w:val="baseline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99">
                                <w:rPr>
                                  <w:rFonts w:ascii="Arial" w:eastAsia="Majalla UI" w:hAnsi="Arial" w:cs="Majalla UI"/>
                                  <w:color w:val="000000" w:themeColor="text1"/>
                                  <w:kern w:val="24"/>
                                  <w:sz w:val="20"/>
                                  <w:szCs w:val="20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ZoneTexte 14" o:spid="_x0000_s1117" type="#_x0000_t202" style="position:absolute;left:33573;top:11190;width:3575;height:4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ZzncYA&#10;AADeAAAADwAAAGRycy9kb3ducmV2LnhtbESPQWvCQBSE74L/YXlCb7qraG3TbESUQk+K2hZ6e2Sf&#10;SWj2bchuTfz3rlDwOMzMN0y66m0tLtT6yrGG6USBIM6dqbjQ8Hl6H7+A8AHZYO2YNFzJwyobDlJM&#10;jOv4QJdjKESEsE9QQxlCk0jp85Is+olriKN3dq3FEGVbSNNiF+G2ljOlnqXFiuNCiQ1tSsp/j39W&#10;w9fu/PM9V/tiaxdN53ol2b5KrZ9G/foNRKA+PML/7Q+jYbZcqjnc78Qr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WZzncYAAADeAAAADwAAAAAAAAAAAAAAAACYAgAAZHJz&#10;L2Rvd25yZXYueG1sUEsFBgAAAAAEAAQA9QAAAIsDAAAAAA==&#10;" filled="f" stroked="f">
                        <v:textbox>
                          <w:txbxContent>
                            <w:p w:rsidR="004743AB" w:rsidRPr="00E94699" w:rsidRDefault="004743AB" w:rsidP="009475D8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  <w:textAlignment w:val="baseline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99">
                                <w:rPr>
                                  <w:rFonts w:ascii="Arial" w:eastAsia="Majalla UI" w:hAnsi="Arial" w:cs="Majalla UI"/>
                                  <w:color w:val="000000" w:themeColor="text1"/>
                                  <w:kern w:val="24"/>
                                  <w:sz w:val="20"/>
                                  <w:szCs w:val="20"/>
                                  <w:lang w:val="en-US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shape id="Connecteur droit avec flèche 27706" o:spid="_x0000_s1118" type="#_x0000_t32" style="position:absolute;left:4873;top:4048;width:28575;height: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c1PMUAAADeAAAADwAAAGRycy9kb3ducmV2LnhtbESPQWvCQBSE70L/w/IKvenGHIxEVykt&#10;inhRU/H8zD6T2OzbkN2a+O9dQehxmJlvmPmyN7W4UesqywrGowgEcW51xYWC489qOAXhPLLG2jIp&#10;uJOD5eJtMMdU244PdMt8IQKEXYoKSu+bVEqXl2TQjWxDHLyLbQ36INtC6ha7ADe1jKNoIg1WHBZK&#10;bOirpPw3+zMK6u+rSQ7yhOvd+LTJ4mNXnLd7pT7e+88ZCE+9/w+/2hutIE6SaALPO+EK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Oc1PMUAAADeAAAADwAAAAAAAAAA&#10;AAAAAAChAgAAZHJzL2Rvd25yZXYueG1sUEsFBgAAAAAEAAQA+QAAAJMDAAAAAA==&#10;" strokecolor="#7030a0" strokeweight="2.25pt">
                        <v:stroke startarrow="open" endarrow="open"/>
                      </v:shape>
                      <v:shape id="Connecteur droit avec flèche 27708" o:spid="_x0000_s1119" type="#_x0000_t32" style="position:absolute;left:33575;top:4048;width:21431;height: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QE1cQAAADeAAAADwAAAGRycy9kb3ducmV2LnhtbERPPW+DMBDdK/U/WFepW2NgKBWJE0Wt&#10;GqEuSQhivuIrkOIzwk6g/z4eInV8et+rzWx6caXRdZYVxIsIBHFtdceNgvL0+fIGwnlkjb1lUvBH&#10;Djbrx4cVZtpOfKRr4RsRQthlqKD1fsikdHVLBt3CDsSB+7GjQR/g2Eg94hTCTS+TKHqVBjsODS0O&#10;9N5S/VtcjIL+42zSo6xwt4+rvEjKqfn+Oij1/DRvlyA8zf5ffHfnWkGSplHYG+6EKyD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NATVxAAAAN4AAAAPAAAAAAAAAAAA&#10;AAAAAKECAABkcnMvZG93bnJldi54bWxQSwUGAAAAAAQABAD5AAAAkgMAAAAA&#10;" strokecolor="#7030a0" strokeweight="2.25pt">
                        <v:stroke startarrow="open" endarrow="open"/>
                      </v:shape>
                      <v:shape id="Connecteur droit avec flèche 27709" o:spid="_x0000_s1120" type="#_x0000_t32" style="position:absolute;left:738;top:8326;width:7144;height:16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d338kAAADeAAAADwAAAGRycy9kb3ducmV2LnhtbESPT2sCMRTE7wW/Q3iCl6LZinR1NUor&#10;FFroof4BPT43z83azcuyibr10zeFgsdhZn7DzBatrcSFGl86VvA0SEAQ506XXCjYbt76YxA+IGus&#10;HJOCH/KwmHceZphpd+UVXdahEBHCPkMFJoQ6k9Lnhiz6gauJo3d0jcUQZVNI3eA1wm0lh0nyLC2W&#10;HBcM1rQ0lH+vz1bBaTJ6vJnd+Za/4keKfNibr8+RUr1u+zIFEagN9/B/+10rGKZpMoG/O/EKyPkv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O8Hd9/JAAAA3gAAAA8AAAAA&#10;AAAAAAAAAAAAoQIAAGRycy9kb3ducmV2LnhtbFBLBQYAAAAABAAEAPkAAACXAwAAAAA=&#10;" strokecolor="#7030a0" strokeweight="2.25pt">
                        <v:stroke startarrow="open" endarrow="open"/>
                      </v:shape>
                      <v:shape id="Connecteur droit avec flèche 27710" o:spid="_x0000_s1121" type="#_x0000_t32" style="position:absolute;left:-2850;top:19042;width:14287;height:16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RIn8cAAADeAAAADwAAAGRycy9kb3ducmV2LnhtbESPzWoCMRSF9wXfIVyhm6IZRZw6NUpb&#10;KFRwYa2gy+vkdjI6uRkmUUef3iyELg/nj286b20lztT40rGCQT8BQZw7XXKhYPP71XsF4QOyxsox&#10;KbiSh/ms8zTFTLsL/9B5HQoRR9hnqMCEUGdS+tyQRd93NXH0/lxjMUTZFFI3eInjtpLDJBlLiyXH&#10;B4M1fRrKj+uTVXCYjF5uZnu65R+4SJH3O7NajpR67rbvbyACteE//Gh/awXDNB1EgIgTUUDO7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5EifxwAAAN4AAAAPAAAAAAAA&#10;AAAAAAAAAKECAABkcnMvZG93bnJldi54bWxQSwUGAAAAAAQABAD5AAAAlQMAAAAA&#10;" strokecolor="#7030a0" strokeweight="2.25pt">
                        <v:stroke startarrow="open" endarrow="open"/>
                      </v:shape>
                      <v:shape id="ZoneTexte 25" o:spid="_x0000_s1122" type="#_x0000_t202" style="position:absolute;left:17048;top:142;width:3569;height:4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hG2MYA&#10;AADeAAAADwAAAGRycy9kb3ducmV2LnhtbESPQWvCQBSE7wX/w/IEb3U30tY2ugliKfRkUavQ2yP7&#10;TILZtyG7mvTfu4WCx2FmvmGW+WAbcaXO1441JFMFgrhwpuZSw/f+4/EVhA/IBhvHpOGXPOTZ6GGJ&#10;qXE9b+m6C6WIEPYpaqhCaFMpfVGRRT91LXH0Tq6zGKLsSmk67CPcNnKm1Iu0WHNcqLCldUXFeXex&#10;Gg6b08/xSX2V7/a57d2gJNs3qfVkPKwWIAIN4R7+b38aDbP5PEng7068AjK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MhG2MYAAADeAAAADwAAAAAAAAAAAAAAAACYAgAAZHJz&#10;L2Rvd25yZXYueG1sUEsFBgAAAAAEAAQA9QAAAIsDAAAAAA==&#10;" filled="f" stroked="f">
                        <v:textbox>
                          <w:txbxContent>
                            <w:p w:rsidR="004743AB" w:rsidRPr="00E94699" w:rsidRDefault="004743AB" w:rsidP="009475D8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  <w:textAlignment w:val="baseline"/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E94699">
                                <w:rPr>
                                  <w:rFonts w:ascii="Arial" w:eastAsia="Majalla UI" w:hAnsi="Arial" w:cs="Majalla UI"/>
                                  <w:color w:val="7030A0"/>
                                  <w:kern w:val="24"/>
                                  <w:sz w:val="20"/>
                                  <w:szCs w:val="20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ZoneTexte 26" o:spid="_x0000_s1123" type="#_x0000_t202" style="position:absolute;left:41510;width:3575;height:4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2lzsQA&#10;AADeAAAADwAAAGRycy9kb3ducmV2LnhtbERPS2sCMRC+C/6HMII3TWqt2O1GEUuhJ4trW+ht2Mw+&#10;6GaybKK7/feNIHibj+856XawjbhQ52vHGh7mCgRx7kzNpYbP09tsDcIHZIONY9LwRx62m/EoxcS4&#10;no90yUIpYgj7BDVUIbSJlD6vyKKfu5Y4coXrLIYIu1KaDvsYbhu5UGolLdYcGypsaV9R/pudrYav&#10;Q/HzvVQf5at9ans3KMn2WWo9nQy7FxCBhnAX39zvJs5fLx8XcH0n3i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9pc7EAAAA3gAAAA8AAAAAAAAAAAAAAAAAmAIAAGRycy9k&#10;b3ducmV2LnhtbFBLBQYAAAAABAAEAPUAAACJAwAAAAA=&#10;" filled="f" stroked="f">
                        <v:textbox>
                          <w:txbxContent>
                            <w:p w:rsidR="004743AB" w:rsidRPr="00E94699" w:rsidRDefault="004743AB" w:rsidP="009475D8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  <w:textAlignment w:val="baseline"/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E94699">
                                <w:rPr>
                                  <w:rFonts w:ascii="Arial" w:eastAsia="Majalla UI" w:hAnsi="Arial" w:cs="Majalla UI"/>
                                  <w:color w:val="7030A0"/>
                                  <w:kern w:val="24"/>
                                  <w:sz w:val="20"/>
                                  <w:szCs w:val="20"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ZoneTexte 27" o:spid="_x0000_s1124" type="#_x0000_t202" style="position:absolute;left:1365;top:5555;width:3568;height:4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EAVcQA&#10;AADeAAAADwAAAGRycy9kb3ducmV2LnhtbERPS2sCMRC+C/6HMEJvmlSt2O1GEaXQk8W1LfQ2bGYf&#10;dDNZNqm7/feNIHibj+856XawjbhQ52vHGh5nCgRx7kzNpYaP8+t0DcIHZIONY9LwRx62m/EoxcS4&#10;nk90yUIpYgj7BDVUIbSJlD6vyKKfuZY4coXrLIYIu1KaDvsYbhs5V2olLdYcGypsaV9R/pP9Wg2f&#10;x+L7a6ney4N9ans3KMn2WWr9MBl2LyACDeEuvrnfTJy/Xi4WcH0n3i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xAFXEAAAA3gAAAA8AAAAAAAAAAAAAAAAAmAIAAGRycy9k&#10;b3ducmV2LnhtbFBLBQYAAAAABAAEAPUAAACJAwAAAAA=&#10;" filled="f" stroked="f">
                        <v:textbox>
                          <w:txbxContent>
                            <w:p w:rsidR="004743AB" w:rsidRPr="00E94699" w:rsidRDefault="004743AB" w:rsidP="009475D8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  <w:textAlignment w:val="baseline"/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E94699">
                                <w:rPr>
                                  <w:rFonts w:ascii="Arial" w:eastAsia="Majalla UI" w:hAnsi="Arial" w:cs="Majalla UI"/>
                                  <w:color w:val="7030A0"/>
                                  <w:kern w:val="24"/>
                                  <w:sz w:val="20"/>
                                  <w:szCs w:val="20"/>
                                  <w:lang w:val="en-US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ZoneTexte 28" o:spid="_x0000_s1125" type="#_x0000_t202" style="position:absolute;left:1333;top:15999;width:3569;height:4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iYIcMA&#10;AADeAAAADwAAAGRycy9kb3ducmV2LnhtbERPS2vCQBC+F/wPywi96a41FY2uIpVCTxaf4G3Ijkkw&#10;OxuyW5P++64g9DYf33MWq85W4k6NLx1rGA0VCOLMmZJzDcfD52AKwgdkg5Vj0vBLHlbL3ssCU+Na&#10;3tF9H3IRQ9inqKEIoU6l9FlBFv3Q1cSRu7rGYoiwyaVpsI3htpJvSk2kxZJjQ4E1fRSU3fY/VsNp&#10;e72cE/Wdb+x73bpOSbYzqfVrv1vPQQTqwr/46f4ycf40GSfweCfe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1iYIcMAAADeAAAADwAAAAAAAAAAAAAAAACYAgAAZHJzL2Rv&#10;d25yZXYueG1sUEsFBgAAAAAEAAQA9QAAAIgDAAAAAA==&#10;" filled="f" stroked="f">
                        <v:textbox>
                          <w:txbxContent>
                            <w:p w:rsidR="004743AB" w:rsidRPr="00E94699" w:rsidRDefault="004743AB" w:rsidP="009475D8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  <w:textAlignment w:val="baseline"/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E94699">
                                <w:rPr>
                                  <w:rFonts w:ascii="Arial" w:eastAsia="Majalla UI" w:hAnsi="Arial" w:cs="Majalla UI"/>
                                  <w:color w:val="7030A0"/>
                                  <w:kern w:val="24"/>
                                  <w:sz w:val="20"/>
                                  <w:szCs w:val="20"/>
                                  <w:lang w:val="en-US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t xml:space="preserve">Soit ABCD un rectangle : </w:t>
            </w:r>
          </w:p>
          <w:p w:rsidR="00814F74" w:rsidRDefault="00814F74" w:rsidP="00814F74">
            <w:r>
              <w:rPr>
                <w:noProof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 wp14:anchorId="1315B680" wp14:editId="430714E2">
                      <wp:simplePos x="0" y="0"/>
                      <wp:positionH relativeFrom="column">
                        <wp:posOffset>1501140</wp:posOffset>
                      </wp:positionH>
                      <wp:positionV relativeFrom="paragraph">
                        <wp:posOffset>13335</wp:posOffset>
                      </wp:positionV>
                      <wp:extent cx="256540" cy="249528"/>
                      <wp:effectExtent l="0" t="0" r="0" b="0"/>
                      <wp:wrapNone/>
                      <wp:docPr id="18435" name="ZoneText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6540" cy="2495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43AB" w:rsidRPr="00E94699" w:rsidRDefault="004743AB" w:rsidP="00E94699">
                                  <w:pPr>
                                    <w:pStyle w:val="NormalWeb"/>
                                    <w:bidi/>
                                    <w:spacing w:before="0" w:beforeAutospacing="0" w:after="0" w:afterAutospacing="0"/>
                                    <w:textAlignment w:val="baseline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eastAsia="Majalla UI" w:hAnsi="Arial" w:cs="Majalla UI"/>
                                      <w:color w:val="000000" w:themeColor="text1"/>
                                      <w:kern w:val="24"/>
                                      <w:sz w:val="20"/>
                                      <w:szCs w:val="20"/>
                                      <w:lang w:val="en-US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5="http://schemas.microsoft.com/office/word/2012/wordml">
                  <w:pict>
                    <v:shape w14:anchorId="1315B680" id="ZoneTexte 9" o:spid="_x0000_s1126" type="#_x0000_t202" style="position:absolute;margin-left:118.2pt;margin-top:1.05pt;width:20.2pt;height:19.65pt;z-index:251759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" filled="f" stroked="f">
                      <v:textbox>
                        <w:txbxContent>
                          <w:p w:rsidR="004743AB" w:rsidRPr="00E94699" w:rsidRDefault="004743AB" w:rsidP="00E94699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textAlignment w:val="baseline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eastAsia="Majalla UI" w:hAnsi="Arial" w:cs="Majalla UI"/>
                                <w:color w:val="000000" w:themeColor="text1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14F74" w:rsidRDefault="00814F74" w:rsidP="00814F74"/>
          <w:p w:rsidR="00814F74" w:rsidRDefault="00814F74" w:rsidP="00814F74"/>
          <w:p w:rsidR="00814F74" w:rsidRDefault="00814F74" w:rsidP="00814F74"/>
          <w:p w:rsidR="00814F74" w:rsidRDefault="00814F74" w:rsidP="00814F74"/>
          <w:p w:rsidR="00814F74" w:rsidRDefault="00814F74" w:rsidP="00814F74"/>
          <w:p w:rsidR="00814F74" w:rsidRDefault="00814F74" w:rsidP="00814F74"/>
          <w:p w:rsidR="00814F74" w:rsidRDefault="00814F74" w:rsidP="00814F74"/>
          <w:p w:rsidR="00814F74" w:rsidRPr="00E23093" w:rsidRDefault="00814F74" w:rsidP="00814F74">
            <w:pPr>
              <w:pStyle w:val="Paragraphedeliste"/>
              <w:numPr>
                <w:ilvl w:val="0"/>
                <w:numId w:val="25"/>
              </w:numPr>
              <w:rPr>
                <w:i/>
                <w:iCs/>
                <w:sz w:val="24"/>
                <w:szCs w:val="24"/>
              </w:rPr>
            </w:pPr>
            <w:r w:rsidRPr="00E23093">
              <w:rPr>
                <w:i/>
                <w:iCs/>
                <w:sz w:val="24"/>
                <w:szCs w:val="24"/>
              </w:rPr>
              <w:t xml:space="preserve">Déterminer l’aire de </w:t>
            </w:r>
            <w:proofErr w:type="spellStart"/>
            <w:r w:rsidRPr="00E23093">
              <w:rPr>
                <w:i/>
                <w:iCs/>
                <w:sz w:val="24"/>
                <w:szCs w:val="24"/>
              </w:rPr>
              <w:t>rectengle</w:t>
            </w:r>
            <w:proofErr w:type="spellEnd"/>
            <w:r w:rsidRPr="00E23093">
              <w:rPr>
                <w:i/>
                <w:iCs/>
                <w:sz w:val="24"/>
                <w:szCs w:val="24"/>
              </w:rPr>
              <w:t xml:space="preserve"> ABCD</w:t>
            </w:r>
          </w:p>
          <w:p w:rsidR="00814F74" w:rsidRPr="00E23093" w:rsidRDefault="00814F74" w:rsidP="00814F74">
            <w:pPr>
              <w:pStyle w:val="Paragraphedeliste"/>
              <w:numPr>
                <w:ilvl w:val="0"/>
                <w:numId w:val="25"/>
              </w:numPr>
              <w:rPr>
                <w:i/>
                <w:iCs/>
                <w:sz w:val="24"/>
                <w:szCs w:val="24"/>
              </w:rPr>
            </w:pPr>
            <w:r w:rsidRPr="00E23093">
              <w:rPr>
                <w:i/>
                <w:iCs/>
                <w:sz w:val="24"/>
                <w:szCs w:val="24"/>
              </w:rPr>
              <w:t>Déterminer l’aire des rectangles AMLQ ; MBNL ; QLPD et LNCP</w:t>
            </w:r>
          </w:p>
          <w:p w:rsidR="00814F74" w:rsidRPr="009475D8" w:rsidRDefault="00814F74" w:rsidP="00814F74">
            <w:pPr>
              <w:pStyle w:val="Paragraphedeliste"/>
              <w:numPr>
                <w:ilvl w:val="0"/>
                <w:numId w:val="25"/>
              </w:numPr>
            </w:pPr>
            <w:r w:rsidRPr="00E23093">
              <w:rPr>
                <w:i/>
                <w:iCs/>
                <w:sz w:val="24"/>
                <w:szCs w:val="24"/>
              </w:rPr>
              <w:lastRenderedPageBreak/>
              <w:t>Déduire que : (</w:t>
            </w:r>
            <w:proofErr w:type="spellStart"/>
            <w:r w:rsidRPr="00E23093">
              <w:rPr>
                <w:i/>
                <w:iCs/>
                <w:sz w:val="24"/>
                <w:szCs w:val="24"/>
              </w:rPr>
              <w:t>a+b</w:t>
            </w:r>
            <w:proofErr w:type="spellEnd"/>
            <w:proofErr w:type="gramStart"/>
            <w:r w:rsidRPr="00E23093">
              <w:rPr>
                <w:i/>
                <w:iCs/>
                <w:sz w:val="24"/>
                <w:szCs w:val="24"/>
              </w:rPr>
              <w:t>)(</w:t>
            </w:r>
            <w:proofErr w:type="spellStart"/>
            <w:proofErr w:type="gramEnd"/>
            <w:r w:rsidRPr="00E23093">
              <w:rPr>
                <w:i/>
                <w:iCs/>
                <w:sz w:val="24"/>
                <w:szCs w:val="24"/>
              </w:rPr>
              <w:t>c+d</w:t>
            </w:r>
            <w:proofErr w:type="spellEnd"/>
            <w:r w:rsidRPr="00E23093">
              <w:rPr>
                <w:i/>
                <w:iCs/>
                <w:sz w:val="24"/>
                <w:szCs w:val="24"/>
              </w:rPr>
              <w:t xml:space="preserve">)= </w:t>
            </w:r>
            <w:proofErr w:type="spellStart"/>
            <w:r w:rsidRPr="00E23093">
              <w:rPr>
                <w:i/>
                <w:iCs/>
                <w:sz w:val="24"/>
                <w:szCs w:val="24"/>
              </w:rPr>
              <w:t>ac+ad+bc+bd</w:t>
            </w:r>
            <w:proofErr w:type="spellEnd"/>
          </w:p>
        </w:tc>
        <w:tc>
          <w:tcPr>
            <w:tcW w:w="1701" w:type="dxa"/>
          </w:tcPr>
          <w:p w:rsidR="00814F74" w:rsidRPr="00A6527D" w:rsidRDefault="00814F74" w:rsidP="00814F74">
            <w:pPr>
              <w:spacing w:before="0"/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</w:pPr>
            <w:r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  <w:lastRenderedPageBreak/>
              <w:t>L’élève lit l’activité et comprend les consignes</w:t>
            </w:r>
          </w:p>
        </w:tc>
        <w:tc>
          <w:tcPr>
            <w:tcW w:w="1843" w:type="dxa"/>
          </w:tcPr>
          <w:p w:rsidR="00814F74" w:rsidRDefault="00814F74" w:rsidP="00814F74">
            <w:pPr>
              <w:spacing w:before="0"/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</w:pPr>
            <w:r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  <w:t>Expliquer l’énoncé</w:t>
            </w:r>
          </w:p>
          <w:p w:rsidR="00814F74" w:rsidRDefault="00814F74" w:rsidP="00814F74">
            <w:pPr>
              <w:pStyle w:val="Citation"/>
            </w:pPr>
          </w:p>
        </w:tc>
        <w:tc>
          <w:tcPr>
            <w:tcW w:w="1276" w:type="dxa"/>
            <w:vMerge w:val="restart"/>
          </w:tcPr>
          <w:p w:rsidR="00814F74" w:rsidRDefault="00814F74" w:rsidP="00814F74">
            <w:r>
              <w:t>(20-25 min)</w:t>
            </w:r>
          </w:p>
        </w:tc>
        <w:tc>
          <w:tcPr>
            <w:tcW w:w="992" w:type="dxa"/>
            <w:vMerge/>
          </w:tcPr>
          <w:p w:rsidR="00814F74" w:rsidRDefault="00814F74" w:rsidP="00814F74"/>
        </w:tc>
        <w:tc>
          <w:tcPr>
            <w:tcW w:w="1559" w:type="dxa"/>
            <w:vMerge w:val="restart"/>
          </w:tcPr>
          <w:p w:rsidR="00814F74" w:rsidRDefault="00814F74" w:rsidP="00814F74"/>
        </w:tc>
        <w:tc>
          <w:tcPr>
            <w:tcW w:w="1276" w:type="dxa"/>
            <w:vMerge w:val="restart"/>
          </w:tcPr>
          <w:p w:rsidR="00814F74" w:rsidRDefault="00814F74" w:rsidP="00814F74"/>
        </w:tc>
      </w:tr>
      <w:tr w:rsidR="00311FA4" w:rsidTr="00A96EB5">
        <w:tc>
          <w:tcPr>
            <w:tcW w:w="534" w:type="dxa"/>
            <w:vMerge/>
          </w:tcPr>
          <w:p w:rsidR="00311FA4" w:rsidRDefault="00311FA4" w:rsidP="00A96EB5"/>
        </w:tc>
        <w:tc>
          <w:tcPr>
            <w:tcW w:w="425" w:type="dxa"/>
            <w:vMerge/>
          </w:tcPr>
          <w:p w:rsidR="00311FA4" w:rsidRDefault="00311FA4" w:rsidP="00A96EB5"/>
        </w:tc>
        <w:tc>
          <w:tcPr>
            <w:tcW w:w="1417" w:type="dxa"/>
            <w:vAlign w:val="center"/>
          </w:tcPr>
          <w:p w:rsidR="00311FA4" w:rsidRPr="00A76F1E" w:rsidRDefault="00311FA4" w:rsidP="00A96EB5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 xml:space="preserve"> p</w:t>
            </w:r>
            <w:r w:rsidRPr="00A76F1E">
              <w:rPr>
                <w:color w:val="FF0000"/>
              </w:rPr>
              <w:t>hase d’action</w:t>
            </w:r>
          </w:p>
        </w:tc>
        <w:tc>
          <w:tcPr>
            <w:tcW w:w="4678" w:type="dxa"/>
            <w:vMerge/>
          </w:tcPr>
          <w:p w:rsidR="00311FA4" w:rsidRDefault="00311FA4" w:rsidP="00A96EB5"/>
        </w:tc>
        <w:tc>
          <w:tcPr>
            <w:tcW w:w="1701" w:type="dxa"/>
          </w:tcPr>
          <w:p w:rsidR="00311FA4" w:rsidRDefault="00814F74" w:rsidP="00A96EB5">
            <w:r w:rsidRPr="00A6527D"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  <w:t>L’élève répondre à la question il tient compte la formule de l’aire de rectangle.</w:t>
            </w:r>
          </w:p>
        </w:tc>
        <w:tc>
          <w:tcPr>
            <w:tcW w:w="1843" w:type="dxa"/>
          </w:tcPr>
          <w:p w:rsidR="00814F74" w:rsidRDefault="00814F74" w:rsidP="00814F74">
            <w:pPr>
              <w:spacing w:before="0"/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</w:pPr>
            <w:r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  <w:t xml:space="preserve">Demande aux élèves de </w:t>
            </w:r>
            <w:r w:rsidRPr="00A6527D"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  <w:t xml:space="preserve">répondre </w:t>
            </w:r>
            <w:r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  <w:t>aux</w:t>
            </w:r>
            <w:r>
              <w:t xml:space="preserve"> </w:t>
            </w:r>
            <w:r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  <w:t xml:space="preserve">questions.  </w:t>
            </w:r>
          </w:p>
          <w:p w:rsidR="00311FA4" w:rsidRDefault="00D0687A" w:rsidP="00814F74">
            <w:r w:rsidRPr="00814F74"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  <w:t>Oriente les apparents</w:t>
            </w:r>
            <w:r w:rsidR="00814F74" w:rsidRPr="00814F74"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  <w:t xml:space="preserve"> en cas d’échec</w:t>
            </w:r>
          </w:p>
        </w:tc>
        <w:tc>
          <w:tcPr>
            <w:tcW w:w="1276" w:type="dxa"/>
            <w:vMerge/>
          </w:tcPr>
          <w:p w:rsidR="00311FA4" w:rsidRDefault="00311FA4" w:rsidP="00A96EB5"/>
        </w:tc>
        <w:tc>
          <w:tcPr>
            <w:tcW w:w="992" w:type="dxa"/>
            <w:vMerge/>
          </w:tcPr>
          <w:p w:rsidR="00311FA4" w:rsidRDefault="00311FA4" w:rsidP="00A96EB5"/>
        </w:tc>
        <w:tc>
          <w:tcPr>
            <w:tcW w:w="1559" w:type="dxa"/>
            <w:vMerge/>
          </w:tcPr>
          <w:p w:rsidR="00311FA4" w:rsidRDefault="00311FA4" w:rsidP="00A96EB5"/>
        </w:tc>
        <w:tc>
          <w:tcPr>
            <w:tcW w:w="1276" w:type="dxa"/>
            <w:vMerge/>
          </w:tcPr>
          <w:p w:rsidR="00311FA4" w:rsidRDefault="00311FA4" w:rsidP="00A96EB5"/>
        </w:tc>
      </w:tr>
      <w:tr w:rsidR="00311FA4" w:rsidTr="00A96EB5">
        <w:tc>
          <w:tcPr>
            <w:tcW w:w="534" w:type="dxa"/>
            <w:vMerge/>
          </w:tcPr>
          <w:p w:rsidR="00311FA4" w:rsidRDefault="00311FA4" w:rsidP="00A96EB5"/>
        </w:tc>
        <w:tc>
          <w:tcPr>
            <w:tcW w:w="425" w:type="dxa"/>
            <w:vMerge/>
          </w:tcPr>
          <w:p w:rsidR="00311FA4" w:rsidRDefault="00311FA4" w:rsidP="00A96EB5"/>
        </w:tc>
        <w:tc>
          <w:tcPr>
            <w:tcW w:w="1417" w:type="dxa"/>
            <w:vAlign w:val="center"/>
          </w:tcPr>
          <w:p w:rsidR="00311FA4" w:rsidRPr="00A76F1E" w:rsidRDefault="00311FA4" w:rsidP="00A96EB5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p</w:t>
            </w:r>
            <w:r w:rsidRPr="00A76F1E">
              <w:rPr>
                <w:color w:val="FF0000"/>
              </w:rPr>
              <w:t>hase de formulation</w:t>
            </w:r>
          </w:p>
        </w:tc>
        <w:tc>
          <w:tcPr>
            <w:tcW w:w="4678" w:type="dxa"/>
            <w:vMerge/>
          </w:tcPr>
          <w:p w:rsidR="00311FA4" w:rsidRDefault="00311FA4" w:rsidP="00A96EB5"/>
        </w:tc>
        <w:tc>
          <w:tcPr>
            <w:tcW w:w="1701" w:type="dxa"/>
          </w:tcPr>
          <w:p w:rsidR="00D0687A" w:rsidRDefault="00D0687A" w:rsidP="00D0687A">
            <w:pPr>
              <w:rPr>
                <w:rStyle w:val="CitationCar"/>
              </w:rPr>
            </w:pPr>
            <w:r>
              <w:rPr>
                <w:rStyle w:val="CitationCar"/>
              </w:rPr>
              <w:t>On conclut</w:t>
            </w:r>
          </w:p>
          <w:p w:rsidR="00311FA4" w:rsidRDefault="00814F74" w:rsidP="00D0687A">
            <w:r w:rsidRPr="00E23093">
              <w:rPr>
                <w:i/>
                <w:iCs/>
                <w:sz w:val="24"/>
                <w:szCs w:val="24"/>
              </w:rPr>
              <w:t>(</w:t>
            </w:r>
            <w:proofErr w:type="spellStart"/>
            <w:r w:rsidRPr="00E23093">
              <w:rPr>
                <w:i/>
                <w:iCs/>
                <w:sz w:val="24"/>
                <w:szCs w:val="24"/>
              </w:rPr>
              <w:t>a+b</w:t>
            </w:r>
            <w:proofErr w:type="spellEnd"/>
            <w:r w:rsidRPr="00E23093">
              <w:rPr>
                <w:i/>
                <w:iCs/>
                <w:sz w:val="24"/>
                <w:szCs w:val="24"/>
              </w:rPr>
              <w:t>)(</w:t>
            </w:r>
            <w:proofErr w:type="spellStart"/>
            <w:r w:rsidRPr="00E23093">
              <w:rPr>
                <w:i/>
                <w:iCs/>
                <w:sz w:val="24"/>
                <w:szCs w:val="24"/>
              </w:rPr>
              <w:t>c+d</w:t>
            </w:r>
            <w:proofErr w:type="spellEnd"/>
            <w:r w:rsidRPr="00E23093">
              <w:rPr>
                <w:i/>
                <w:iCs/>
                <w:sz w:val="24"/>
                <w:szCs w:val="24"/>
              </w:rPr>
              <w:t xml:space="preserve">)= </w:t>
            </w:r>
            <w:proofErr w:type="spellStart"/>
            <w:r w:rsidRPr="00E23093">
              <w:rPr>
                <w:i/>
                <w:iCs/>
                <w:sz w:val="24"/>
                <w:szCs w:val="24"/>
              </w:rPr>
              <w:t>ac+ad+bc+bd</w:t>
            </w:r>
            <w:proofErr w:type="spellEnd"/>
          </w:p>
        </w:tc>
        <w:tc>
          <w:tcPr>
            <w:tcW w:w="1843" w:type="dxa"/>
          </w:tcPr>
          <w:p w:rsidR="00D0687A" w:rsidRDefault="00D0687A" w:rsidP="00D0687A">
            <w:pPr>
              <w:pStyle w:val="Citation"/>
            </w:pPr>
            <w:r>
              <w:t xml:space="preserve">Laisser les apprenants découvertes la formule.   </w:t>
            </w:r>
          </w:p>
          <w:p w:rsidR="00311FA4" w:rsidRDefault="00311FA4" w:rsidP="00D0687A"/>
        </w:tc>
        <w:tc>
          <w:tcPr>
            <w:tcW w:w="1276" w:type="dxa"/>
            <w:vMerge/>
          </w:tcPr>
          <w:p w:rsidR="00311FA4" w:rsidRDefault="00311FA4" w:rsidP="00A96EB5"/>
        </w:tc>
        <w:tc>
          <w:tcPr>
            <w:tcW w:w="992" w:type="dxa"/>
            <w:vMerge/>
          </w:tcPr>
          <w:p w:rsidR="00311FA4" w:rsidRDefault="00311FA4" w:rsidP="00A96EB5"/>
        </w:tc>
        <w:tc>
          <w:tcPr>
            <w:tcW w:w="1559" w:type="dxa"/>
            <w:vMerge/>
          </w:tcPr>
          <w:p w:rsidR="00311FA4" w:rsidRDefault="00311FA4" w:rsidP="00A96EB5"/>
        </w:tc>
        <w:tc>
          <w:tcPr>
            <w:tcW w:w="1276" w:type="dxa"/>
            <w:vMerge/>
          </w:tcPr>
          <w:p w:rsidR="00311FA4" w:rsidRDefault="00311FA4" w:rsidP="00A96EB5"/>
        </w:tc>
      </w:tr>
      <w:tr w:rsidR="00311FA4" w:rsidTr="00A96EB5">
        <w:tc>
          <w:tcPr>
            <w:tcW w:w="534" w:type="dxa"/>
            <w:vMerge/>
          </w:tcPr>
          <w:p w:rsidR="00311FA4" w:rsidRDefault="00311FA4" w:rsidP="00A96EB5"/>
        </w:tc>
        <w:tc>
          <w:tcPr>
            <w:tcW w:w="425" w:type="dxa"/>
            <w:vMerge/>
          </w:tcPr>
          <w:p w:rsidR="00311FA4" w:rsidRDefault="00311FA4" w:rsidP="00A96EB5"/>
        </w:tc>
        <w:tc>
          <w:tcPr>
            <w:tcW w:w="1417" w:type="dxa"/>
            <w:vAlign w:val="center"/>
          </w:tcPr>
          <w:p w:rsidR="00311FA4" w:rsidRPr="00A76F1E" w:rsidRDefault="00311FA4" w:rsidP="00A96EB5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 xml:space="preserve"> p</w:t>
            </w:r>
            <w:r w:rsidRPr="00A76F1E">
              <w:rPr>
                <w:color w:val="FF0000"/>
              </w:rPr>
              <w:t xml:space="preserve">hase </w:t>
            </w:r>
            <w:r>
              <w:rPr>
                <w:color w:val="FF0000"/>
              </w:rPr>
              <w:t xml:space="preserve">de </w:t>
            </w:r>
            <w:r w:rsidRPr="00A76F1E">
              <w:rPr>
                <w:color w:val="FF0000"/>
              </w:rPr>
              <w:t>validation</w:t>
            </w:r>
          </w:p>
        </w:tc>
        <w:tc>
          <w:tcPr>
            <w:tcW w:w="4678" w:type="dxa"/>
            <w:vMerge/>
          </w:tcPr>
          <w:p w:rsidR="00311FA4" w:rsidRDefault="00311FA4" w:rsidP="00A96EB5"/>
        </w:tc>
        <w:tc>
          <w:tcPr>
            <w:tcW w:w="1701" w:type="dxa"/>
          </w:tcPr>
          <w:p w:rsidR="00311FA4" w:rsidRDefault="00D0687A" w:rsidP="00311FA4">
            <w:pPr>
              <w:pStyle w:val="Citation"/>
            </w:pPr>
            <w:r>
              <w:t>La déduction de la formule demandée</w:t>
            </w:r>
            <m:oMath>
              <m:r>
                <w:rPr>
                  <w:rFonts w:ascii="Cambria Math" w:hAnsi="Cambria Math"/>
                </w:rPr>
                <m:t>.</m:t>
              </m:r>
            </m:oMath>
          </w:p>
        </w:tc>
        <w:tc>
          <w:tcPr>
            <w:tcW w:w="1843" w:type="dxa"/>
          </w:tcPr>
          <w:p w:rsidR="00311FA4" w:rsidRPr="00814F74" w:rsidRDefault="00814F74" w:rsidP="00A96EB5">
            <w:pPr>
              <w:rPr>
                <w:i/>
                <w:iCs/>
                <w:sz w:val="24"/>
                <w:szCs w:val="24"/>
              </w:rPr>
            </w:pPr>
            <w:r w:rsidRPr="00814F74">
              <w:rPr>
                <w:i/>
                <w:iCs/>
                <w:sz w:val="24"/>
                <w:szCs w:val="24"/>
              </w:rPr>
              <w:t>Valider la formule déduite ;</w:t>
            </w:r>
          </w:p>
          <w:p w:rsidR="00311FA4" w:rsidRDefault="00311FA4" w:rsidP="00A96EB5">
            <w:r>
              <w:t xml:space="preserve">                                              </w:t>
            </w:r>
          </w:p>
        </w:tc>
        <w:tc>
          <w:tcPr>
            <w:tcW w:w="1276" w:type="dxa"/>
            <w:vMerge/>
          </w:tcPr>
          <w:p w:rsidR="00311FA4" w:rsidRDefault="00311FA4" w:rsidP="00A96EB5"/>
        </w:tc>
        <w:tc>
          <w:tcPr>
            <w:tcW w:w="992" w:type="dxa"/>
            <w:vMerge/>
          </w:tcPr>
          <w:p w:rsidR="00311FA4" w:rsidRDefault="00311FA4" w:rsidP="00A96EB5"/>
        </w:tc>
        <w:tc>
          <w:tcPr>
            <w:tcW w:w="1559" w:type="dxa"/>
            <w:vMerge/>
          </w:tcPr>
          <w:p w:rsidR="00311FA4" w:rsidRDefault="00311FA4" w:rsidP="00A96EB5"/>
        </w:tc>
        <w:tc>
          <w:tcPr>
            <w:tcW w:w="1276" w:type="dxa"/>
            <w:vMerge/>
          </w:tcPr>
          <w:p w:rsidR="00311FA4" w:rsidRDefault="00311FA4" w:rsidP="00A96EB5"/>
        </w:tc>
      </w:tr>
      <w:tr w:rsidR="00D42EE3" w:rsidTr="00A96EB5">
        <w:tc>
          <w:tcPr>
            <w:tcW w:w="534" w:type="dxa"/>
            <w:vMerge/>
          </w:tcPr>
          <w:p w:rsidR="00D42EE3" w:rsidRDefault="00D42EE3" w:rsidP="00A96EB5"/>
        </w:tc>
        <w:tc>
          <w:tcPr>
            <w:tcW w:w="1842" w:type="dxa"/>
            <w:gridSpan w:val="2"/>
            <w:vAlign w:val="center"/>
          </w:tcPr>
          <w:p w:rsidR="00D42EE3" w:rsidRPr="00A76F1E" w:rsidRDefault="00D42EE3" w:rsidP="00A96EB5">
            <w:pPr>
              <w:jc w:val="center"/>
              <w:rPr>
                <w:color w:val="FF0000"/>
              </w:rPr>
            </w:pPr>
            <w:r w:rsidRPr="00A76F1E">
              <w:rPr>
                <w:color w:val="FF0000"/>
              </w:rPr>
              <w:t>Phase d’institutionnalisation</w:t>
            </w:r>
          </w:p>
          <w:p w:rsidR="00D42EE3" w:rsidRPr="00A76F1E" w:rsidRDefault="00D42EE3" w:rsidP="00A96EB5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(</w:t>
            </w:r>
            <w:r w:rsidRPr="00A76F1E">
              <w:rPr>
                <w:color w:val="FF0000"/>
              </w:rPr>
              <w:t xml:space="preserve">Résumé du </w:t>
            </w:r>
            <w:proofErr w:type="gramStart"/>
            <w:r w:rsidRPr="00A76F1E">
              <w:rPr>
                <w:color w:val="FF0000"/>
              </w:rPr>
              <w:t>cours )</w:t>
            </w:r>
            <w:proofErr w:type="gramEnd"/>
          </w:p>
        </w:tc>
        <w:tc>
          <w:tcPr>
            <w:tcW w:w="4678" w:type="dxa"/>
          </w:tcPr>
          <w:p w:rsidR="0016304E" w:rsidRPr="0016304E" w:rsidRDefault="0016304E" w:rsidP="0016304E">
            <w:pPr>
              <w:pStyle w:val="Paragraphedeliste"/>
              <w:numPr>
                <w:ilvl w:val="0"/>
                <w:numId w:val="24"/>
              </w:numPr>
              <w:rPr>
                <w:i/>
                <w:iCs/>
                <w:color w:val="4F81BD" w:themeColor="accent1"/>
                <w:sz w:val="24"/>
                <w:szCs w:val="24"/>
              </w:rPr>
            </w:pPr>
            <w:r w:rsidRPr="0016304E">
              <w:rPr>
                <w:i/>
                <w:iCs/>
                <w:color w:val="4F81BD" w:themeColor="accent1"/>
                <w:sz w:val="24"/>
                <w:szCs w:val="24"/>
              </w:rPr>
              <w:t>Produit de deux sommes :</w:t>
            </w:r>
          </w:p>
          <w:p w:rsidR="0016304E" w:rsidRDefault="0016304E" w:rsidP="0016304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5F497A" w:themeColor="accent4" w:themeShade="BF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b/>
                <w:bCs/>
                <w:color w:val="5F497A" w:themeColor="accent4" w:themeShade="BF"/>
                <w:sz w:val="24"/>
                <w:szCs w:val="24"/>
              </w:rPr>
              <w:t xml:space="preserve">Règle </w:t>
            </w:r>
            <w:r>
              <w:rPr>
                <w:rFonts w:ascii="Calibri" w:eastAsiaTheme="minorHAnsi" w:hAnsi="Calibri" w:cs="Calibri"/>
                <w:b/>
                <w:bCs/>
                <w:color w:val="5F497A" w:themeColor="accent4" w:themeShade="BF"/>
                <w:sz w:val="24"/>
                <w:szCs w:val="24"/>
              </w:rPr>
              <w:t>3 </w:t>
            </w:r>
            <w:r>
              <w:rPr>
                <w:rFonts w:ascii="Times New Roman" w:eastAsiaTheme="minorHAnsi" w:hAnsi="Times New Roman" w:cs="Times New Roman"/>
                <w:b/>
                <w:bCs/>
                <w:color w:val="5F497A" w:themeColor="accent4" w:themeShade="BF"/>
                <w:sz w:val="24"/>
                <w:szCs w:val="24"/>
              </w:rPr>
              <w:t>:</w:t>
            </w:r>
          </w:p>
          <w:p w:rsidR="0016304E" w:rsidRDefault="0016304E" w:rsidP="0016304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  <w:r>
              <w:rPr>
                <w:noProof/>
                <w:sz w:val="22"/>
                <w:szCs w:val="22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>
                      <wp:simplePos x="0" y="0"/>
                      <wp:positionH relativeFrom="column">
                        <wp:posOffset>100965</wp:posOffset>
                      </wp:positionH>
                      <wp:positionV relativeFrom="paragraph">
                        <wp:posOffset>73025</wp:posOffset>
                      </wp:positionV>
                      <wp:extent cx="2562225" cy="790575"/>
                      <wp:effectExtent l="0" t="0" r="28575" b="28575"/>
                      <wp:wrapNone/>
                      <wp:docPr id="18437" name="Rectangle 184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562225" cy="79057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743AB" w:rsidRPr="0016304E" w:rsidRDefault="004743AB" w:rsidP="0016304E">
                                  <w:pPr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proofErr w:type="gramStart"/>
                                  <w:r w:rsidRPr="0016304E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a ,</w:t>
                                  </w:r>
                                  <w:proofErr w:type="gramEnd"/>
                                  <w:r w:rsidRPr="0016304E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 xml:space="preserve"> b , c et d sont des nombres relatifs.</w:t>
                                  </w:r>
                                </w:p>
                                <w:p w:rsidR="004743AB" w:rsidRPr="000E55D3" w:rsidRDefault="004743AB" w:rsidP="00D839E7">
                                  <w:pPr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</w:pPr>
                                  <w:r w:rsidRPr="000E55D3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  <w:t xml:space="preserve">On </w:t>
                                  </w:r>
                                  <w:proofErr w:type="gramStart"/>
                                  <w:r w:rsidRPr="000E55D3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  <w:t>a :</w:t>
                                  </w:r>
                                  <w:proofErr w:type="gramEnd"/>
                                  <w:r w:rsidRPr="000E55D3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  <w:t xml:space="preserve"> (</w:t>
                                  </w:r>
                                  <w:proofErr w:type="spellStart"/>
                                  <w:r w:rsidRPr="000E55D3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  <w:t>a+b</w:t>
                                  </w:r>
                                  <w:proofErr w:type="spellEnd"/>
                                  <w:r w:rsidRPr="000E55D3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  <w:t>)(</w:t>
                                  </w:r>
                                  <w:proofErr w:type="spellStart"/>
                                  <w:r w:rsidRPr="000E55D3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  <w:t>c+d</w:t>
                                  </w:r>
                                  <w:proofErr w:type="spellEnd"/>
                                  <w:r w:rsidRPr="000E55D3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  <w:t>)=</w:t>
                                  </w:r>
                                  <w:r w:rsidR="00D839E7" w:rsidRPr="000E55D3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0E55D3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  <w:t>ac+ad+bc+bd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rect id="Rectangle 18437" o:spid="_x0000_s1127" style="position:absolute;margin-left:7.95pt;margin-top:5.75pt;width:201.75pt;height:62.2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" fillcolor="white [3201]" strokecolor="#9bbb59 [3206]" strokeweight="2pt">
                      <v:path arrowok="t"/>
                      <v:textbox>
                        <w:txbxContent>
                          <w:p w:rsidR="004743AB" w:rsidRPr="0016304E" w:rsidRDefault="004743AB" w:rsidP="0016304E">
                            <w:pPr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16304E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a ,</w:t>
                            </w:r>
                            <w:proofErr w:type="gramEnd"/>
                            <w:r w:rsidRPr="0016304E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 xml:space="preserve"> b , c et d sont des nombres relatifs.</w:t>
                            </w:r>
                          </w:p>
                          <w:p w:rsidR="004743AB" w:rsidRPr="0016304E" w:rsidRDefault="004743AB" w:rsidP="00D839E7">
                            <w:pPr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r w:rsidRPr="0016304E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On a : (</w:t>
                            </w:r>
                            <w:proofErr w:type="spellStart"/>
                            <w:r w:rsidRPr="0016304E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a+b</w:t>
                            </w:r>
                            <w:proofErr w:type="spellEnd"/>
                            <w:proofErr w:type="gramStart"/>
                            <w:r w:rsidRPr="0016304E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)(</w:t>
                            </w:r>
                            <w:proofErr w:type="spellStart"/>
                            <w:proofErr w:type="gramEnd"/>
                            <w:r w:rsidRPr="0016304E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c+d</w:t>
                            </w:r>
                            <w:proofErr w:type="spellEnd"/>
                            <w:r w:rsidRPr="0016304E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)=</w:t>
                            </w:r>
                            <w:r w:rsidR="00D839E7" w:rsidRPr="0016304E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16304E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ac+ad+bc+bd</w:t>
                            </w:r>
                            <w:proofErr w:type="spellEnd"/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16304E" w:rsidRDefault="0016304E" w:rsidP="0016304E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16304E" w:rsidRDefault="0016304E" w:rsidP="0016304E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D42EE3" w:rsidRPr="00D42EE3" w:rsidRDefault="00D42EE3" w:rsidP="00D42EE3">
            <w:pPr>
              <w:rPr>
                <w:lang w:val="en-US"/>
              </w:rPr>
            </w:pPr>
          </w:p>
        </w:tc>
        <w:tc>
          <w:tcPr>
            <w:tcW w:w="1701" w:type="dxa"/>
          </w:tcPr>
          <w:p w:rsidR="00D42EE3" w:rsidRDefault="00D42EE3" w:rsidP="00D0687A">
            <w:pPr>
              <w:pStyle w:val="Citation"/>
            </w:pPr>
            <w:r>
              <w:t>L’élève écrit dans son cahier de cours.</w:t>
            </w:r>
          </w:p>
        </w:tc>
        <w:tc>
          <w:tcPr>
            <w:tcW w:w="1843" w:type="dxa"/>
          </w:tcPr>
          <w:p w:rsidR="00D42EE3" w:rsidRDefault="00D42EE3" w:rsidP="00A96EB5">
            <w:pPr>
              <w:pStyle w:val="Citation"/>
            </w:pPr>
            <w:r>
              <w:t xml:space="preserve">Le prof encadre la dernière égalité puis il demande aux élèves d’écrire le résumer sur le cahier de cours. </w:t>
            </w:r>
          </w:p>
        </w:tc>
        <w:tc>
          <w:tcPr>
            <w:tcW w:w="1276" w:type="dxa"/>
          </w:tcPr>
          <w:p w:rsidR="00D42EE3" w:rsidRDefault="00D42EE3" w:rsidP="00A96EB5">
            <w:r>
              <w:t>(10 min)</w:t>
            </w:r>
          </w:p>
        </w:tc>
        <w:tc>
          <w:tcPr>
            <w:tcW w:w="992" w:type="dxa"/>
            <w:vMerge/>
          </w:tcPr>
          <w:p w:rsidR="00D42EE3" w:rsidRDefault="00D42EE3" w:rsidP="00A96EB5"/>
        </w:tc>
        <w:tc>
          <w:tcPr>
            <w:tcW w:w="1559" w:type="dxa"/>
          </w:tcPr>
          <w:p w:rsidR="00D42EE3" w:rsidRDefault="00D42EE3" w:rsidP="00A96EB5"/>
        </w:tc>
        <w:tc>
          <w:tcPr>
            <w:tcW w:w="1276" w:type="dxa"/>
          </w:tcPr>
          <w:p w:rsidR="00D42EE3" w:rsidRDefault="00D42EE3" w:rsidP="00A96EB5"/>
        </w:tc>
      </w:tr>
      <w:tr w:rsidR="00D42EE3" w:rsidTr="00A96EB5">
        <w:tc>
          <w:tcPr>
            <w:tcW w:w="534" w:type="dxa"/>
            <w:vMerge/>
          </w:tcPr>
          <w:p w:rsidR="00D42EE3" w:rsidRDefault="00D42EE3" w:rsidP="00A96EB5"/>
        </w:tc>
        <w:tc>
          <w:tcPr>
            <w:tcW w:w="1842" w:type="dxa"/>
            <w:gridSpan w:val="2"/>
            <w:vAlign w:val="center"/>
          </w:tcPr>
          <w:p w:rsidR="00D42EE3" w:rsidRPr="00B07E3D" w:rsidRDefault="00D42EE3" w:rsidP="00A96EB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Application et évaluation </w:t>
            </w:r>
          </w:p>
        </w:tc>
        <w:tc>
          <w:tcPr>
            <w:tcW w:w="4678" w:type="dxa"/>
          </w:tcPr>
          <w:p w:rsidR="003340B1" w:rsidRPr="003340B1" w:rsidRDefault="003340B1" w:rsidP="003340B1">
            <w:pPr>
              <w:pStyle w:val="Citation"/>
              <w:rPr>
                <w:color w:val="C0504D" w:themeColor="accent2"/>
                <w:u w:val="single"/>
              </w:rPr>
            </w:pPr>
            <w:r w:rsidRPr="00C25932">
              <w:rPr>
                <w:color w:val="C0504D" w:themeColor="accent2"/>
                <w:u w:val="single"/>
              </w:rPr>
              <w:t>Exercice</w:t>
            </w:r>
            <w:r>
              <w:rPr>
                <w:color w:val="C0504D" w:themeColor="accent2"/>
                <w:u w:val="single"/>
              </w:rPr>
              <w:t> :</w:t>
            </w:r>
          </w:p>
          <w:p w:rsidR="003340B1" w:rsidRDefault="003340B1" w:rsidP="003340B1">
            <w:pPr>
              <w:pStyle w:val="Citation"/>
            </w:pPr>
            <w:r>
              <w:t>Développer puis réduire les expressions littérales suivantes :</w:t>
            </w:r>
          </w:p>
          <w:p w:rsidR="00D42EE3" w:rsidRDefault="003340B1" w:rsidP="004864D3">
            <w:pPr>
              <w:pStyle w:val="Citation"/>
              <w:jc w:val="center"/>
            </w:pPr>
            <w:r>
              <w:t>A= (2x − 1</w:t>
            </w:r>
            <w:proofErr w:type="gramStart"/>
            <w:r>
              <w:t>)(</w:t>
            </w:r>
            <w:proofErr w:type="gramEnd"/>
            <w:r>
              <w:t>−3x − 2)</w:t>
            </w:r>
          </w:p>
          <w:p w:rsidR="003340B1" w:rsidRPr="003340B1" w:rsidRDefault="003340B1" w:rsidP="004864D3">
            <w:pPr>
              <w:jc w:val="center"/>
              <w:rPr>
                <w:i/>
                <w:iCs/>
                <w:sz w:val="24"/>
                <w:szCs w:val="24"/>
              </w:rPr>
            </w:pPr>
            <w:r w:rsidRPr="003340B1">
              <w:rPr>
                <w:i/>
                <w:iCs/>
                <w:sz w:val="24"/>
                <w:szCs w:val="24"/>
              </w:rPr>
              <w:t>B= (4a − 12</w:t>
            </w:r>
            <w:proofErr w:type="gramStart"/>
            <w:r w:rsidRPr="003340B1">
              <w:rPr>
                <w:i/>
                <w:iCs/>
                <w:sz w:val="24"/>
                <w:szCs w:val="24"/>
              </w:rPr>
              <w:t>)(</w:t>
            </w:r>
            <w:proofErr w:type="gramEnd"/>
            <w:r w:rsidRPr="003340B1">
              <w:rPr>
                <w:i/>
                <w:iCs/>
                <w:sz w:val="24"/>
                <w:szCs w:val="24"/>
              </w:rPr>
              <w:t xml:space="preserve">15 </w:t>
            </w:r>
            <w:r>
              <w:rPr>
                <w:i/>
                <w:iCs/>
                <w:sz w:val="24"/>
                <w:szCs w:val="24"/>
              </w:rPr>
              <w:t>–</w:t>
            </w:r>
            <w:r w:rsidRPr="003340B1">
              <w:rPr>
                <w:i/>
                <w:iCs/>
                <w:sz w:val="24"/>
                <w:szCs w:val="24"/>
              </w:rPr>
              <w:t xml:space="preserve"> 6</w:t>
            </w:r>
            <w:r>
              <w:rPr>
                <w:i/>
                <w:iCs/>
                <w:sz w:val="24"/>
                <w:szCs w:val="24"/>
              </w:rPr>
              <w:t>a</w:t>
            </w:r>
            <w:r w:rsidRPr="003340B1">
              <w:rPr>
                <w:i/>
                <w:iCs/>
                <w:sz w:val="24"/>
                <w:szCs w:val="24"/>
              </w:rPr>
              <w:t>)</w:t>
            </w:r>
          </w:p>
          <w:p w:rsidR="003340B1" w:rsidRPr="003340B1" w:rsidRDefault="003340B1" w:rsidP="004864D3">
            <w:pPr>
              <w:jc w:val="center"/>
              <w:rPr>
                <w:vertAlign w:val="superscript"/>
              </w:rPr>
            </w:pPr>
            <w:r w:rsidRPr="003340B1">
              <w:rPr>
                <w:i/>
                <w:iCs/>
                <w:sz w:val="24"/>
                <w:szCs w:val="24"/>
              </w:rPr>
              <w:t>C= (3x + 1)</w:t>
            </w:r>
            <w:r>
              <w:rPr>
                <w:i/>
                <w:iCs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701" w:type="dxa"/>
          </w:tcPr>
          <w:p w:rsidR="00D42EE3" w:rsidRDefault="00D42EE3" w:rsidP="00A96EB5">
            <w:pPr>
              <w:pStyle w:val="Citation"/>
            </w:pPr>
            <w:r>
              <w:t>Les élèves écrivent l’énoncé sur le cahier.</w:t>
            </w:r>
          </w:p>
        </w:tc>
        <w:tc>
          <w:tcPr>
            <w:tcW w:w="1843" w:type="dxa"/>
          </w:tcPr>
          <w:p w:rsidR="00D42EE3" w:rsidRDefault="00D42EE3" w:rsidP="00A96EB5">
            <w:pPr>
              <w:pStyle w:val="Citation"/>
            </w:pPr>
            <w:r>
              <w:t>Prof demande aux élèves de faire l’exercice</w:t>
            </w:r>
          </w:p>
        </w:tc>
        <w:tc>
          <w:tcPr>
            <w:tcW w:w="1276" w:type="dxa"/>
          </w:tcPr>
          <w:p w:rsidR="00D42EE3" w:rsidRDefault="00D42EE3" w:rsidP="00A96EB5">
            <w:r>
              <w:t>(15 min)</w:t>
            </w:r>
          </w:p>
        </w:tc>
        <w:tc>
          <w:tcPr>
            <w:tcW w:w="992" w:type="dxa"/>
            <w:vMerge/>
          </w:tcPr>
          <w:p w:rsidR="00D42EE3" w:rsidRDefault="00D42EE3" w:rsidP="00A96EB5"/>
        </w:tc>
        <w:tc>
          <w:tcPr>
            <w:tcW w:w="1559" w:type="dxa"/>
          </w:tcPr>
          <w:p w:rsidR="00D42EE3" w:rsidRDefault="00D42EE3" w:rsidP="00A96EB5"/>
        </w:tc>
        <w:tc>
          <w:tcPr>
            <w:tcW w:w="1276" w:type="dxa"/>
          </w:tcPr>
          <w:p w:rsidR="00D42EE3" w:rsidRDefault="00D42EE3" w:rsidP="00A96EB5"/>
        </w:tc>
      </w:tr>
      <w:tr w:rsidR="00D42EE3" w:rsidTr="00A96EB5">
        <w:tc>
          <w:tcPr>
            <w:tcW w:w="534" w:type="dxa"/>
            <w:vAlign w:val="center"/>
          </w:tcPr>
          <w:p w:rsidR="00D42EE3" w:rsidRPr="00CF2AC1" w:rsidRDefault="00D42EE3" w:rsidP="00A96EB5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1842" w:type="dxa"/>
            <w:gridSpan w:val="2"/>
            <w:vAlign w:val="center"/>
          </w:tcPr>
          <w:p w:rsidR="00D42EE3" w:rsidRDefault="00D42EE3" w:rsidP="00A96EB5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Exercices de  Soutien et renforcement</w:t>
            </w:r>
          </w:p>
        </w:tc>
        <w:tc>
          <w:tcPr>
            <w:tcW w:w="4678" w:type="dxa"/>
          </w:tcPr>
          <w:p w:rsidR="00D42EE3" w:rsidRPr="003340B1" w:rsidRDefault="00D42EE3" w:rsidP="003340B1">
            <w:pPr>
              <w:pStyle w:val="Citation"/>
              <w:rPr>
                <w:color w:val="C0504D" w:themeColor="accent2"/>
                <w:u w:val="single"/>
              </w:rPr>
            </w:pPr>
            <w:r w:rsidRPr="003340B1">
              <w:rPr>
                <w:color w:val="C0504D" w:themeColor="accent2"/>
                <w:u w:val="single"/>
              </w:rPr>
              <w:t xml:space="preserve">Exercice </w:t>
            </w:r>
            <w:r w:rsidR="003340B1" w:rsidRPr="003340B1">
              <w:rPr>
                <w:color w:val="C0504D" w:themeColor="accent2"/>
                <w:u w:val="single"/>
              </w:rPr>
              <w:t>3</w:t>
            </w:r>
            <w:r w:rsidR="003340B1">
              <w:rPr>
                <w:color w:val="C0504D" w:themeColor="accent2"/>
                <w:u w:val="single"/>
              </w:rPr>
              <w:t> :</w:t>
            </w:r>
          </w:p>
          <w:p w:rsidR="003340B1" w:rsidRDefault="003340B1" w:rsidP="003340B1">
            <w:pPr>
              <w:pStyle w:val="Citation"/>
            </w:pPr>
            <w:r>
              <w:t>Développer puis réduire les expressions littérales suivantes :</w:t>
            </w:r>
          </w:p>
          <w:p w:rsidR="003340B1" w:rsidRPr="004864D3" w:rsidRDefault="003340B1" w:rsidP="004864D3">
            <w:pPr>
              <w:pStyle w:val="Citation"/>
              <w:jc w:val="center"/>
            </w:pPr>
            <w:r w:rsidRPr="004864D3">
              <w:t>A= (3x – 6</w:t>
            </w:r>
            <w:proofErr w:type="gramStart"/>
            <w:r w:rsidRPr="004864D3">
              <w:t>)(</w:t>
            </w:r>
            <w:proofErr w:type="gramEnd"/>
            <w:r w:rsidRPr="004864D3">
              <w:t>−3x − 2)</w:t>
            </w:r>
          </w:p>
          <w:p w:rsidR="003340B1" w:rsidRPr="004864D3" w:rsidRDefault="003340B1" w:rsidP="004864D3">
            <w:pPr>
              <w:jc w:val="center"/>
              <w:rPr>
                <w:i/>
                <w:iCs/>
                <w:sz w:val="24"/>
                <w:szCs w:val="24"/>
              </w:rPr>
            </w:pPr>
            <w:r w:rsidRPr="004864D3">
              <w:rPr>
                <w:i/>
                <w:iCs/>
                <w:sz w:val="24"/>
                <w:szCs w:val="24"/>
              </w:rPr>
              <w:t>B= (a – 8b</w:t>
            </w:r>
            <w:proofErr w:type="gramStart"/>
            <w:r w:rsidRPr="004864D3">
              <w:rPr>
                <w:i/>
                <w:iCs/>
                <w:sz w:val="24"/>
                <w:szCs w:val="24"/>
              </w:rPr>
              <w:t>)(</w:t>
            </w:r>
            <w:proofErr w:type="gramEnd"/>
            <w:r w:rsidRPr="004864D3">
              <w:rPr>
                <w:i/>
                <w:iCs/>
                <w:sz w:val="24"/>
                <w:szCs w:val="24"/>
              </w:rPr>
              <w:t>a − 2)</w:t>
            </w:r>
          </w:p>
          <w:p w:rsidR="00D42EE3" w:rsidRPr="004864D3" w:rsidRDefault="003340B1" w:rsidP="004864D3">
            <w:pPr>
              <w:pStyle w:val="Citation"/>
              <w:jc w:val="center"/>
              <w:rPr>
                <w:i w:val="0"/>
                <w:iCs w:val="0"/>
                <w:vertAlign w:val="superscript"/>
              </w:rPr>
            </w:pPr>
            <w:r w:rsidRPr="004864D3">
              <w:rPr>
                <w:i w:val="0"/>
                <w:iCs w:val="0"/>
              </w:rPr>
              <w:t>C= (x - 1)</w:t>
            </w:r>
            <w:r w:rsidRPr="004864D3">
              <w:rPr>
                <w:i w:val="0"/>
                <w:iCs w:val="0"/>
                <w:vertAlign w:val="superscript"/>
              </w:rPr>
              <w:t>2</w:t>
            </w:r>
          </w:p>
          <w:p w:rsidR="003340B1" w:rsidRPr="003340B1" w:rsidRDefault="003340B1" w:rsidP="004864D3">
            <w:pPr>
              <w:jc w:val="center"/>
            </w:pPr>
            <w:r w:rsidRPr="004864D3">
              <w:rPr>
                <w:sz w:val="24"/>
                <w:szCs w:val="24"/>
              </w:rPr>
              <w:t>D= (7a-2</w:t>
            </w:r>
            <w:proofErr w:type="gramStart"/>
            <w:r w:rsidRPr="004864D3">
              <w:rPr>
                <w:sz w:val="24"/>
                <w:szCs w:val="24"/>
              </w:rPr>
              <w:t>)(</w:t>
            </w:r>
            <w:proofErr w:type="gramEnd"/>
            <w:r w:rsidRPr="004864D3">
              <w:rPr>
                <w:sz w:val="24"/>
                <w:szCs w:val="24"/>
              </w:rPr>
              <w:t>7a+4)</w:t>
            </w:r>
          </w:p>
        </w:tc>
        <w:tc>
          <w:tcPr>
            <w:tcW w:w="1701" w:type="dxa"/>
          </w:tcPr>
          <w:p w:rsidR="00D42EE3" w:rsidRDefault="00D42EE3" w:rsidP="00A96EB5">
            <w:r w:rsidRPr="00A5739B">
              <w:rPr>
                <w:rStyle w:val="CitationCar"/>
              </w:rPr>
              <w:t>Les élèves écrivent l’énoncé sur le cahier</w:t>
            </w:r>
            <w:r>
              <w:t>.</w:t>
            </w:r>
          </w:p>
        </w:tc>
        <w:tc>
          <w:tcPr>
            <w:tcW w:w="1843" w:type="dxa"/>
          </w:tcPr>
          <w:p w:rsidR="00D42EE3" w:rsidRDefault="00D42EE3" w:rsidP="00A96EB5">
            <w:pPr>
              <w:pStyle w:val="Citation"/>
            </w:pPr>
            <w:r>
              <w:t xml:space="preserve">Le prof demande de travailler cet exercice à la maison </w:t>
            </w:r>
          </w:p>
        </w:tc>
        <w:tc>
          <w:tcPr>
            <w:tcW w:w="1276" w:type="dxa"/>
          </w:tcPr>
          <w:p w:rsidR="00D42EE3" w:rsidRDefault="00D42EE3" w:rsidP="00A96EB5"/>
        </w:tc>
        <w:tc>
          <w:tcPr>
            <w:tcW w:w="992" w:type="dxa"/>
          </w:tcPr>
          <w:p w:rsidR="00D42EE3" w:rsidRDefault="00D42EE3" w:rsidP="00A96EB5"/>
        </w:tc>
        <w:tc>
          <w:tcPr>
            <w:tcW w:w="1559" w:type="dxa"/>
          </w:tcPr>
          <w:p w:rsidR="00D42EE3" w:rsidRDefault="00D42EE3" w:rsidP="00A96EB5"/>
        </w:tc>
        <w:tc>
          <w:tcPr>
            <w:tcW w:w="1276" w:type="dxa"/>
          </w:tcPr>
          <w:p w:rsidR="00D42EE3" w:rsidRDefault="00D42EE3" w:rsidP="00A96EB5"/>
        </w:tc>
      </w:tr>
      <w:tr w:rsidR="00D42EE3" w:rsidTr="00A96EB5">
        <w:tc>
          <w:tcPr>
            <w:tcW w:w="534" w:type="dxa"/>
            <w:vAlign w:val="center"/>
          </w:tcPr>
          <w:p w:rsidR="00D42EE3" w:rsidRPr="00CF2AC1" w:rsidRDefault="00D42EE3" w:rsidP="00A96EB5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1842" w:type="dxa"/>
            <w:gridSpan w:val="2"/>
            <w:vAlign w:val="center"/>
          </w:tcPr>
          <w:p w:rsidR="00D42EE3" w:rsidRDefault="00D42EE3" w:rsidP="00A96EB5">
            <w:pPr>
              <w:rPr>
                <w:b/>
                <w:bCs/>
                <w:sz w:val="28"/>
                <w:szCs w:val="28"/>
              </w:rPr>
            </w:pPr>
          </w:p>
        </w:tc>
        <w:tc>
          <w:tcPr>
            <w:tcW w:w="4678" w:type="dxa"/>
          </w:tcPr>
          <w:p w:rsidR="00D42EE3" w:rsidRDefault="00D42EE3" w:rsidP="00A96EB5"/>
        </w:tc>
        <w:tc>
          <w:tcPr>
            <w:tcW w:w="1701" w:type="dxa"/>
          </w:tcPr>
          <w:p w:rsidR="00D42EE3" w:rsidRDefault="00D42EE3" w:rsidP="00A96EB5"/>
        </w:tc>
        <w:tc>
          <w:tcPr>
            <w:tcW w:w="1843" w:type="dxa"/>
          </w:tcPr>
          <w:p w:rsidR="00D42EE3" w:rsidRDefault="00D42EE3" w:rsidP="00A96EB5"/>
        </w:tc>
        <w:tc>
          <w:tcPr>
            <w:tcW w:w="1276" w:type="dxa"/>
          </w:tcPr>
          <w:p w:rsidR="00D42EE3" w:rsidRDefault="00D42EE3" w:rsidP="00A96EB5"/>
        </w:tc>
        <w:tc>
          <w:tcPr>
            <w:tcW w:w="992" w:type="dxa"/>
          </w:tcPr>
          <w:p w:rsidR="00D42EE3" w:rsidRDefault="00D42EE3" w:rsidP="00A96EB5"/>
        </w:tc>
        <w:tc>
          <w:tcPr>
            <w:tcW w:w="1559" w:type="dxa"/>
          </w:tcPr>
          <w:p w:rsidR="00D42EE3" w:rsidRDefault="00D42EE3" w:rsidP="00A96EB5"/>
        </w:tc>
        <w:tc>
          <w:tcPr>
            <w:tcW w:w="1276" w:type="dxa"/>
          </w:tcPr>
          <w:p w:rsidR="00D42EE3" w:rsidRDefault="00D42EE3" w:rsidP="00A96EB5"/>
        </w:tc>
      </w:tr>
    </w:tbl>
    <w:p w:rsidR="00C75487" w:rsidRDefault="00C75487" w:rsidP="00CF785B"/>
    <w:tbl>
      <w:tblPr>
        <w:tblStyle w:val="Grilledutableau"/>
        <w:tblW w:w="15701" w:type="dxa"/>
        <w:tblLayout w:type="fixed"/>
        <w:tblLook w:val="04A0" w:firstRow="1" w:lastRow="0" w:firstColumn="1" w:lastColumn="0" w:noHBand="0" w:noVBand="1"/>
      </w:tblPr>
      <w:tblGrid>
        <w:gridCol w:w="534"/>
        <w:gridCol w:w="425"/>
        <w:gridCol w:w="1417"/>
        <w:gridCol w:w="4678"/>
        <w:gridCol w:w="1701"/>
        <w:gridCol w:w="1843"/>
        <w:gridCol w:w="1276"/>
        <w:gridCol w:w="992"/>
        <w:gridCol w:w="1559"/>
        <w:gridCol w:w="1276"/>
      </w:tblGrid>
      <w:tr w:rsidR="00C75487" w:rsidTr="00A96EB5">
        <w:trPr>
          <w:trHeight w:val="502"/>
        </w:trPr>
        <w:tc>
          <w:tcPr>
            <w:tcW w:w="534" w:type="dxa"/>
            <w:vMerge w:val="restart"/>
            <w:shd w:val="clear" w:color="auto" w:fill="7030A0"/>
            <w:textDirection w:val="tbRl"/>
          </w:tcPr>
          <w:p w:rsidR="00C75487" w:rsidRPr="00FE4906" w:rsidRDefault="00C75487" w:rsidP="00A96EB5">
            <w:pPr>
              <w:spacing w:before="0"/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Séances</w:t>
            </w:r>
          </w:p>
        </w:tc>
        <w:tc>
          <w:tcPr>
            <w:tcW w:w="1842" w:type="dxa"/>
            <w:gridSpan w:val="2"/>
            <w:vMerge w:val="restart"/>
            <w:shd w:val="clear" w:color="auto" w:fill="7030A0"/>
            <w:vAlign w:val="center"/>
          </w:tcPr>
          <w:p w:rsidR="00C75487" w:rsidRPr="00FE4906" w:rsidRDefault="00C75487" w:rsidP="00A96EB5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étapes</w:t>
            </w:r>
          </w:p>
        </w:tc>
        <w:tc>
          <w:tcPr>
            <w:tcW w:w="4678" w:type="dxa"/>
            <w:vMerge w:val="restart"/>
            <w:shd w:val="clear" w:color="auto" w:fill="7030A0"/>
            <w:vAlign w:val="center"/>
          </w:tcPr>
          <w:p w:rsidR="00C75487" w:rsidRPr="00FE4906" w:rsidRDefault="00C75487" w:rsidP="00A96EB5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activités / contenu de</w:t>
            </w: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 cours / exercices</w:t>
            </w:r>
          </w:p>
        </w:tc>
        <w:tc>
          <w:tcPr>
            <w:tcW w:w="3544" w:type="dxa"/>
            <w:gridSpan w:val="2"/>
            <w:shd w:val="clear" w:color="auto" w:fill="7030A0"/>
          </w:tcPr>
          <w:p w:rsidR="00C75487" w:rsidRPr="00FE4906" w:rsidRDefault="00C75487" w:rsidP="00A96EB5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 rôle </w:t>
            </w:r>
          </w:p>
        </w:tc>
        <w:tc>
          <w:tcPr>
            <w:tcW w:w="1276" w:type="dxa"/>
            <w:vMerge w:val="restart"/>
            <w:shd w:val="clear" w:color="auto" w:fill="7030A0"/>
            <w:textDirection w:val="tbRl"/>
          </w:tcPr>
          <w:p w:rsidR="00C75487" w:rsidRPr="00FE4906" w:rsidRDefault="00C75487" w:rsidP="00A96EB5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a durée et la méthode d’apprentissage</w:t>
            </w:r>
          </w:p>
        </w:tc>
        <w:tc>
          <w:tcPr>
            <w:tcW w:w="992" w:type="dxa"/>
            <w:vMerge w:val="restart"/>
            <w:shd w:val="clear" w:color="auto" w:fill="7030A0"/>
            <w:textDirection w:val="tbRl"/>
          </w:tcPr>
          <w:p w:rsidR="00C75487" w:rsidRPr="00FE4906" w:rsidRDefault="00C75487" w:rsidP="00A96EB5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outils didactiques</w:t>
            </w:r>
          </w:p>
        </w:tc>
        <w:tc>
          <w:tcPr>
            <w:tcW w:w="1559" w:type="dxa"/>
            <w:vMerge w:val="restart"/>
            <w:shd w:val="clear" w:color="auto" w:fill="7030A0"/>
            <w:textDirection w:val="tbRl"/>
          </w:tcPr>
          <w:p w:rsidR="00C75487" w:rsidRPr="00FE4906" w:rsidRDefault="00C75487" w:rsidP="00A96EB5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erreurs</w:t>
            </w:r>
          </w:p>
          <w:p w:rsidR="00C75487" w:rsidRPr="00FE4906" w:rsidRDefault="00C75487" w:rsidP="00A96EB5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/ les difficultés attendues</w:t>
            </w:r>
          </w:p>
        </w:tc>
        <w:tc>
          <w:tcPr>
            <w:tcW w:w="1276" w:type="dxa"/>
            <w:vMerge w:val="restart"/>
            <w:shd w:val="clear" w:color="auto" w:fill="7030A0"/>
            <w:textDirection w:val="tbRl"/>
          </w:tcPr>
          <w:p w:rsidR="00C75487" w:rsidRPr="00FE4906" w:rsidRDefault="00C75487" w:rsidP="00A96EB5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Les recommandations </w:t>
            </w:r>
          </w:p>
        </w:tc>
      </w:tr>
      <w:tr w:rsidR="00C75487" w:rsidTr="004864D3">
        <w:trPr>
          <w:trHeight w:val="541"/>
        </w:trPr>
        <w:tc>
          <w:tcPr>
            <w:tcW w:w="534" w:type="dxa"/>
            <w:vMerge/>
          </w:tcPr>
          <w:p w:rsidR="00C75487" w:rsidRDefault="00C75487" w:rsidP="00A96EB5"/>
        </w:tc>
        <w:tc>
          <w:tcPr>
            <w:tcW w:w="1842" w:type="dxa"/>
            <w:gridSpan w:val="2"/>
            <w:vMerge/>
          </w:tcPr>
          <w:p w:rsidR="00C75487" w:rsidRDefault="00C75487" w:rsidP="00A96EB5"/>
        </w:tc>
        <w:tc>
          <w:tcPr>
            <w:tcW w:w="4678" w:type="dxa"/>
            <w:vMerge/>
          </w:tcPr>
          <w:p w:rsidR="00C75487" w:rsidRPr="00A76F1E" w:rsidRDefault="00C75487" w:rsidP="00A96EB5">
            <w:pPr>
              <w:rPr>
                <w:color w:val="FFFFFF" w:themeColor="background1"/>
              </w:rPr>
            </w:pPr>
          </w:p>
        </w:tc>
        <w:tc>
          <w:tcPr>
            <w:tcW w:w="1701" w:type="dxa"/>
            <w:shd w:val="clear" w:color="auto" w:fill="7030A0"/>
          </w:tcPr>
          <w:p w:rsidR="00C75487" w:rsidRPr="00A76F1E" w:rsidRDefault="00C75487" w:rsidP="00A96EB5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d</w:t>
            </w:r>
            <w:r w:rsidRPr="00A76F1E"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es apprenants</w:t>
            </w:r>
          </w:p>
        </w:tc>
        <w:tc>
          <w:tcPr>
            <w:tcW w:w="1843" w:type="dxa"/>
            <w:shd w:val="clear" w:color="auto" w:fill="7030A0"/>
          </w:tcPr>
          <w:p w:rsidR="00C75487" w:rsidRPr="00A76F1E" w:rsidRDefault="00C75487" w:rsidP="00A96EB5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de l</w:t>
            </w:r>
            <w:r w:rsidRPr="00A76F1E"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’enseignant</w:t>
            </w:r>
          </w:p>
        </w:tc>
        <w:tc>
          <w:tcPr>
            <w:tcW w:w="1276" w:type="dxa"/>
            <w:vMerge/>
          </w:tcPr>
          <w:p w:rsidR="00C75487" w:rsidRDefault="00C75487" w:rsidP="00A96EB5"/>
        </w:tc>
        <w:tc>
          <w:tcPr>
            <w:tcW w:w="992" w:type="dxa"/>
            <w:vMerge/>
          </w:tcPr>
          <w:p w:rsidR="00C75487" w:rsidRDefault="00C75487" w:rsidP="00A96EB5"/>
        </w:tc>
        <w:tc>
          <w:tcPr>
            <w:tcW w:w="1559" w:type="dxa"/>
            <w:vMerge/>
          </w:tcPr>
          <w:p w:rsidR="00C75487" w:rsidRDefault="00C75487" w:rsidP="00A96EB5"/>
        </w:tc>
        <w:tc>
          <w:tcPr>
            <w:tcW w:w="1276" w:type="dxa"/>
            <w:vMerge/>
          </w:tcPr>
          <w:p w:rsidR="00C75487" w:rsidRDefault="00C75487" w:rsidP="00A96EB5"/>
        </w:tc>
      </w:tr>
      <w:tr w:rsidR="00C75487" w:rsidTr="00A96EB5">
        <w:trPr>
          <w:trHeight w:val="2313"/>
        </w:trPr>
        <w:tc>
          <w:tcPr>
            <w:tcW w:w="534" w:type="dxa"/>
            <w:vMerge w:val="restart"/>
            <w:vAlign w:val="center"/>
          </w:tcPr>
          <w:p w:rsidR="00C75487" w:rsidRPr="005A6EF5" w:rsidRDefault="00C75487" w:rsidP="00A96EB5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842" w:type="dxa"/>
            <w:gridSpan w:val="2"/>
            <w:vAlign w:val="center"/>
          </w:tcPr>
          <w:p w:rsidR="00C75487" w:rsidRDefault="00C75487" w:rsidP="00A96EB5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’activité diagnostique</w:t>
            </w:r>
          </w:p>
          <w:p w:rsidR="00C75487" w:rsidRPr="00FE4906" w:rsidRDefault="00C75487" w:rsidP="00A96EB5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(diagnostique des acquisitions</w:t>
            </w:r>
            <w:r w:rsidRPr="00FE4906">
              <w:rPr>
                <w:rFonts w:asciiTheme="majorBidi" w:hAnsiTheme="majorBidi" w:cstheme="majorBidi"/>
                <w:b/>
                <w:bCs/>
              </w:rPr>
              <w:t xml:space="preserve">) </w:t>
            </w:r>
          </w:p>
        </w:tc>
        <w:tc>
          <w:tcPr>
            <w:tcW w:w="4678" w:type="dxa"/>
          </w:tcPr>
          <w:p w:rsidR="00C75487" w:rsidRPr="007A005A" w:rsidRDefault="00C75487" w:rsidP="007F4B1E">
            <w:pPr>
              <w:pStyle w:val="Citation"/>
            </w:pPr>
            <w:r>
              <w:t xml:space="preserve">Le prof fait un rappelle sur les notions déjà vu dans la séance dernière, puis il vérifie si </w:t>
            </w:r>
            <w:proofErr w:type="spellStart"/>
            <w:r>
              <w:t>t</w:t>
            </w:r>
            <w:r w:rsidR="007F4B1E">
              <w:t>ous</w:t>
            </w:r>
            <w:proofErr w:type="spellEnd"/>
            <w:r w:rsidR="007F4B1E">
              <w:t xml:space="preserve"> le monde a fait l’exercice.</w:t>
            </w:r>
          </w:p>
        </w:tc>
        <w:tc>
          <w:tcPr>
            <w:tcW w:w="1701" w:type="dxa"/>
          </w:tcPr>
          <w:p w:rsidR="00C75487" w:rsidRPr="007A005A" w:rsidRDefault="00C75487" w:rsidP="007F4B1E">
            <w:r>
              <w:t xml:space="preserve">.  </w:t>
            </w:r>
            <w:r w:rsidR="007F4B1E">
              <w:rPr>
                <w:rStyle w:val="CitationCar"/>
              </w:rPr>
              <w:t>Les élèves ré</w:t>
            </w:r>
            <w:r w:rsidRPr="00311FA4">
              <w:rPr>
                <w:rStyle w:val="CitationCar"/>
              </w:rPr>
              <w:t>p</w:t>
            </w:r>
            <w:r w:rsidR="007F4B1E">
              <w:rPr>
                <w:rStyle w:val="CitationCar"/>
              </w:rPr>
              <w:t>on</w:t>
            </w:r>
            <w:r w:rsidRPr="00311FA4">
              <w:rPr>
                <w:rStyle w:val="CitationCar"/>
              </w:rPr>
              <w:t>dent</w:t>
            </w:r>
            <w:r w:rsidR="007F4B1E">
              <w:rPr>
                <w:rStyle w:val="CitationCar"/>
              </w:rPr>
              <w:t xml:space="preserve"> aux questions</w:t>
            </w:r>
          </w:p>
        </w:tc>
        <w:tc>
          <w:tcPr>
            <w:tcW w:w="1843" w:type="dxa"/>
          </w:tcPr>
          <w:p w:rsidR="00C75487" w:rsidRDefault="00C75487" w:rsidP="00C75487">
            <w:pPr>
              <w:pStyle w:val="Citation"/>
            </w:pPr>
            <w:r>
              <w:t>Le prof pose des questions aux élèves sur la relation déjà vue dans la séance précédente.</w:t>
            </w:r>
          </w:p>
          <w:p w:rsidR="00C75487" w:rsidRDefault="00C75487" w:rsidP="00A96EB5"/>
          <w:p w:rsidR="00C75487" w:rsidRDefault="00C75487" w:rsidP="00A96EB5"/>
        </w:tc>
        <w:tc>
          <w:tcPr>
            <w:tcW w:w="1276" w:type="dxa"/>
          </w:tcPr>
          <w:p w:rsidR="00C75487" w:rsidRDefault="00C75487" w:rsidP="00A96EB5">
            <w:r>
              <w:t>(5-10 min)</w:t>
            </w:r>
          </w:p>
        </w:tc>
        <w:tc>
          <w:tcPr>
            <w:tcW w:w="992" w:type="dxa"/>
            <w:vMerge w:val="restart"/>
          </w:tcPr>
          <w:p w:rsidR="00C75487" w:rsidRPr="004F1E81" w:rsidRDefault="00C75487" w:rsidP="00A96EB5">
            <w:pPr>
              <w:pStyle w:val="Citation"/>
            </w:pPr>
            <w:r w:rsidRPr="004F1E81">
              <w:t>Tableau</w:t>
            </w:r>
          </w:p>
          <w:p w:rsidR="00C75487" w:rsidRDefault="00C75487" w:rsidP="00A96EB5">
            <w:pPr>
              <w:pStyle w:val="Citation"/>
            </w:pPr>
          </w:p>
          <w:p w:rsidR="00C75487" w:rsidRDefault="00C75487" w:rsidP="00A96EB5">
            <w:pPr>
              <w:pStyle w:val="Citation"/>
            </w:pPr>
            <w:r w:rsidRPr="004F1E81">
              <w:t>Marqueur</w:t>
            </w:r>
          </w:p>
          <w:p w:rsidR="00C75487" w:rsidRDefault="00C75487" w:rsidP="00A96EB5"/>
          <w:p w:rsidR="00C75487" w:rsidRDefault="00C75487" w:rsidP="00A96EB5"/>
          <w:p w:rsidR="00C75487" w:rsidRDefault="00C75487" w:rsidP="00A96EB5"/>
          <w:p w:rsidR="00C75487" w:rsidRDefault="00C75487" w:rsidP="00A96EB5"/>
        </w:tc>
        <w:tc>
          <w:tcPr>
            <w:tcW w:w="1559" w:type="dxa"/>
          </w:tcPr>
          <w:p w:rsidR="00C75487" w:rsidRDefault="00C75487" w:rsidP="00A96EB5"/>
        </w:tc>
        <w:tc>
          <w:tcPr>
            <w:tcW w:w="1276" w:type="dxa"/>
          </w:tcPr>
          <w:p w:rsidR="00C75487" w:rsidRDefault="00C75487" w:rsidP="00A96EB5"/>
        </w:tc>
      </w:tr>
      <w:tr w:rsidR="00051696" w:rsidTr="00A96EB5">
        <w:trPr>
          <w:trHeight w:val="1146"/>
        </w:trPr>
        <w:tc>
          <w:tcPr>
            <w:tcW w:w="534" w:type="dxa"/>
            <w:vMerge/>
          </w:tcPr>
          <w:p w:rsidR="00051696" w:rsidRDefault="00051696" w:rsidP="00051696"/>
        </w:tc>
        <w:tc>
          <w:tcPr>
            <w:tcW w:w="425" w:type="dxa"/>
            <w:vMerge w:val="restart"/>
            <w:textDirection w:val="tbRl"/>
            <w:vAlign w:val="center"/>
          </w:tcPr>
          <w:p w:rsidR="00051696" w:rsidRPr="005A6EF5" w:rsidRDefault="00051696" w:rsidP="0005169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A6EF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’activité constrictive</w:t>
            </w:r>
          </w:p>
        </w:tc>
        <w:tc>
          <w:tcPr>
            <w:tcW w:w="1417" w:type="dxa"/>
            <w:vAlign w:val="center"/>
          </w:tcPr>
          <w:p w:rsidR="00051696" w:rsidRPr="00A76F1E" w:rsidRDefault="00051696" w:rsidP="00051696">
            <w:pPr>
              <w:rPr>
                <w:color w:val="FF0000"/>
              </w:rPr>
            </w:pPr>
            <w:r>
              <w:rPr>
                <w:color w:val="FF0000"/>
              </w:rPr>
              <w:t xml:space="preserve">     p</w:t>
            </w:r>
            <w:r w:rsidRPr="00A76F1E">
              <w:rPr>
                <w:color w:val="FF0000"/>
              </w:rPr>
              <w:t>hase exploratoire</w:t>
            </w:r>
          </w:p>
        </w:tc>
        <w:tc>
          <w:tcPr>
            <w:tcW w:w="4678" w:type="dxa"/>
            <w:vMerge w:val="restart"/>
          </w:tcPr>
          <w:p w:rsidR="00051696" w:rsidRPr="0075065B" w:rsidRDefault="00051696" w:rsidP="002C1D2F">
            <w:pPr>
              <w:pStyle w:val="Citation"/>
              <w:rPr>
                <w:color w:val="FF0000"/>
                <w:u w:val="single"/>
              </w:rPr>
            </w:pPr>
            <w:r w:rsidRPr="0075065B">
              <w:rPr>
                <w:color w:val="FF0000"/>
                <w:u w:val="single"/>
              </w:rPr>
              <w:t xml:space="preserve">Activité </w:t>
            </w:r>
            <w:r w:rsidR="002C1D2F">
              <w:rPr>
                <w:color w:val="FF0000"/>
                <w:u w:val="single"/>
              </w:rPr>
              <w:t>4</w:t>
            </w:r>
            <w:r w:rsidRPr="0075065B">
              <w:rPr>
                <w:color w:val="FF0000"/>
                <w:u w:val="single"/>
              </w:rPr>
              <w:t> :</w:t>
            </w:r>
          </w:p>
          <w:p w:rsidR="00051696" w:rsidRDefault="00051696" w:rsidP="00051696">
            <w:pPr>
              <w:pStyle w:val="Citation"/>
            </w:pPr>
            <w:r>
              <w:t>Ecrire ces sommes sous forme des produits comme le premier exemple :</w:t>
            </w:r>
          </w:p>
          <w:p w:rsidR="00051696" w:rsidRPr="00051696" w:rsidRDefault="00051696" w:rsidP="00051696">
            <w:pPr>
              <w:jc w:val="center"/>
              <w:rPr>
                <w:i/>
                <w:iCs/>
                <w:sz w:val="24"/>
                <w:szCs w:val="24"/>
              </w:rPr>
            </w:pPr>
            <w:r w:rsidRPr="00051696">
              <w:rPr>
                <w:i/>
                <w:iCs/>
                <w:sz w:val="24"/>
                <w:szCs w:val="24"/>
              </w:rPr>
              <w:t xml:space="preserve">A= </w:t>
            </w:r>
            <w:r>
              <w:rPr>
                <w:i/>
                <w:iCs/>
                <w:sz w:val="24"/>
                <w:szCs w:val="24"/>
              </w:rPr>
              <w:t>3x + 3</w:t>
            </w:r>
            <w:r>
              <w:t xml:space="preserve"> </w:t>
            </w:r>
            <w:r w:rsidRPr="00051696">
              <w:rPr>
                <w:i/>
                <w:iCs/>
                <w:sz w:val="24"/>
                <w:szCs w:val="24"/>
              </w:rPr>
              <w:t>×</w:t>
            </w:r>
            <w:r>
              <w:rPr>
                <w:i/>
                <w:iCs/>
                <w:sz w:val="24"/>
                <w:szCs w:val="24"/>
              </w:rPr>
              <w:t>4 = 3(x+ 4)</w:t>
            </w:r>
          </w:p>
          <w:p w:rsidR="00051696" w:rsidRPr="00051696" w:rsidRDefault="00051696" w:rsidP="00051696">
            <w:pPr>
              <w:jc w:val="center"/>
              <w:rPr>
                <w:i/>
                <w:iCs/>
                <w:sz w:val="24"/>
                <w:szCs w:val="24"/>
              </w:rPr>
            </w:pPr>
            <w:r w:rsidRPr="00051696">
              <w:rPr>
                <w:i/>
                <w:iCs/>
                <w:sz w:val="24"/>
                <w:szCs w:val="24"/>
              </w:rPr>
              <w:t>B=2</w:t>
            </w:r>
            <w:r>
              <w:rPr>
                <w:i/>
                <w:iCs/>
                <w:sz w:val="24"/>
                <w:szCs w:val="24"/>
              </w:rPr>
              <w:t xml:space="preserve">x </w:t>
            </w:r>
            <w:r w:rsidRPr="00051696">
              <w:rPr>
                <w:i/>
                <w:iCs/>
                <w:sz w:val="24"/>
                <w:szCs w:val="24"/>
              </w:rPr>
              <w:t>-</w:t>
            </w:r>
            <w:r>
              <w:rPr>
                <w:i/>
                <w:iCs/>
                <w:sz w:val="24"/>
                <w:szCs w:val="24"/>
              </w:rPr>
              <w:t xml:space="preserve"> 2y</w:t>
            </w:r>
          </w:p>
          <w:p w:rsidR="00051696" w:rsidRDefault="00051696" w:rsidP="00051696">
            <w:pPr>
              <w:jc w:val="center"/>
              <w:rPr>
                <w:i/>
                <w:iCs/>
                <w:sz w:val="24"/>
                <w:szCs w:val="24"/>
              </w:rPr>
            </w:pPr>
            <w:r w:rsidRPr="00051696">
              <w:rPr>
                <w:i/>
                <w:iCs/>
                <w:sz w:val="24"/>
                <w:szCs w:val="24"/>
              </w:rPr>
              <w:t>C=</w:t>
            </w:r>
            <w:r>
              <w:rPr>
                <w:i/>
                <w:iCs/>
                <w:sz w:val="24"/>
                <w:szCs w:val="24"/>
              </w:rPr>
              <w:t>8a +  16</w:t>
            </w:r>
          </w:p>
          <w:p w:rsidR="004864D3" w:rsidRPr="00051696" w:rsidRDefault="004864D3" w:rsidP="00051696">
            <w:pPr>
              <w:jc w:val="center"/>
            </w:pPr>
            <w:r>
              <w:rPr>
                <w:i/>
                <w:iCs/>
                <w:sz w:val="24"/>
                <w:szCs w:val="24"/>
              </w:rPr>
              <w:t>D= 10a + 2ab + 14a</w:t>
            </w:r>
          </w:p>
        </w:tc>
        <w:tc>
          <w:tcPr>
            <w:tcW w:w="1701" w:type="dxa"/>
          </w:tcPr>
          <w:p w:rsidR="00051696" w:rsidRPr="00A6527D" w:rsidRDefault="00051696" w:rsidP="00051696">
            <w:pPr>
              <w:spacing w:before="0"/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</w:pPr>
            <w:r>
              <w:rPr>
                <w:rFonts w:ascii="Calibri" w:eastAsia="Times New Roman" w:hAnsi="Calibri" w:cs="Arial"/>
                <w:i/>
                <w:iCs/>
                <w:sz w:val="24"/>
                <w:szCs w:val="24"/>
              </w:rPr>
              <w:t>L’élève lit l’activité et comprend les consignes</w:t>
            </w:r>
          </w:p>
        </w:tc>
        <w:tc>
          <w:tcPr>
            <w:tcW w:w="1843" w:type="dxa"/>
          </w:tcPr>
          <w:p w:rsidR="00051696" w:rsidRPr="005F51A1" w:rsidRDefault="00051696" w:rsidP="00051696">
            <w:pPr>
              <w:spacing w:before="0"/>
              <w:rPr>
                <w:i/>
                <w:iCs/>
                <w:sz w:val="24"/>
                <w:szCs w:val="24"/>
              </w:rPr>
            </w:pPr>
            <w:r w:rsidRPr="005F51A1">
              <w:rPr>
                <w:i/>
                <w:iCs/>
                <w:sz w:val="24"/>
                <w:szCs w:val="24"/>
              </w:rPr>
              <w:t>Expliquer l’énoncé et l’exemple de départ</w:t>
            </w:r>
          </w:p>
          <w:p w:rsidR="00051696" w:rsidRDefault="00051696" w:rsidP="00051696">
            <w:pPr>
              <w:pStyle w:val="Citation"/>
            </w:pPr>
          </w:p>
        </w:tc>
        <w:tc>
          <w:tcPr>
            <w:tcW w:w="1276" w:type="dxa"/>
            <w:vMerge w:val="restart"/>
          </w:tcPr>
          <w:p w:rsidR="00051696" w:rsidRPr="005F51A1" w:rsidRDefault="00051696" w:rsidP="00051696">
            <w:pPr>
              <w:rPr>
                <w:i/>
                <w:iCs/>
                <w:sz w:val="24"/>
                <w:szCs w:val="24"/>
              </w:rPr>
            </w:pPr>
            <w:r w:rsidRPr="005F51A1">
              <w:rPr>
                <w:i/>
                <w:iCs/>
                <w:sz w:val="24"/>
                <w:szCs w:val="24"/>
              </w:rPr>
              <w:t>(20-25 min)</w:t>
            </w:r>
          </w:p>
        </w:tc>
        <w:tc>
          <w:tcPr>
            <w:tcW w:w="992" w:type="dxa"/>
            <w:vMerge/>
          </w:tcPr>
          <w:p w:rsidR="00051696" w:rsidRDefault="00051696" w:rsidP="00051696"/>
        </w:tc>
        <w:tc>
          <w:tcPr>
            <w:tcW w:w="1559" w:type="dxa"/>
            <w:vMerge w:val="restart"/>
          </w:tcPr>
          <w:p w:rsidR="00051696" w:rsidRDefault="00051696" w:rsidP="00051696"/>
        </w:tc>
        <w:tc>
          <w:tcPr>
            <w:tcW w:w="1276" w:type="dxa"/>
            <w:vMerge w:val="restart"/>
          </w:tcPr>
          <w:p w:rsidR="00051696" w:rsidRDefault="00051696" w:rsidP="00051696"/>
        </w:tc>
      </w:tr>
      <w:tr w:rsidR="00051696" w:rsidTr="00A96EB5">
        <w:tc>
          <w:tcPr>
            <w:tcW w:w="534" w:type="dxa"/>
            <w:vMerge/>
          </w:tcPr>
          <w:p w:rsidR="00051696" w:rsidRDefault="00051696" w:rsidP="00051696"/>
        </w:tc>
        <w:tc>
          <w:tcPr>
            <w:tcW w:w="425" w:type="dxa"/>
            <w:vMerge/>
          </w:tcPr>
          <w:p w:rsidR="00051696" w:rsidRDefault="00051696" w:rsidP="00051696"/>
        </w:tc>
        <w:tc>
          <w:tcPr>
            <w:tcW w:w="1417" w:type="dxa"/>
            <w:vAlign w:val="center"/>
          </w:tcPr>
          <w:p w:rsidR="00051696" w:rsidRPr="00A76F1E" w:rsidRDefault="00051696" w:rsidP="00051696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 xml:space="preserve"> p</w:t>
            </w:r>
            <w:r w:rsidRPr="00A76F1E">
              <w:rPr>
                <w:color w:val="FF0000"/>
              </w:rPr>
              <w:t>hase d’action</w:t>
            </w:r>
          </w:p>
        </w:tc>
        <w:tc>
          <w:tcPr>
            <w:tcW w:w="4678" w:type="dxa"/>
            <w:vMerge/>
          </w:tcPr>
          <w:p w:rsidR="00051696" w:rsidRDefault="00051696" w:rsidP="00051696"/>
        </w:tc>
        <w:tc>
          <w:tcPr>
            <w:tcW w:w="1701" w:type="dxa"/>
          </w:tcPr>
          <w:p w:rsidR="00051696" w:rsidRDefault="005F51A1" w:rsidP="00051696">
            <w:r>
              <w:rPr>
                <w:rStyle w:val="CitationCar"/>
              </w:rPr>
              <w:t>Répondre à la question</w:t>
            </w:r>
          </w:p>
        </w:tc>
        <w:tc>
          <w:tcPr>
            <w:tcW w:w="1843" w:type="dxa"/>
          </w:tcPr>
          <w:p w:rsidR="00051696" w:rsidRDefault="00051696" w:rsidP="00051696">
            <w:pPr>
              <w:pStyle w:val="Citation"/>
            </w:pPr>
            <w:r>
              <w:t xml:space="preserve">Aider les apprenants à trouver le coefficient commun pour faire la factorisation.  </w:t>
            </w:r>
          </w:p>
          <w:p w:rsidR="00051696" w:rsidRPr="005F51A1" w:rsidRDefault="005F51A1" w:rsidP="00051696">
            <w:pPr>
              <w:rPr>
                <w:i/>
                <w:iCs/>
                <w:sz w:val="24"/>
                <w:szCs w:val="24"/>
              </w:rPr>
            </w:pPr>
            <w:r w:rsidRPr="005F51A1">
              <w:rPr>
                <w:i/>
                <w:iCs/>
                <w:sz w:val="24"/>
                <w:szCs w:val="24"/>
              </w:rPr>
              <w:t>Superviser les travaux des élèves</w:t>
            </w:r>
          </w:p>
          <w:p w:rsidR="00051696" w:rsidRPr="005F51A1" w:rsidRDefault="00051696" w:rsidP="00051696">
            <w:pPr>
              <w:rPr>
                <w:i/>
                <w:iCs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051696" w:rsidRPr="005F51A1" w:rsidRDefault="00051696" w:rsidP="00051696">
            <w:pPr>
              <w:rPr>
                <w:i/>
                <w:i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051696" w:rsidRDefault="00051696" w:rsidP="00051696"/>
        </w:tc>
        <w:tc>
          <w:tcPr>
            <w:tcW w:w="1559" w:type="dxa"/>
            <w:vMerge/>
          </w:tcPr>
          <w:p w:rsidR="00051696" w:rsidRDefault="00051696" w:rsidP="00051696"/>
        </w:tc>
        <w:tc>
          <w:tcPr>
            <w:tcW w:w="1276" w:type="dxa"/>
            <w:vMerge/>
          </w:tcPr>
          <w:p w:rsidR="00051696" w:rsidRDefault="00051696" w:rsidP="00051696"/>
        </w:tc>
      </w:tr>
      <w:tr w:rsidR="00051696" w:rsidTr="00A96EB5">
        <w:tc>
          <w:tcPr>
            <w:tcW w:w="534" w:type="dxa"/>
            <w:vMerge/>
          </w:tcPr>
          <w:p w:rsidR="00051696" w:rsidRDefault="00051696" w:rsidP="00051696"/>
        </w:tc>
        <w:tc>
          <w:tcPr>
            <w:tcW w:w="425" w:type="dxa"/>
            <w:vMerge/>
          </w:tcPr>
          <w:p w:rsidR="00051696" w:rsidRDefault="00051696" w:rsidP="00051696"/>
        </w:tc>
        <w:tc>
          <w:tcPr>
            <w:tcW w:w="1417" w:type="dxa"/>
            <w:vAlign w:val="center"/>
          </w:tcPr>
          <w:p w:rsidR="00051696" w:rsidRPr="00A76F1E" w:rsidRDefault="00051696" w:rsidP="00051696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p</w:t>
            </w:r>
            <w:r w:rsidRPr="00A76F1E">
              <w:rPr>
                <w:color w:val="FF0000"/>
              </w:rPr>
              <w:t>hase de formulation</w:t>
            </w:r>
          </w:p>
        </w:tc>
        <w:tc>
          <w:tcPr>
            <w:tcW w:w="4678" w:type="dxa"/>
            <w:vMerge/>
          </w:tcPr>
          <w:p w:rsidR="00051696" w:rsidRDefault="00051696" w:rsidP="00051696"/>
        </w:tc>
        <w:tc>
          <w:tcPr>
            <w:tcW w:w="1701" w:type="dxa"/>
          </w:tcPr>
          <w:p w:rsidR="00051696" w:rsidRDefault="00051696" w:rsidP="00051696">
            <w:pPr>
              <w:rPr>
                <w:rStyle w:val="CitationCar"/>
              </w:rPr>
            </w:pPr>
            <w:r>
              <w:rPr>
                <w:rStyle w:val="CitationCar"/>
              </w:rPr>
              <w:t>On conclut</w:t>
            </w:r>
          </w:p>
          <w:p w:rsidR="005F51A1" w:rsidRPr="005F51A1" w:rsidRDefault="005F51A1" w:rsidP="005F51A1">
            <w:pPr>
              <w:rPr>
                <w:rStyle w:val="CitationCar"/>
              </w:rPr>
            </w:pPr>
            <w:r w:rsidRPr="005F51A1">
              <w:rPr>
                <w:rStyle w:val="CitationCar"/>
              </w:rPr>
              <w:t xml:space="preserve">k × </w:t>
            </w:r>
            <w:proofErr w:type="spellStart"/>
            <w:r w:rsidRPr="005F51A1">
              <w:rPr>
                <w:rStyle w:val="CitationCar"/>
              </w:rPr>
              <w:t>a+k</w:t>
            </w:r>
            <w:proofErr w:type="spellEnd"/>
            <w:r w:rsidRPr="005F51A1">
              <w:rPr>
                <w:rStyle w:val="CitationCar"/>
              </w:rPr>
              <w:t xml:space="preserve"> × b</w:t>
            </w:r>
            <w:r>
              <w:rPr>
                <w:rStyle w:val="CitationCar"/>
              </w:rPr>
              <w:t xml:space="preserve"> </w:t>
            </w:r>
            <w:r w:rsidRPr="005F51A1">
              <w:rPr>
                <w:rStyle w:val="CitationCar"/>
              </w:rPr>
              <w:t>= k × (</w:t>
            </w:r>
            <w:proofErr w:type="spellStart"/>
            <w:r w:rsidRPr="005F51A1">
              <w:rPr>
                <w:rStyle w:val="CitationCar"/>
              </w:rPr>
              <w:t>a+b</w:t>
            </w:r>
            <w:proofErr w:type="spellEnd"/>
            <w:r w:rsidRPr="005F51A1">
              <w:rPr>
                <w:rStyle w:val="CitationCar"/>
              </w:rPr>
              <w:t>)</w:t>
            </w:r>
          </w:p>
          <w:p w:rsidR="00051696" w:rsidRDefault="00051696" w:rsidP="005F51A1"/>
        </w:tc>
        <w:tc>
          <w:tcPr>
            <w:tcW w:w="1843" w:type="dxa"/>
          </w:tcPr>
          <w:p w:rsidR="00051696" w:rsidRDefault="00051696" w:rsidP="00051696">
            <w:pPr>
              <w:pStyle w:val="Citation"/>
            </w:pPr>
            <w:r>
              <w:t xml:space="preserve">Laisser les apprenants découvertes la formule.   </w:t>
            </w:r>
          </w:p>
          <w:p w:rsidR="00051696" w:rsidRDefault="00051696" w:rsidP="00051696"/>
        </w:tc>
        <w:tc>
          <w:tcPr>
            <w:tcW w:w="1276" w:type="dxa"/>
            <w:vMerge/>
          </w:tcPr>
          <w:p w:rsidR="00051696" w:rsidRDefault="00051696" w:rsidP="00051696"/>
        </w:tc>
        <w:tc>
          <w:tcPr>
            <w:tcW w:w="992" w:type="dxa"/>
            <w:vMerge/>
          </w:tcPr>
          <w:p w:rsidR="00051696" w:rsidRDefault="00051696" w:rsidP="00051696"/>
        </w:tc>
        <w:tc>
          <w:tcPr>
            <w:tcW w:w="1559" w:type="dxa"/>
            <w:vMerge/>
          </w:tcPr>
          <w:p w:rsidR="00051696" w:rsidRDefault="00051696" w:rsidP="00051696"/>
        </w:tc>
        <w:tc>
          <w:tcPr>
            <w:tcW w:w="1276" w:type="dxa"/>
            <w:vMerge/>
          </w:tcPr>
          <w:p w:rsidR="00051696" w:rsidRDefault="00051696" w:rsidP="00051696"/>
        </w:tc>
      </w:tr>
      <w:tr w:rsidR="00051696" w:rsidTr="00A96EB5">
        <w:tc>
          <w:tcPr>
            <w:tcW w:w="534" w:type="dxa"/>
            <w:vMerge/>
          </w:tcPr>
          <w:p w:rsidR="00051696" w:rsidRDefault="00051696" w:rsidP="00051696"/>
        </w:tc>
        <w:tc>
          <w:tcPr>
            <w:tcW w:w="425" w:type="dxa"/>
            <w:vMerge/>
          </w:tcPr>
          <w:p w:rsidR="00051696" w:rsidRDefault="00051696" w:rsidP="00051696"/>
        </w:tc>
        <w:tc>
          <w:tcPr>
            <w:tcW w:w="1417" w:type="dxa"/>
            <w:vAlign w:val="center"/>
          </w:tcPr>
          <w:p w:rsidR="00051696" w:rsidRPr="00A76F1E" w:rsidRDefault="00051696" w:rsidP="00051696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 xml:space="preserve"> p</w:t>
            </w:r>
            <w:r w:rsidRPr="00A76F1E">
              <w:rPr>
                <w:color w:val="FF0000"/>
              </w:rPr>
              <w:t xml:space="preserve">hase </w:t>
            </w:r>
            <w:r>
              <w:rPr>
                <w:color w:val="FF0000"/>
              </w:rPr>
              <w:t xml:space="preserve">de </w:t>
            </w:r>
            <w:r w:rsidRPr="00A76F1E">
              <w:rPr>
                <w:color w:val="FF0000"/>
              </w:rPr>
              <w:t>validation</w:t>
            </w:r>
          </w:p>
        </w:tc>
        <w:tc>
          <w:tcPr>
            <w:tcW w:w="4678" w:type="dxa"/>
            <w:vMerge/>
          </w:tcPr>
          <w:p w:rsidR="00051696" w:rsidRDefault="00051696" w:rsidP="00051696"/>
        </w:tc>
        <w:tc>
          <w:tcPr>
            <w:tcW w:w="1701" w:type="dxa"/>
          </w:tcPr>
          <w:p w:rsidR="00051696" w:rsidRDefault="00051696" w:rsidP="00051696">
            <w:pPr>
              <w:pStyle w:val="Citation"/>
            </w:pPr>
            <w:r>
              <w:t>La déduction de la formule demandée</w:t>
            </w:r>
            <m:oMath>
              <m:r>
                <w:rPr>
                  <w:rFonts w:ascii="Cambria Math" w:hAnsi="Cambria Math"/>
                </w:rPr>
                <m:t>.</m:t>
              </m:r>
            </m:oMath>
          </w:p>
        </w:tc>
        <w:tc>
          <w:tcPr>
            <w:tcW w:w="1843" w:type="dxa"/>
          </w:tcPr>
          <w:p w:rsidR="00051696" w:rsidRDefault="00051696" w:rsidP="00051696">
            <w:r>
              <w:t xml:space="preserve">  </w:t>
            </w:r>
            <w:r w:rsidR="005F51A1" w:rsidRPr="00814F74">
              <w:rPr>
                <w:i/>
                <w:iCs/>
                <w:sz w:val="24"/>
                <w:szCs w:val="24"/>
              </w:rPr>
              <w:t>Valider la formule déduite</w:t>
            </w:r>
            <w:r w:rsidR="005F51A1">
              <w:rPr>
                <w:i/>
                <w:iCs/>
                <w:sz w:val="24"/>
                <w:szCs w:val="24"/>
              </w:rPr>
              <w:t xml:space="preserve"> et expliquer la différence entre le développement et factorisation</w:t>
            </w:r>
            <w:r w:rsidR="005F51A1" w:rsidRPr="00814F74">
              <w:rPr>
                <w:i/>
                <w:iCs/>
                <w:sz w:val="24"/>
                <w:szCs w:val="24"/>
              </w:rPr>
              <w:t> ;</w:t>
            </w:r>
            <w:r>
              <w:t xml:space="preserve">                             </w:t>
            </w:r>
          </w:p>
        </w:tc>
        <w:tc>
          <w:tcPr>
            <w:tcW w:w="1276" w:type="dxa"/>
            <w:vMerge/>
          </w:tcPr>
          <w:p w:rsidR="00051696" w:rsidRDefault="00051696" w:rsidP="00051696"/>
        </w:tc>
        <w:tc>
          <w:tcPr>
            <w:tcW w:w="992" w:type="dxa"/>
            <w:vMerge/>
          </w:tcPr>
          <w:p w:rsidR="00051696" w:rsidRDefault="00051696" w:rsidP="00051696"/>
        </w:tc>
        <w:tc>
          <w:tcPr>
            <w:tcW w:w="1559" w:type="dxa"/>
            <w:vMerge/>
          </w:tcPr>
          <w:p w:rsidR="00051696" w:rsidRDefault="00051696" w:rsidP="00051696"/>
        </w:tc>
        <w:tc>
          <w:tcPr>
            <w:tcW w:w="1276" w:type="dxa"/>
            <w:vMerge/>
          </w:tcPr>
          <w:p w:rsidR="00051696" w:rsidRDefault="00051696" w:rsidP="00051696"/>
        </w:tc>
      </w:tr>
      <w:tr w:rsidR="00051696" w:rsidTr="00A96EB5">
        <w:tc>
          <w:tcPr>
            <w:tcW w:w="534" w:type="dxa"/>
            <w:vMerge/>
          </w:tcPr>
          <w:p w:rsidR="00051696" w:rsidRDefault="00051696" w:rsidP="00051696"/>
        </w:tc>
        <w:tc>
          <w:tcPr>
            <w:tcW w:w="1842" w:type="dxa"/>
            <w:gridSpan w:val="2"/>
            <w:vAlign w:val="center"/>
          </w:tcPr>
          <w:p w:rsidR="00051696" w:rsidRPr="00A76F1E" w:rsidRDefault="00051696" w:rsidP="00051696">
            <w:pPr>
              <w:jc w:val="center"/>
              <w:rPr>
                <w:color w:val="FF0000"/>
              </w:rPr>
            </w:pPr>
            <w:r w:rsidRPr="00A76F1E">
              <w:rPr>
                <w:color w:val="FF0000"/>
              </w:rPr>
              <w:t>Phase d’institutionnalisation</w:t>
            </w:r>
          </w:p>
          <w:p w:rsidR="00051696" w:rsidRPr="00A76F1E" w:rsidRDefault="00051696" w:rsidP="00051696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(</w:t>
            </w:r>
            <w:r w:rsidRPr="00A76F1E">
              <w:rPr>
                <w:color w:val="FF0000"/>
              </w:rPr>
              <w:t xml:space="preserve">Résumé du </w:t>
            </w:r>
            <w:proofErr w:type="gramStart"/>
            <w:r w:rsidRPr="00A76F1E">
              <w:rPr>
                <w:color w:val="FF0000"/>
              </w:rPr>
              <w:t>cours )</w:t>
            </w:r>
            <w:proofErr w:type="gramEnd"/>
          </w:p>
        </w:tc>
        <w:tc>
          <w:tcPr>
            <w:tcW w:w="4678" w:type="dxa"/>
          </w:tcPr>
          <w:p w:rsidR="00DC6F11" w:rsidRPr="00DC6F11" w:rsidRDefault="00DC6F11" w:rsidP="00DC6F11">
            <w:pPr>
              <w:pStyle w:val="Titre1"/>
              <w:keepNext/>
              <w:keepLines/>
              <w:numPr>
                <w:ilvl w:val="0"/>
                <w:numId w:val="18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hd w:val="clear" w:color="auto" w:fill="auto"/>
              <w:spacing w:before="0"/>
              <w:outlineLvl w:val="0"/>
              <w:rPr>
                <w:rFonts w:asciiTheme="majorBidi" w:hAnsiTheme="majorBidi"/>
                <w:color w:val="FF0000"/>
              </w:rPr>
            </w:pPr>
            <w:r w:rsidRPr="00DC6F11">
              <w:rPr>
                <w:rFonts w:asciiTheme="majorBidi" w:hAnsiTheme="majorBidi"/>
                <w:color w:val="FF0000"/>
              </w:rPr>
              <w:t>Factorisation d’une expression littérale :</w:t>
            </w:r>
          </w:p>
          <w:p w:rsidR="00DC6F11" w:rsidRDefault="00DC6F11" w:rsidP="00DC6F11">
            <w:pPr>
              <w:pStyle w:val="Paragraphedeliste"/>
              <w:numPr>
                <w:ilvl w:val="0"/>
                <w:numId w:val="27"/>
              </w:numPr>
              <w:autoSpaceDE w:val="0"/>
              <w:autoSpaceDN w:val="0"/>
              <w:adjustRightInd w:val="0"/>
              <w:spacing w:before="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  <w:r w:rsidRPr="00571181">
              <w:rPr>
                <w:rFonts w:ascii="Times New Roman" w:hAnsi="Times New Roman" w:cs="Times New Roman"/>
                <w:b/>
                <w:bCs/>
                <w:color w:val="4F81BD" w:themeColor="accent1"/>
                <w:sz w:val="24"/>
                <w:szCs w:val="24"/>
              </w:rPr>
              <w:t>Définition </w:t>
            </w:r>
            <w:r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  <w:t>:</w:t>
            </w:r>
          </w:p>
          <w:p w:rsidR="00DC6F11" w:rsidRDefault="00DC6F11" w:rsidP="00DC6F11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9900"/>
                <w:sz w:val="24"/>
                <w:szCs w:val="24"/>
              </w:rPr>
            </w:pPr>
            <w:r>
              <w:rPr>
                <w:noProof/>
                <w:sz w:val="22"/>
                <w:szCs w:val="22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63712" behindDoc="0" locked="0" layoutInCell="1" allowOverlap="1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42545</wp:posOffset>
                      </wp:positionV>
                      <wp:extent cx="2800350" cy="828675"/>
                      <wp:effectExtent l="0" t="0" r="19050" b="28575"/>
                      <wp:wrapNone/>
                      <wp:docPr id="18438" name="Rectangle 184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800350" cy="82867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743AB" w:rsidRDefault="004743AB" w:rsidP="00DC6F11">
                                  <w:r w:rsidRPr="00DC6F11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Factoriser une expression revient à écrire une somme ou une différence sous la forme d’un produit. Pour factoriser, on doit trouver le facteur</w:t>
                                  </w:r>
                                  <w:r>
                                    <w:t xml:space="preserve"> commun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rect id="Rectangle 18438" o:spid="_x0000_s1128" style="position:absolute;margin-left:.45pt;margin-top:3.35pt;width:220.5pt;height:65.2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" fillcolor="white [3201]" strokecolor="#9bbb59 [3206]" strokeweight="2pt">
                      <v:path arrowok="t"/>
                      <v:textbox>
                        <w:txbxContent>
                          <w:p w:rsidR="004743AB" w:rsidRDefault="004743AB" w:rsidP="00DC6F11">
                            <w:r w:rsidRPr="00DC6F11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Factoriser une expression revient à écrire une somme ou une différence sous la forme d’un produit. Pour factoriser, on doit trouver le facteur</w:t>
                            </w:r>
                            <w:r>
                              <w:t xml:space="preserve"> commun.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DC6F11" w:rsidRDefault="00DC6F11" w:rsidP="00DC6F11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DC6F11" w:rsidRDefault="00DC6F11" w:rsidP="00DC6F11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051696" w:rsidRDefault="00051696" w:rsidP="00051696"/>
          <w:p w:rsidR="00DC6F11" w:rsidRDefault="00DC6F11" w:rsidP="00DC6F11">
            <w:pPr>
              <w:rPr>
                <w:rFonts w:ascii="Times New Roman" w:eastAsiaTheme="minorHAnsi" w:hAnsi="Times New Roman" w:cs="Times New Roman"/>
                <w:color w:val="5F497A" w:themeColor="accent4" w:themeShade="BF"/>
                <w:sz w:val="24"/>
                <w:szCs w:val="24"/>
                <w:lang w:bidi="ar-SA"/>
              </w:rPr>
            </w:pPr>
            <w:r>
              <w:rPr>
                <w:rFonts w:ascii="Times New Roman" w:eastAsiaTheme="minorHAnsi" w:hAnsi="Times New Roman" w:cs="Times New Roman"/>
                <w:b/>
                <w:bCs/>
                <w:color w:val="5F497A" w:themeColor="accent4" w:themeShade="BF"/>
                <w:sz w:val="24"/>
                <w:szCs w:val="24"/>
              </w:rPr>
              <w:t>Règle</w:t>
            </w:r>
            <w:r>
              <w:rPr>
                <w:rFonts w:eastAsiaTheme="minorHAnsi" w:cstheme="minorHAnsi"/>
                <w:color w:val="5F497A" w:themeColor="accent4" w:themeShade="BF"/>
                <w:sz w:val="24"/>
                <w:szCs w:val="24"/>
              </w:rPr>
              <w:t> 4</w:t>
            </w:r>
            <w:r>
              <w:rPr>
                <w:rFonts w:ascii="Times New Roman" w:eastAsiaTheme="minorHAnsi" w:hAnsi="Times New Roman" w:cs="Times New Roman"/>
                <w:color w:val="5F497A" w:themeColor="accent4" w:themeShade="BF"/>
                <w:sz w:val="24"/>
                <w:szCs w:val="24"/>
              </w:rPr>
              <w:t>:</w:t>
            </w:r>
          </w:p>
          <w:p w:rsidR="00DC6F11" w:rsidRDefault="00DC6F11" w:rsidP="00DC6F11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noProof/>
                <w:sz w:val="22"/>
                <w:szCs w:val="22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58420</wp:posOffset>
                      </wp:positionV>
                      <wp:extent cx="2819400" cy="819150"/>
                      <wp:effectExtent l="0" t="0" r="19050" b="19050"/>
                      <wp:wrapNone/>
                      <wp:docPr id="18439" name="Rectangle 184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819400" cy="81915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743AB" w:rsidRPr="00DC6F11" w:rsidRDefault="004743AB" w:rsidP="00DC6F11">
                                  <w:pPr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proofErr w:type="gramStart"/>
                                  <w:r w:rsidRPr="00DC6F11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a ,</w:t>
                                  </w:r>
                                  <w:proofErr w:type="gramEnd"/>
                                  <w:r w:rsidRPr="00DC6F11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 xml:space="preserve"> b , et k sont des nombres relatifs.</w:t>
                                  </w:r>
                                </w:p>
                                <w:p w:rsidR="004743AB" w:rsidRPr="000E55D3" w:rsidRDefault="004743AB" w:rsidP="00DC6F11">
                                  <w:pPr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</w:pPr>
                                  <w:r w:rsidRPr="000E55D3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  <w:t xml:space="preserve">On </w:t>
                                  </w:r>
                                  <w:proofErr w:type="gramStart"/>
                                  <w:r w:rsidRPr="000E55D3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  <w:t>a :</w:t>
                                  </w:r>
                                  <w:proofErr w:type="spellStart"/>
                                  <w:r w:rsidRPr="000E55D3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  <w:t>ka</w:t>
                                  </w:r>
                                  <w:proofErr w:type="gramEnd"/>
                                  <w:r w:rsidRPr="000E55D3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  <w:t>+kb</w:t>
                                  </w:r>
                                  <w:proofErr w:type="spellEnd"/>
                                  <w:r w:rsidRPr="000E55D3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  <w:t>=k(</w:t>
                                  </w:r>
                                  <w:proofErr w:type="spellStart"/>
                                  <w:r w:rsidRPr="000E55D3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  <w:t>a+b</w:t>
                                  </w:r>
                                  <w:proofErr w:type="spellEnd"/>
                                  <w:r w:rsidRPr="000E55D3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  <w:t xml:space="preserve">) ;;  </w:t>
                                  </w:r>
                                  <w:proofErr w:type="spellStart"/>
                                  <w:r w:rsidRPr="000E55D3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  <w:t>ka</w:t>
                                  </w:r>
                                  <w:proofErr w:type="spellEnd"/>
                                  <w:r w:rsidRPr="000E55D3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val="en-BZ"/>
                                    </w:rPr>
                                    <w:t>-kb=k(a-b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rect id="Rectangle 18439" o:spid="_x0000_s1129" style="position:absolute;margin-left:.45pt;margin-top:4.6pt;width:222pt;height:64.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" fillcolor="white [3201]" strokecolor="#9bbb59 [3206]" strokeweight="2pt">
                      <v:path arrowok="t"/>
                      <v:textbox>
                        <w:txbxContent>
                          <w:p w:rsidR="004743AB" w:rsidRPr="00DC6F11" w:rsidRDefault="004743AB" w:rsidP="00DC6F11">
                            <w:pPr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DC6F11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a ,</w:t>
                            </w:r>
                            <w:proofErr w:type="gramEnd"/>
                            <w:r w:rsidRPr="00DC6F11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 xml:space="preserve"> b , et k sont des nombres relatifs.</w:t>
                            </w:r>
                          </w:p>
                          <w:p w:rsidR="004743AB" w:rsidRPr="00DC6F11" w:rsidRDefault="004743AB" w:rsidP="00DC6F11">
                            <w:pPr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r w:rsidRPr="00DC6F11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 xml:space="preserve">On </w:t>
                            </w:r>
                            <w:proofErr w:type="gramStart"/>
                            <w:r w:rsidRPr="00DC6F11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a :</w:t>
                            </w:r>
                            <w:proofErr w:type="spellStart"/>
                            <w:r w:rsidRPr="00DC6F11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ka</w:t>
                            </w:r>
                            <w:proofErr w:type="gramEnd"/>
                            <w:r w:rsidRPr="00DC6F11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+kb</w:t>
                            </w:r>
                            <w:proofErr w:type="spellEnd"/>
                            <w:r w:rsidRPr="00DC6F11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=k(</w:t>
                            </w:r>
                            <w:proofErr w:type="spellStart"/>
                            <w:r w:rsidRPr="00DC6F11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a+b</w:t>
                            </w:r>
                            <w:proofErr w:type="spellEnd"/>
                            <w:r w:rsidRPr="00DC6F11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 xml:space="preserve">) ;;  </w:t>
                            </w:r>
                            <w:proofErr w:type="spellStart"/>
                            <w:r w:rsidRPr="00DC6F11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ka</w:t>
                            </w:r>
                            <w:proofErr w:type="spellEnd"/>
                            <w:r w:rsidRPr="00DC6F11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-kb=k(a-b)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DC6F11" w:rsidRDefault="00DC6F11" w:rsidP="00DC6F11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DC6F11" w:rsidRDefault="00DC6F11" w:rsidP="00DC6F11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051696" w:rsidRPr="00C75487" w:rsidRDefault="00051696" w:rsidP="00051696"/>
        </w:tc>
        <w:tc>
          <w:tcPr>
            <w:tcW w:w="1701" w:type="dxa"/>
          </w:tcPr>
          <w:p w:rsidR="00051696" w:rsidRDefault="00051696" w:rsidP="00051696">
            <w:pPr>
              <w:pStyle w:val="Citation"/>
            </w:pPr>
            <w:r>
              <w:t>L’élève écrit dans son cahier de cours.</w:t>
            </w:r>
          </w:p>
        </w:tc>
        <w:tc>
          <w:tcPr>
            <w:tcW w:w="1843" w:type="dxa"/>
          </w:tcPr>
          <w:p w:rsidR="00051696" w:rsidRDefault="00051696" w:rsidP="00051696">
            <w:pPr>
              <w:pStyle w:val="Citation"/>
            </w:pPr>
            <w:r>
              <w:t xml:space="preserve">Le prof encadre la dernière égalité puis il demande aux élèves d’écrire le résumer sur le cahier de cours. </w:t>
            </w:r>
          </w:p>
        </w:tc>
        <w:tc>
          <w:tcPr>
            <w:tcW w:w="1276" w:type="dxa"/>
          </w:tcPr>
          <w:p w:rsidR="00051696" w:rsidRDefault="00051696" w:rsidP="00051696">
            <w:r>
              <w:t>(10 min)</w:t>
            </w:r>
          </w:p>
        </w:tc>
        <w:tc>
          <w:tcPr>
            <w:tcW w:w="992" w:type="dxa"/>
            <w:vMerge/>
          </w:tcPr>
          <w:p w:rsidR="00051696" w:rsidRDefault="00051696" w:rsidP="00051696"/>
        </w:tc>
        <w:tc>
          <w:tcPr>
            <w:tcW w:w="1559" w:type="dxa"/>
          </w:tcPr>
          <w:p w:rsidR="00051696" w:rsidRDefault="00051696" w:rsidP="00051696"/>
        </w:tc>
        <w:tc>
          <w:tcPr>
            <w:tcW w:w="1276" w:type="dxa"/>
          </w:tcPr>
          <w:p w:rsidR="00051696" w:rsidRDefault="00051696" w:rsidP="00051696"/>
        </w:tc>
      </w:tr>
      <w:tr w:rsidR="00051696" w:rsidTr="00A96EB5">
        <w:tc>
          <w:tcPr>
            <w:tcW w:w="534" w:type="dxa"/>
            <w:vMerge/>
          </w:tcPr>
          <w:p w:rsidR="00051696" w:rsidRDefault="00051696" w:rsidP="00051696"/>
        </w:tc>
        <w:tc>
          <w:tcPr>
            <w:tcW w:w="1842" w:type="dxa"/>
            <w:gridSpan w:val="2"/>
            <w:vAlign w:val="center"/>
          </w:tcPr>
          <w:p w:rsidR="00051696" w:rsidRPr="00B07E3D" w:rsidRDefault="00051696" w:rsidP="0005169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Application et évaluation </w:t>
            </w:r>
          </w:p>
        </w:tc>
        <w:tc>
          <w:tcPr>
            <w:tcW w:w="4678" w:type="dxa"/>
          </w:tcPr>
          <w:p w:rsidR="00DC6F11" w:rsidRPr="003340B1" w:rsidRDefault="00DC6F11" w:rsidP="00DC6F11">
            <w:pPr>
              <w:pStyle w:val="Citation"/>
              <w:rPr>
                <w:color w:val="C0504D" w:themeColor="accent2"/>
                <w:u w:val="single"/>
              </w:rPr>
            </w:pPr>
            <w:r w:rsidRPr="00C25932">
              <w:rPr>
                <w:color w:val="C0504D" w:themeColor="accent2"/>
                <w:u w:val="single"/>
              </w:rPr>
              <w:t>Exercice</w:t>
            </w:r>
            <w:r>
              <w:rPr>
                <w:color w:val="C0504D" w:themeColor="accent2"/>
                <w:u w:val="single"/>
              </w:rPr>
              <w:t> :</w:t>
            </w:r>
          </w:p>
          <w:p w:rsidR="00DC6F11" w:rsidRDefault="00DC6F11" w:rsidP="00DC6F11">
            <w:pPr>
              <w:rPr>
                <w:rFonts w:ascii="Times New Roman" w:eastAsiaTheme="minorHAnsi" w:hAnsi="Times New Roman" w:cs="Times New Roman"/>
                <w:sz w:val="24"/>
                <w:szCs w:val="24"/>
                <w:lang w:bidi="ar-SA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Factoriser les expressions suivantes :</w:t>
            </w:r>
          </w:p>
          <w:p w:rsidR="00DC6F11" w:rsidRDefault="00DC6F11" w:rsidP="00571181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DC6F11">
              <w:rPr>
                <w:rFonts w:ascii="Times New Roman" w:eastAsiaTheme="minorHAnsi" w:hAnsi="Times New Roman" w:cs="Times New Roman"/>
                <w:sz w:val="24"/>
                <w:szCs w:val="24"/>
              </w:rPr>
              <w:t>A = 5a + 20</w:t>
            </w:r>
          </w:p>
          <w:p w:rsidR="00051696" w:rsidRDefault="00DC6F11" w:rsidP="00571181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bidi="ar-SA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  <w:lang w:bidi="ar-SA"/>
              </w:rPr>
              <w:t>B= 16a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  <w:vertAlign w:val="superscript"/>
                <w:lang w:bidi="ar-SA"/>
              </w:rPr>
              <w:t>2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  <w:lang w:bidi="ar-SA"/>
              </w:rPr>
              <w:t>+12a</w:t>
            </w:r>
          </w:p>
          <w:p w:rsidR="00DC6F11" w:rsidRPr="00DC6F11" w:rsidRDefault="00DC6F11" w:rsidP="00571181">
            <w:pPr>
              <w:jc w:val="center"/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  <w:lang w:bidi="ar-SA"/>
              </w:rPr>
              <w:t>C=15a</w:t>
            </w:r>
            <w:r w:rsidR="002C1D2F">
              <w:rPr>
                <w:rFonts w:ascii="Times New Roman" w:eastAsiaTheme="minorHAnsi" w:hAnsi="Times New Roman" w:cs="Times New Roman"/>
                <w:sz w:val="24"/>
                <w:szCs w:val="24"/>
                <w:lang w:bidi="ar-SA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  <w:lang w:bidi="ar-SA"/>
              </w:rPr>
              <w:t>-</w:t>
            </w:r>
            <w:r w:rsidR="002C1D2F">
              <w:rPr>
                <w:rFonts w:ascii="Times New Roman" w:eastAsiaTheme="minorHAnsi" w:hAnsi="Times New Roman" w:cs="Times New Roman"/>
                <w:sz w:val="24"/>
                <w:szCs w:val="24"/>
                <w:lang w:bidi="ar-SA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  <w:lang w:bidi="ar-SA"/>
              </w:rPr>
              <w:t>6ab+12ac</w:t>
            </w:r>
          </w:p>
        </w:tc>
        <w:tc>
          <w:tcPr>
            <w:tcW w:w="1701" w:type="dxa"/>
          </w:tcPr>
          <w:p w:rsidR="00051696" w:rsidRDefault="00051696" w:rsidP="00051696">
            <w:pPr>
              <w:pStyle w:val="Citation"/>
            </w:pPr>
            <w:r>
              <w:t>Les élèves écrivent l’énoncé sur le cahier.</w:t>
            </w:r>
          </w:p>
        </w:tc>
        <w:tc>
          <w:tcPr>
            <w:tcW w:w="1843" w:type="dxa"/>
          </w:tcPr>
          <w:p w:rsidR="00051696" w:rsidRDefault="00051696" w:rsidP="00051696">
            <w:pPr>
              <w:pStyle w:val="Citation"/>
            </w:pPr>
            <w:r>
              <w:t>Prof demande aux élèves de faire l’exercice</w:t>
            </w:r>
          </w:p>
        </w:tc>
        <w:tc>
          <w:tcPr>
            <w:tcW w:w="1276" w:type="dxa"/>
          </w:tcPr>
          <w:p w:rsidR="00051696" w:rsidRDefault="00051696" w:rsidP="00051696">
            <w:r>
              <w:t>(15 min)</w:t>
            </w:r>
          </w:p>
        </w:tc>
        <w:tc>
          <w:tcPr>
            <w:tcW w:w="992" w:type="dxa"/>
            <w:vMerge/>
          </w:tcPr>
          <w:p w:rsidR="00051696" w:rsidRDefault="00051696" w:rsidP="00051696"/>
        </w:tc>
        <w:tc>
          <w:tcPr>
            <w:tcW w:w="1559" w:type="dxa"/>
          </w:tcPr>
          <w:p w:rsidR="00051696" w:rsidRDefault="00051696" w:rsidP="00051696"/>
        </w:tc>
        <w:tc>
          <w:tcPr>
            <w:tcW w:w="1276" w:type="dxa"/>
          </w:tcPr>
          <w:p w:rsidR="00051696" w:rsidRDefault="00051696" w:rsidP="00051696"/>
        </w:tc>
      </w:tr>
      <w:tr w:rsidR="00051696" w:rsidTr="00A96EB5">
        <w:tc>
          <w:tcPr>
            <w:tcW w:w="534" w:type="dxa"/>
            <w:vAlign w:val="center"/>
          </w:tcPr>
          <w:p w:rsidR="00051696" w:rsidRPr="00CF2AC1" w:rsidRDefault="00051696" w:rsidP="00051696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1842" w:type="dxa"/>
            <w:gridSpan w:val="2"/>
            <w:vAlign w:val="center"/>
          </w:tcPr>
          <w:p w:rsidR="00051696" w:rsidRDefault="00051696" w:rsidP="00051696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Exercices de  Soutien et renforcement</w:t>
            </w:r>
          </w:p>
        </w:tc>
        <w:tc>
          <w:tcPr>
            <w:tcW w:w="4678" w:type="dxa"/>
          </w:tcPr>
          <w:p w:rsidR="00051696" w:rsidRPr="004743AB" w:rsidRDefault="00051696" w:rsidP="004743AB">
            <w:pPr>
              <w:pStyle w:val="Citation"/>
              <w:rPr>
                <w:color w:val="C0504D" w:themeColor="accent2"/>
                <w:u w:val="single"/>
              </w:rPr>
            </w:pPr>
            <w:r w:rsidRPr="004743AB">
              <w:rPr>
                <w:color w:val="C0504D" w:themeColor="accent2"/>
                <w:u w:val="single"/>
              </w:rPr>
              <w:t xml:space="preserve">Exercice </w:t>
            </w:r>
            <w:r w:rsidR="004743AB" w:rsidRPr="004743AB">
              <w:rPr>
                <w:color w:val="C0504D" w:themeColor="accent2"/>
                <w:u w:val="single"/>
              </w:rPr>
              <w:t>4</w:t>
            </w:r>
            <w:r w:rsidRPr="004743AB">
              <w:rPr>
                <w:color w:val="C0504D" w:themeColor="accent2"/>
                <w:u w:val="single"/>
              </w:rPr>
              <w:t>.</w:t>
            </w:r>
          </w:p>
          <w:p w:rsidR="002C1D2F" w:rsidRDefault="002C1D2F" w:rsidP="002C1D2F">
            <w:pPr>
              <w:rPr>
                <w:rFonts w:ascii="Times New Roman" w:eastAsiaTheme="minorHAnsi" w:hAnsi="Times New Roman" w:cs="Times New Roman"/>
                <w:sz w:val="24"/>
                <w:szCs w:val="24"/>
                <w:lang w:bidi="ar-SA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Factoriser les expressions suivantes :</w:t>
            </w:r>
          </w:p>
          <w:p w:rsidR="002C1D2F" w:rsidRDefault="002C1D2F" w:rsidP="00571181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DC6F11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A =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</w:t>
            </w:r>
            <w:r w:rsidRPr="00DC6F11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a +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34 – 8b</w:t>
            </w:r>
          </w:p>
          <w:p w:rsidR="002C1D2F" w:rsidRDefault="002C1D2F" w:rsidP="00571181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bidi="ar-SA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  <w:lang w:bidi="ar-SA"/>
              </w:rPr>
              <w:t>B= 27a+36ab</w:t>
            </w:r>
          </w:p>
          <w:p w:rsidR="00051696" w:rsidRPr="002C1D2F" w:rsidRDefault="002C1D2F" w:rsidP="00571181">
            <w:pPr>
              <w:pStyle w:val="Citation"/>
              <w:tabs>
                <w:tab w:val="left" w:pos="915"/>
              </w:tabs>
              <w:jc w:val="center"/>
              <w:rPr>
                <w:rStyle w:val="Rfrenceintense"/>
                <w:b w:val="0"/>
                <w:bCs w:val="0"/>
                <w:i/>
                <w:iCs/>
                <w:caps w:val="0"/>
                <w:color w:val="auto"/>
                <w:vertAlign w:val="superscript"/>
              </w:rPr>
            </w:pPr>
            <w:r>
              <w:rPr>
                <w:rFonts w:ascii="Times New Roman" w:eastAsiaTheme="minorHAnsi" w:hAnsi="Times New Roman" w:cs="Times New Roman"/>
                <w:lang w:bidi="ar-SA"/>
              </w:rPr>
              <w:t>C=x</w:t>
            </w:r>
            <w:r>
              <w:rPr>
                <w:rFonts w:ascii="Times New Roman" w:eastAsiaTheme="minorHAnsi" w:hAnsi="Times New Roman" w:cs="Times New Roman"/>
                <w:vertAlign w:val="superscript"/>
                <w:lang w:bidi="ar-SA"/>
              </w:rPr>
              <w:t>2</w:t>
            </w:r>
            <w:r>
              <w:rPr>
                <w:rFonts w:ascii="Times New Roman" w:eastAsiaTheme="minorHAnsi" w:hAnsi="Times New Roman" w:cs="Times New Roman"/>
                <w:lang w:bidi="ar-SA"/>
              </w:rPr>
              <w:t>- 3x</w:t>
            </w:r>
          </w:p>
        </w:tc>
        <w:tc>
          <w:tcPr>
            <w:tcW w:w="1701" w:type="dxa"/>
          </w:tcPr>
          <w:p w:rsidR="00051696" w:rsidRDefault="00051696" w:rsidP="00051696">
            <w:r w:rsidRPr="00A5739B">
              <w:rPr>
                <w:rStyle w:val="CitationCar"/>
              </w:rPr>
              <w:t>Les élèves écrivent l’énoncé sur le cahier</w:t>
            </w:r>
            <w:r>
              <w:t>.</w:t>
            </w:r>
          </w:p>
        </w:tc>
        <w:tc>
          <w:tcPr>
            <w:tcW w:w="1843" w:type="dxa"/>
          </w:tcPr>
          <w:p w:rsidR="00051696" w:rsidRDefault="00051696" w:rsidP="00051696">
            <w:pPr>
              <w:pStyle w:val="Citation"/>
            </w:pPr>
            <w:r>
              <w:t xml:space="preserve">Le prof demande de travailler cet exercice à la maison </w:t>
            </w:r>
          </w:p>
        </w:tc>
        <w:tc>
          <w:tcPr>
            <w:tcW w:w="1276" w:type="dxa"/>
          </w:tcPr>
          <w:p w:rsidR="00051696" w:rsidRDefault="00051696" w:rsidP="00051696"/>
        </w:tc>
        <w:tc>
          <w:tcPr>
            <w:tcW w:w="992" w:type="dxa"/>
          </w:tcPr>
          <w:p w:rsidR="00051696" w:rsidRDefault="00051696" w:rsidP="00051696"/>
        </w:tc>
        <w:tc>
          <w:tcPr>
            <w:tcW w:w="1559" w:type="dxa"/>
          </w:tcPr>
          <w:p w:rsidR="00051696" w:rsidRDefault="00051696" w:rsidP="00051696"/>
        </w:tc>
        <w:tc>
          <w:tcPr>
            <w:tcW w:w="1276" w:type="dxa"/>
          </w:tcPr>
          <w:p w:rsidR="00051696" w:rsidRDefault="00051696" w:rsidP="00051696"/>
        </w:tc>
      </w:tr>
      <w:tr w:rsidR="00051696" w:rsidTr="00A96EB5">
        <w:tc>
          <w:tcPr>
            <w:tcW w:w="534" w:type="dxa"/>
            <w:vAlign w:val="center"/>
          </w:tcPr>
          <w:p w:rsidR="00051696" w:rsidRPr="00CF2AC1" w:rsidRDefault="00051696" w:rsidP="0005169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1842" w:type="dxa"/>
            <w:gridSpan w:val="2"/>
            <w:vAlign w:val="center"/>
          </w:tcPr>
          <w:p w:rsidR="00051696" w:rsidRDefault="00051696" w:rsidP="00051696">
            <w:pPr>
              <w:rPr>
                <w:b/>
                <w:bCs/>
                <w:sz w:val="28"/>
                <w:szCs w:val="28"/>
              </w:rPr>
            </w:pPr>
          </w:p>
        </w:tc>
        <w:tc>
          <w:tcPr>
            <w:tcW w:w="4678" w:type="dxa"/>
          </w:tcPr>
          <w:p w:rsidR="00051696" w:rsidRDefault="00051696" w:rsidP="00051696"/>
        </w:tc>
        <w:tc>
          <w:tcPr>
            <w:tcW w:w="1701" w:type="dxa"/>
          </w:tcPr>
          <w:p w:rsidR="00051696" w:rsidRDefault="00051696" w:rsidP="00051696"/>
        </w:tc>
        <w:tc>
          <w:tcPr>
            <w:tcW w:w="1843" w:type="dxa"/>
          </w:tcPr>
          <w:p w:rsidR="00051696" w:rsidRDefault="00051696" w:rsidP="00051696"/>
        </w:tc>
        <w:tc>
          <w:tcPr>
            <w:tcW w:w="1276" w:type="dxa"/>
          </w:tcPr>
          <w:p w:rsidR="00051696" w:rsidRDefault="00051696" w:rsidP="00051696"/>
        </w:tc>
        <w:tc>
          <w:tcPr>
            <w:tcW w:w="992" w:type="dxa"/>
          </w:tcPr>
          <w:p w:rsidR="00051696" w:rsidRDefault="00051696" w:rsidP="00051696"/>
        </w:tc>
        <w:tc>
          <w:tcPr>
            <w:tcW w:w="1559" w:type="dxa"/>
          </w:tcPr>
          <w:p w:rsidR="00051696" w:rsidRDefault="00051696" w:rsidP="00051696"/>
        </w:tc>
        <w:tc>
          <w:tcPr>
            <w:tcW w:w="1276" w:type="dxa"/>
          </w:tcPr>
          <w:p w:rsidR="00051696" w:rsidRDefault="00051696" w:rsidP="00051696"/>
        </w:tc>
      </w:tr>
    </w:tbl>
    <w:p w:rsidR="00C75487" w:rsidRDefault="00C75487" w:rsidP="00CF785B"/>
    <w:tbl>
      <w:tblPr>
        <w:tblStyle w:val="Grilledutableau"/>
        <w:tblW w:w="15701" w:type="dxa"/>
        <w:tblLayout w:type="fixed"/>
        <w:tblLook w:val="04A0" w:firstRow="1" w:lastRow="0" w:firstColumn="1" w:lastColumn="0" w:noHBand="0" w:noVBand="1"/>
      </w:tblPr>
      <w:tblGrid>
        <w:gridCol w:w="534"/>
        <w:gridCol w:w="425"/>
        <w:gridCol w:w="1417"/>
        <w:gridCol w:w="4678"/>
        <w:gridCol w:w="1701"/>
        <w:gridCol w:w="1843"/>
        <w:gridCol w:w="1276"/>
        <w:gridCol w:w="992"/>
        <w:gridCol w:w="1559"/>
        <w:gridCol w:w="1276"/>
      </w:tblGrid>
      <w:tr w:rsidR="002C1D2F" w:rsidTr="00046C4D">
        <w:trPr>
          <w:trHeight w:val="502"/>
        </w:trPr>
        <w:tc>
          <w:tcPr>
            <w:tcW w:w="534" w:type="dxa"/>
            <w:vMerge w:val="restart"/>
            <w:shd w:val="clear" w:color="auto" w:fill="7030A0"/>
            <w:textDirection w:val="tbRl"/>
          </w:tcPr>
          <w:p w:rsidR="002C1D2F" w:rsidRPr="00FE4906" w:rsidRDefault="002C1D2F" w:rsidP="00046C4D">
            <w:pPr>
              <w:spacing w:before="0"/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Séances</w:t>
            </w:r>
          </w:p>
        </w:tc>
        <w:tc>
          <w:tcPr>
            <w:tcW w:w="1842" w:type="dxa"/>
            <w:gridSpan w:val="2"/>
            <w:vMerge w:val="restart"/>
            <w:shd w:val="clear" w:color="auto" w:fill="7030A0"/>
            <w:vAlign w:val="center"/>
          </w:tcPr>
          <w:p w:rsidR="002C1D2F" w:rsidRPr="00FE4906" w:rsidRDefault="002C1D2F" w:rsidP="00046C4D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étapes</w:t>
            </w:r>
          </w:p>
        </w:tc>
        <w:tc>
          <w:tcPr>
            <w:tcW w:w="4678" w:type="dxa"/>
            <w:vMerge w:val="restart"/>
            <w:shd w:val="clear" w:color="auto" w:fill="7030A0"/>
            <w:vAlign w:val="center"/>
          </w:tcPr>
          <w:p w:rsidR="002C1D2F" w:rsidRPr="00FE4906" w:rsidRDefault="002C1D2F" w:rsidP="00046C4D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activités / contenu de</w:t>
            </w: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 cours / exercices</w:t>
            </w:r>
          </w:p>
        </w:tc>
        <w:tc>
          <w:tcPr>
            <w:tcW w:w="3544" w:type="dxa"/>
            <w:gridSpan w:val="2"/>
            <w:shd w:val="clear" w:color="auto" w:fill="7030A0"/>
          </w:tcPr>
          <w:p w:rsidR="002C1D2F" w:rsidRPr="00FE4906" w:rsidRDefault="002C1D2F" w:rsidP="00046C4D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 rôle </w:t>
            </w:r>
          </w:p>
        </w:tc>
        <w:tc>
          <w:tcPr>
            <w:tcW w:w="1276" w:type="dxa"/>
            <w:vMerge w:val="restart"/>
            <w:shd w:val="clear" w:color="auto" w:fill="7030A0"/>
            <w:textDirection w:val="tbRl"/>
          </w:tcPr>
          <w:p w:rsidR="002C1D2F" w:rsidRPr="00FE4906" w:rsidRDefault="002C1D2F" w:rsidP="00046C4D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a durée et la méthode d’apprentissage</w:t>
            </w:r>
          </w:p>
        </w:tc>
        <w:tc>
          <w:tcPr>
            <w:tcW w:w="992" w:type="dxa"/>
            <w:vMerge w:val="restart"/>
            <w:shd w:val="clear" w:color="auto" w:fill="7030A0"/>
            <w:textDirection w:val="tbRl"/>
          </w:tcPr>
          <w:p w:rsidR="002C1D2F" w:rsidRPr="00FE4906" w:rsidRDefault="002C1D2F" w:rsidP="00046C4D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outils didactiques</w:t>
            </w:r>
          </w:p>
        </w:tc>
        <w:tc>
          <w:tcPr>
            <w:tcW w:w="1559" w:type="dxa"/>
            <w:vMerge w:val="restart"/>
            <w:shd w:val="clear" w:color="auto" w:fill="7030A0"/>
            <w:textDirection w:val="tbRl"/>
          </w:tcPr>
          <w:p w:rsidR="002C1D2F" w:rsidRPr="00FE4906" w:rsidRDefault="002C1D2F" w:rsidP="00046C4D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erreurs</w:t>
            </w:r>
          </w:p>
          <w:p w:rsidR="002C1D2F" w:rsidRPr="00FE4906" w:rsidRDefault="002C1D2F" w:rsidP="00046C4D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/ les difficultés attendues</w:t>
            </w:r>
          </w:p>
        </w:tc>
        <w:tc>
          <w:tcPr>
            <w:tcW w:w="1276" w:type="dxa"/>
            <w:vMerge w:val="restart"/>
            <w:shd w:val="clear" w:color="auto" w:fill="7030A0"/>
            <w:textDirection w:val="tbRl"/>
          </w:tcPr>
          <w:p w:rsidR="002C1D2F" w:rsidRPr="00FE4906" w:rsidRDefault="002C1D2F" w:rsidP="00046C4D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Les recommandations </w:t>
            </w:r>
          </w:p>
        </w:tc>
      </w:tr>
      <w:tr w:rsidR="002C1D2F" w:rsidTr="00046C4D">
        <w:trPr>
          <w:trHeight w:val="1442"/>
        </w:trPr>
        <w:tc>
          <w:tcPr>
            <w:tcW w:w="534" w:type="dxa"/>
            <w:vMerge/>
          </w:tcPr>
          <w:p w:rsidR="002C1D2F" w:rsidRDefault="002C1D2F" w:rsidP="00046C4D"/>
        </w:tc>
        <w:tc>
          <w:tcPr>
            <w:tcW w:w="1842" w:type="dxa"/>
            <w:gridSpan w:val="2"/>
            <w:vMerge/>
          </w:tcPr>
          <w:p w:rsidR="002C1D2F" w:rsidRDefault="002C1D2F" w:rsidP="00046C4D"/>
        </w:tc>
        <w:tc>
          <w:tcPr>
            <w:tcW w:w="4678" w:type="dxa"/>
            <w:vMerge/>
          </w:tcPr>
          <w:p w:rsidR="002C1D2F" w:rsidRPr="00A76F1E" w:rsidRDefault="002C1D2F" w:rsidP="00046C4D">
            <w:pPr>
              <w:rPr>
                <w:color w:val="FFFFFF" w:themeColor="background1"/>
              </w:rPr>
            </w:pPr>
          </w:p>
        </w:tc>
        <w:tc>
          <w:tcPr>
            <w:tcW w:w="1701" w:type="dxa"/>
            <w:shd w:val="clear" w:color="auto" w:fill="7030A0"/>
          </w:tcPr>
          <w:p w:rsidR="002C1D2F" w:rsidRPr="00A76F1E" w:rsidRDefault="002C1D2F" w:rsidP="00046C4D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d</w:t>
            </w:r>
            <w:r w:rsidRPr="00A76F1E"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es apprenants</w:t>
            </w:r>
          </w:p>
        </w:tc>
        <w:tc>
          <w:tcPr>
            <w:tcW w:w="1843" w:type="dxa"/>
            <w:shd w:val="clear" w:color="auto" w:fill="7030A0"/>
          </w:tcPr>
          <w:p w:rsidR="002C1D2F" w:rsidRPr="00A76F1E" w:rsidRDefault="002C1D2F" w:rsidP="00046C4D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de l</w:t>
            </w:r>
            <w:r w:rsidRPr="00A76F1E"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’enseignant</w:t>
            </w:r>
          </w:p>
        </w:tc>
        <w:tc>
          <w:tcPr>
            <w:tcW w:w="1276" w:type="dxa"/>
            <w:vMerge/>
          </w:tcPr>
          <w:p w:rsidR="002C1D2F" w:rsidRDefault="002C1D2F" w:rsidP="00046C4D"/>
        </w:tc>
        <w:tc>
          <w:tcPr>
            <w:tcW w:w="992" w:type="dxa"/>
            <w:vMerge/>
          </w:tcPr>
          <w:p w:rsidR="002C1D2F" w:rsidRDefault="002C1D2F" w:rsidP="00046C4D"/>
        </w:tc>
        <w:tc>
          <w:tcPr>
            <w:tcW w:w="1559" w:type="dxa"/>
            <w:vMerge/>
          </w:tcPr>
          <w:p w:rsidR="002C1D2F" w:rsidRDefault="002C1D2F" w:rsidP="00046C4D"/>
        </w:tc>
        <w:tc>
          <w:tcPr>
            <w:tcW w:w="1276" w:type="dxa"/>
            <w:vMerge/>
          </w:tcPr>
          <w:p w:rsidR="002C1D2F" w:rsidRDefault="002C1D2F" w:rsidP="00046C4D"/>
        </w:tc>
      </w:tr>
      <w:tr w:rsidR="002C1D2F" w:rsidTr="00046C4D">
        <w:trPr>
          <w:trHeight w:val="2313"/>
        </w:trPr>
        <w:tc>
          <w:tcPr>
            <w:tcW w:w="534" w:type="dxa"/>
            <w:vMerge w:val="restart"/>
            <w:vAlign w:val="center"/>
          </w:tcPr>
          <w:p w:rsidR="002C1D2F" w:rsidRPr="005A6EF5" w:rsidRDefault="002C1D2F" w:rsidP="00046C4D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842" w:type="dxa"/>
            <w:gridSpan w:val="2"/>
            <w:vAlign w:val="center"/>
          </w:tcPr>
          <w:p w:rsidR="002C1D2F" w:rsidRDefault="002C1D2F" w:rsidP="00046C4D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’activité diagnostique</w:t>
            </w:r>
          </w:p>
          <w:p w:rsidR="002C1D2F" w:rsidRPr="00FE4906" w:rsidRDefault="002C1D2F" w:rsidP="00046C4D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(diagnostique des acquisitions</w:t>
            </w:r>
            <w:r w:rsidRPr="00FE4906">
              <w:rPr>
                <w:rFonts w:asciiTheme="majorBidi" w:hAnsiTheme="majorBidi" w:cstheme="majorBidi"/>
                <w:b/>
                <w:bCs/>
              </w:rPr>
              <w:t xml:space="preserve">) </w:t>
            </w:r>
          </w:p>
        </w:tc>
        <w:tc>
          <w:tcPr>
            <w:tcW w:w="4678" w:type="dxa"/>
          </w:tcPr>
          <w:p w:rsidR="002C1D2F" w:rsidRPr="007A005A" w:rsidRDefault="002C1D2F" w:rsidP="00046C4D">
            <w:pPr>
              <w:pStyle w:val="Citation"/>
            </w:pPr>
            <w:r>
              <w:t xml:space="preserve">Le prof fait un rappelle sur les notions déjà vu dans la séance dernière, puis il vérifie si </w:t>
            </w:r>
            <w:proofErr w:type="spellStart"/>
            <w:r>
              <w:t>tous</w:t>
            </w:r>
            <w:proofErr w:type="spellEnd"/>
            <w:r>
              <w:t xml:space="preserve"> le monde a fait l’exercice.</w:t>
            </w:r>
          </w:p>
        </w:tc>
        <w:tc>
          <w:tcPr>
            <w:tcW w:w="1701" w:type="dxa"/>
          </w:tcPr>
          <w:p w:rsidR="002C1D2F" w:rsidRPr="007A005A" w:rsidRDefault="002C1D2F" w:rsidP="00046C4D">
            <w:r>
              <w:t xml:space="preserve">.  </w:t>
            </w:r>
            <w:r>
              <w:rPr>
                <w:rStyle w:val="CitationCar"/>
              </w:rPr>
              <w:t>Les élèves ré</w:t>
            </w:r>
            <w:r w:rsidRPr="00311FA4">
              <w:rPr>
                <w:rStyle w:val="CitationCar"/>
              </w:rPr>
              <w:t>p</w:t>
            </w:r>
            <w:r>
              <w:rPr>
                <w:rStyle w:val="CitationCar"/>
              </w:rPr>
              <w:t>on</w:t>
            </w:r>
            <w:r w:rsidRPr="00311FA4">
              <w:rPr>
                <w:rStyle w:val="CitationCar"/>
              </w:rPr>
              <w:t>dent</w:t>
            </w:r>
            <w:r>
              <w:rPr>
                <w:rStyle w:val="CitationCar"/>
              </w:rPr>
              <w:t xml:space="preserve"> aux questions</w:t>
            </w:r>
          </w:p>
        </w:tc>
        <w:tc>
          <w:tcPr>
            <w:tcW w:w="1843" w:type="dxa"/>
          </w:tcPr>
          <w:p w:rsidR="002C1D2F" w:rsidRDefault="002C1D2F" w:rsidP="002C1D2F">
            <w:pPr>
              <w:pStyle w:val="Citation"/>
            </w:pPr>
            <w:r>
              <w:t>Le prof pose des questions aux élèves sur la définition de  la factorisation et  comment trouver le facteur commun.</w:t>
            </w:r>
          </w:p>
        </w:tc>
        <w:tc>
          <w:tcPr>
            <w:tcW w:w="1276" w:type="dxa"/>
          </w:tcPr>
          <w:p w:rsidR="002C1D2F" w:rsidRDefault="002C1D2F" w:rsidP="00046C4D">
            <w:r>
              <w:t>(5-10 min)</w:t>
            </w:r>
          </w:p>
        </w:tc>
        <w:tc>
          <w:tcPr>
            <w:tcW w:w="992" w:type="dxa"/>
            <w:vMerge w:val="restart"/>
          </w:tcPr>
          <w:p w:rsidR="002C1D2F" w:rsidRPr="004F1E81" w:rsidRDefault="002C1D2F" w:rsidP="00046C4D">
            <w:pPr>
              <w:pStyle w:val="Citation"/>
            </w:pPr>
            <w:r w:rsidRPr="004F1E81">
              <w:t>Tableau</w:t>
            </w:r>
          </w:p>
          <w:p w:rsidR="002C1D2F" w:rsidRDefault="002C1D2F" w:rsidP="00046C4D">
            <w:pPr>
              <w:pStyle w:val="Citation"/>
            </w:pPr>
          </w:p>
          <w:p w:rsidR="002C1D2F" w:rsidRDefault="002C1D2F" w:rsidP="00046C4D">
            <w:pPr>
              <w:pStyle w:val="Citation"/>
            </w:pPr>
            <w:r w:rsidRPr="004F1E81">
              <w:t>Marqueur</w:t>
            </w:r>
          </w:p>
          <w:p w:rsidR="002C1D2F" w:rsidRDefault="002C1D2F" w:rsidP="00046C4D"/>
          <w:p w:rsidR="002C1D2F" w:rsidRDefault="002C1D2F" w:rsidP="00046C4D"/>
          <w:p w:rsidR="002C1D2F" w:rsidRDefault="002C1D2F" w:rsidP="00046C4D"/>
          <w:p w:rsidR="002C1D2F" w:rsidRDefault="002C1D2F" w:rsidP="00046C4D"/>
        </w:tc>
        <w:tc>
          <w:tcPr>
            <w:tcW w:w="1559" w:type="dxa"/>
          </w:tcPr>
          <w:p w:rsidR="002C1D2F" w:rsidRDefault="002C1D2F" w:rsidP="00046C4D"/>
        </w:tc>
        <w:tc>
          <w:tcPr>
            <w:tcW w:w="1276" w:type="dxa"/>
          </w:tcPr>
          <w:p w:rsidR="002C1D2F" w:rsidRDefault="002C1D2F" w:rsidP="00046C4D"/>
        </w:tc>
      </w:tr>
      <w:tr w:rsidR="002C1D2F" w:rsidTr="00046C4D">
        <w:trPr>
          <w:trHeight w:val="1146"/>
        </w:trPr>
        <w:tc>
          <w:tcPr>
            <w:tcW w:w="534" w:type="dxa"/>
            <w:vMerge/>
          </w:tcPr>
          <w:p w:rsidR="002C1D2F" w:rsidRDefault="002C1D2F" w:rsidP="00046C4D"/>
        </w:tc>
        <w:tc>
          <w:tcPr>
            <w:tcW w:w="425" w:type="dxa"/>
            <w:vMerge w:val="restart"/>
            <w:textDirection w:val="tbRl"/>
            <w:vAlign w:val="center"/>
          </w:tcPr>
          <w:p w:rsidR="002C1D2F" w:rsidRPr="005A6EF5" w:rsidRDefault="002C1D2F" w:rsidP="00046C4D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A6EF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’activité constrictive</w:t>
            </w:r>
          </w:p>
        </w:tc>
        <w:tc>
          <w:tcPr>
            <w:tcW w:w="1417" w:type="dxa"/>
            <w:vAlign w:val="center"/>
          </w:tcPr>
          <w:p w:rsidR="002C1D2F" w:rsidRPr="00A76F1E" w:rsidRDefault="002C1D2F" w:rsidP="00046C4D">
            <w:pPr>
              <w:rPr>
                <w:color w:val="FF0000"/>
              </w:rPr>
            </w:pPr>
            <w:r>
              <w:rPr>
                <w:color w:val="FF0000"/>
              </w:rPr>
              <w:t xml:space="preserve">     p</w:t>
            </w:r>
            <w:r w:rsidRPr="00A76F1E">
              <w:rPr>
                <w:color w:val="FF0000"/>
              </w:rPr>
              <w:t>hase exploratoire</w:t>
            </w:r>
          </w:p>
        </w:tc>
        <w:tc>
          <w:tcPr>
            <w:tcW w:w="4678" w:type="dxa"/>
            <w:vMerge w:val="restart"/>
          </w:tcPr>
          <w:p w:rsidR="002C1D2F" w:rsidRPr="0068485C" w:rsidRDefault="002C1D2F" w:rsidP="002C1D2F">
            <w:pPr>
              <w:pStyle w:val="Citation"/>
              <w:rPr>
                <w:rStyle w:val="CitationCar"/>
              </w:rPr>
            </w:pPr>
            <w:r w:rsidRPr="0068485C">
              <w:rPr>
                <w:rStyle w:val="CitationCar"/>
              </w:rPr>
              <w:t>Activité 5 :</w:t>
            </w:r>
          </w:p>
          <w:p w:rsidR="0068485C" w:rsidRPr="0068485C" w:rsidRDefault="0068485C" w:rsidP="0068485C">
            <w:pPr>
              <w:rPr>
                <w:rStyle w:val="CitationCar"/>
                <w:i w:val="0"/>
                <w:iCs w:val="0"/>
              </w:rPr>
            </w:pPr>
            <w:r w:rsidRPr="0068485C">
              <w:rPr>
                <w:rStyle w:val="CitationCar"/>
                <w:i w:val="0"/>
                <w:iCs w:val="0"/>
              </w:rPr>
              <w:t xml:space="preserve">Sachant que : </w:t>
            </w:r>
          </w:p>
          <w:p w:rsidR="0068485C" w:rsidRPr="0068485C" w:rsidRDefault="0068485C" w:rsidP="0068485C">
            <w:pPr>
              <w:rPr>
                <w:rStyle w:val="CitationCar"/>
                <w:i w:val="0"/>
                <w:iCs w:val="0"/>
              </w:rPr>
            </w:pPr>
            <w:r w:rsidRPr="0068485C">
              <w:rPr>
                <w:rStyle w:val="CitationCar"/>
                <w:i w:val="0"/>
                <w:iCs w:val="0"/>
              </w:rPr>
              <w:object w:dxaOrig="2265" w:dyaOrig="360">
                <v:shape id="_x0000_i1025" type="#_x0000_t75" style="width:113.25pt;height:18pt" o:ole="">
                  <v:imagedata r:id="rId23" o:title=""/>
                </v:shape>
                <o:OLEObject Type="Embed" ProgID="Equation.DSMT4" ShapeID="_x0000_i1025" DrawAspect="Content" ObjectID="_1720019348" r:id="rId24"/>
              </w:object>
            </w:r>
            <w:r w:rsidRPr="0068485C">
              <w:rPr>
                <w:rStyle w:val="CitationCar"/>
                <w:i w:val="0"/>
                <w:iCs w:val="0"/>
              </w:rPr>
              <w:t xml:space="preserve"> et </w:t>
            </w:r>
          </w:p>
          <w:p w:rsidR="0068485C" w:rsidRPr="0068485C" w:rsidRDefault="0068485C" w:rsidP="0068485C">
            <w:pPr>
              <w:rPr>
                <w:rStyle w:val="CitationCar"/>
                <w:i w:val="0"/>
                <w:iCs w:val="0"/>
              </w:rPr>
            </w:pPr>
            <w:r w:rsidRPr="0068485C">
              <w:rPr>
                <w:rStyle w:val="CitationCar"/>
                <w:i w:val="0"/>
                <w:iCs w:val="0"/>
              </w:rPr>
              <w:object w:dxaOrig="2295" w:dyaOrig="360">
                <v:shape id="_x0000_i1026" type="#_x0000_t75" style="width:114.75pt;height:18pt" o:ole="">
                  <v:imagedata r:id="rId25" o:title=""/>
                </v:shape>
                <o:OLEObject Type="Embed" ProgID="Equation.DSMT4" ShapeID="_x0000_i1026" DrawAspect="Content" ObjectID="_1720019349" r:id="rId26"/>
              </w:object>
            </w:r>
          </w:p>
          <w:p w:rsidR="0068485C" w:rsidRPr="0068485C" w:rsidRDefault="0068485C" w:rsidP="0068485C">
            <w:pPr>
              <w:rPr>
                <w:rStyle w:val="CitationCar"/>
                <w:i w:val="0"/>
                <w:iCs w:val="0"/>
              </w:rPr>
            </w:pPr>
            <w:r w:rsidRPr="0068485C">
              <w:rPr>
                <w:rStyle w:val="CitationCar"/>
                <w:i w:val="0"/>
                <w:iCs w:val="0"/>
              </w:rPr>
              <w:t>Montrer que :</w:t>
            </w:r>
          </w:p>
          <w:p w:rsidR="0068485C" w:rsidRPr="0068485C" w:rsidRDefault="0068485C" w:rsidP="0068485C">
            <w:pPr>
              <w:jc w:val="center"/>
              <w:rPr>
                <w:rStyle w:val="CitationCar"/>
                <w:i w:val="0"/>
                <w:iCs w:val="0"/>
              </w:rPr>
            </w:pPr>
            <w:r w:rsidRPr="0068485C">
              <w:rPr>
                <w:rStyle w:val="CitationCar"/>
                <w:i w:val="0"/>
                <w:iCs w:val="0"/>
              </w:rPr>
              <w:object w:dxaOrig="2280" w:dyaOrig="360">
                <v:shape id="_x0000_i1027" type="#_x0000_t75" style="width:114pt;height:18pt" o:ole="">
                  <v:imagedata r:id="rId27" o:title=""/>
                </v:shape>
                <o:OLEObject Type="Embed" ProgID="Equation.DSMT4" ShapeID="_x0000_i1027" DrawAspect="Content" ObjectID="_1720019350" r:id="rId28"/>
              </w:object>
            </w:r>
          </w:p>
          <w:p w:rsidR="0068485C" w:rsidRPr="0068485C" w:rsidRDefault="0068485C" w:rsidP="0068485C">
            <w:pPr>
              <w:jc w:val="center"/>
              <w:rPr>
                <w:rStyle w:val="CitationCar"/>
                <w:i w:val="0"/>
                <w:iCs w:val="0"/>
              </w:rPr>
            </w:pPr>
            <w:r w:rsidRPr="0068485C">
              <w:rPr>
                <w:rStyle w:val="CitationCar"/>
                <w:i w:val="0"/>
                <w:iCs w:val="0"/>
              </w:rPr>
              <w:object w:dxaOrig="2265" w:dyaOrig="360">
                <v:shape id="_x0000_i1028" type="#_x0000_t75" style="width:113.25pt;height:18pt" o:ole="">
                  <v:imagedata r:id="rId29" o:title=""/>
                </v:shape>
                <o:OLEObject Type="Embed" ProgID="Equation.DSMT4" ShapeID="_x0000_i1028" DrawAspect="Content" ObjectID="_1720019351" r:id="rId30"/>
              </w:object>
            </w:r>
          </w:p>
          <w:p w:rsidR="002C1D2F" w:rsidRPr="0068485C" w:rsidRDefault="0068485C" w:rsidP="0068485C">
            <w:pPr>
              <w:jc w:val="center"/>
              <w:rPr>
                <w:rStyle w:val="CitationCar"/>
                <w:i w:val="0"/>
                <w:iCs w:val="0"/>
              </w:rPr>
            </w:pPr>
            <w:r w:rsidRPr="0068485C">
              <w:rPr>
                <w:rStyle w:val="CitationCar"/>
                <w:i w:val="0"/>
                <w:iCs w:val="0"/>
              </w:rPr>
              <w:object w:dxaOrig="2220" w:dyaOrig="360">
                <v:shape id="_x0000_i1029" type="#_x0000_t75" style="width:111pt;height:18pt" o:ole="">
                  <v:imagedata r:id="rId31" o:title=""/>
                </v:shape>
                <o:OLEObject Type="Embed" ProgID="Equation.DSMT4" ShapeID="_x0000_i1029" DrawAspect="Content" ObjectID="_1720019352" r:id="rId32"/>
              </w:object>
            </w:r>
          </w:p>
          <w:p w:rsidR="002C1D2F" w:rsidRPr="0068485C" w:rsidRDefault="002C1D2F" w:rsidP="002C1D2F">
            <w:pPr>
              <w:jc w:val="center"/>
              <w:rPr>
                <w:rStyle w:val="CitationCar"/>
                <w:i w:val="0"/>
                <w:iCs w:val="0"/>
              </w:rPr>
            </w:pPr>
          </w:p>
          <w:p w:rsidR="002C1D2F" w:rsidRPr="0068485C" w:rsidRDefault="002C1D2F" w:rsidP="002C1D2F">
            <w:pPr>
              <w:jc w:val="center"/>
              <w:rPr>
                <w:rStyle w:val="CitationCar"/>
                <w:i w:val="0"/>
                <w:iCs w:val="0"/>
              </w:rPr>
            </w:pPr>
          </w:p>
          <w:p w:rsidR="002C1D2F" w:rsidRPr="0068485C" w:rsidRDefault="002C1D2F" w:rsidP="002C1D2F">
            <w:pPr>
              <w:jc w:val="center"/>
              <w:rPr>
                <w:rStyle w:val="CitationCar"/>
                <w:i w:val="0"/>
                <w:iCs w:val="0"/>
              </w:rPr>
            </w:pPr>
          </w:p>
          <w:p w:rsidR="002C1D2F" w:rsidRPr="0068485C" w:rsidRDefault="002C1D2F" w:rsidP="002C1D2F">
            <w:pPr>
              <w:jc w:val="center"/>
              <w:rPr>
                <w:rStyle w:val="CitationCar"/>
                <w:i w:val="0"/>
                <w:iCs w:val="0"/>
              </w:rPr>
            </w:pPr>
          </w:p>
          <w:p w:rsidR="002C1D2F" w:rsidRPr="0068485C" w:rsidRDefault="002C1D2F" w:rsidP="002C1D2F">
            <w:pPr>
              <w:jc w:val="center"/>
              <w:rPr>
                <w:rStyle w:val="CitationCar"/>
                <w:i w:val="0"/>
                <w:iCs w:val="0"/>
              </w:rPr>
            </w:pPr>
          </w:p>
          <w:p w:rsidR="002C1D2F" w:rsidRPr="0068485C" w:rsidRDefault="002C1D2F" w:rsidP="002C1D2F">
            <w:pPr>
              <w:jc w:val="center"/>
              <w:rPr>
                <w:rStyle w:val="CitationCar"/>
                <w:i w:val="0"/>
                <w:iCs w:val="0"/>
              </w:rPr>
            </w:pPr>
          </w:p>
          <w:p w:rsidR="002C1D2F" w:rsidRPr="0068485C" w:rsidRDefault="002C1D2F" w:rsidP="002C1D2F">
            <w:pPr>
              <w:jc w:val="center"/>
              <w:rPr>
                <w:rStyle w:val="CitationCar"/>
                <w:i w:val="0"/>
                <w:iCs w:val="0"/>
              </w:rPr>
            </w:pPr>
          </w:p>
          <w:p w:rsidR="002C1D2F" w:rsidRPr="0068485C" w:rsidRDefault="002C1D2F" w:rsidP="002C1D2F">
            <w:pPr>
              <w:jc w:val="center"/>
              <w:rPr>
                <w:rStyle w:val="CitationCar"/>
                <w:i w:val="0"/>
                <w:iCs w:val="0"/>
              </w:rPr>
            </w:pPr>
          </w:p>
          <w:p w:rsidR="002C1D2F" w:rsidRPr="0068485C" w:rsidRDefault="002C1D2F" w:rsidP="002C1D2F">
            <w:pPr>
              <w:jc w:val="center"/>
              <w:rPr>
                <w:rStyle w:val="CitationCar"/>
                <w:i w:val="0"/>
                <w:iCs w:val="0"/>
              </w:rPr>
            </w:pPr>
          </w:p>
          <w:p w:rsidR="002C1D2F" w:rsidRPr="0068485C" w:rsidRDefault="002C1D2F" w:rsidP="002C1D2F">
            <w:pPr>
              <w:jc w:val="center"/>
              <w:rPr>
                <w:rStyle w:val="CitationCar"/>
                <w:i w:val="0"/>
                <w:iCs w:val="0"/>
              </w:rPr>
            </w:pPr>
          </w:p>
          <w:p w:rsidR="002C1D2F" w:rsidRPr="0068485C" w:rsidRDefault="002C1D2F" w:rsidP="002C1D2F">
            <w:pPr>
              <w:jc w:val="center"/>
              <w:rPr>
                <w:rStyle w:val="CitationCar"/>
                <w:i w:val="0"/>
                <w:iCs w:val="0"/>
              </w:rPr>
            </w:pPr>
          </w:p>
          <w:p w:rsidR="002C1D2F" w:rsidRPr="0068485C" w:rsidRDefault="002C1D2F" w:rsidP="002C1D2F">
            <w:pPr>
              <w:jc w:val="center"/>
              <w:rPr>
                <w:rStyle w:val="CitationCar"/>
                <w:i w:val="0"/>
                <w:iCs w:val="0"/>
              </w:rPr>
            </w:pPr>
          </w:p>
          <w:p w:rsidR="002C1D2F" w:rsidRPr="0068485C" w:rsidRDefault="002C1D2F" w:rsidP="002C1D2F">
            <w:pPr>
              <w:jc w:val="center"/>
              <w:rPr>
                <w:rStyle w:val="CitationCar"/>
                <w:i w:val="0"/>
                <w:iCs w:val="0"/>
              </w:rPr>
            </w:pPr>
          </w:p>
          <w:p w:rsidR="002C1D2F" w:rsidRDefault="002C1D2F" w:rsidP="002C1D2F">
            <w:pPr>
              <w:jc w:val="center"/>
              <w:rPr>
                <w:rStyle w:val="CitationCar"/>
                <w:i w:val="0"/>
                <w:iCs w:val="0"/>
              </w:rPr>
            </w:pPr>
          </w:p>
          <w:p w:rsidR="00571181" w:rsidRPr="0068485C" w:rsidRDefault="00571181" w:rsidP="002C1D2F">
            <w:pPr>
              <w:jc w:val="center"/>
              <w:rPr>
                <w:rStyle w:val="CitationCar"/>
                <w:i w:val="0"/>
                <w:iCs w:val="0"/>
              </w:rPr>
            </w:pPr>
          </w:p>
        </w:tc>
        <w:tc>
          <w:tcPr>
            <w:tcW w:w="1701" w:type="dxa"/>
          </w:tcPr>
          <w:p w:rsidR="002C1D2F" w:rsidRPr="0068485C" w:rsidRDefault="002C1D2F" w:rsidP="00046C4D">
            <w:pPr>
              <w:spacing w:before="0"/>
              <w:rPr>
                <w:rStyle w:val="CitationCar"/>
                <w:i w:val="0"/>
                <w:iCs w:val="0"/>
              </w:rPr>
            </w:pPr>
            <w:r w:rsidRPr="0068485C">
              <w:rPr>
                <w:rStyle w:val="CitationCar"/>
                <w:i w:val="0"/>
                <w:iCs w:val="0"/>
              </w:rPr>
              <w:lastRenderedPageBreak/>
              <w:t>L’élève lit l’activité et comprend les consignes</w:t>
            </w:r>
          </w:p>
        </w:tc>
        <w:tc>
          <w:tcPr>
            <w:tcW w:w="1843" w:type="dxa"/>
          </w:tcPr>
          <w:p w:rsidR="002C1D2F" w:rsidRPr="005F51A1" w:rsidRDefault="0068485C" w:rsidP="0068485C">
            <w:pPr>
              <w:spacing w:before="0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Présenter l’activité et Expliquer l’énoncé</w:t>
            </w:r>
          </w:p>
          <w:p w:rsidR="002C1D2F" w:rsidRDefault="002C1D2F" w:rsidP="00046C4D">
            <w:pPr>
              <w:pStyle w:val="Citation"/>
            </w:pPr>
          </w:p>
        </w:tc>
        <w:tc>
          <w:tcPr>
            <w:tcW w:w="1276" w:type="dxa"/>
            <w:vMerge w:val="restart"/>
          </w:tcPr>
          <w:p w:rsidR="002C1D2F" w:rsidRPr="005F51A1" w:rsidRDefault="002C1D2F" w:rsidP="00046C4D">
            <w:pPr>
              <w:rPr>
                <w:i/>
                <w:iCs/>
                <w:sz w:val="24"/>
                <w:szCs w:val="24"/>
              </w:rPr>
            </w:pPr>
            <w:r w:rsidRPr="005F51A1">
              <w:rPr>
                <w:i/>
                <w:iCs/>
                <w:sz w:val="24"/>
                <w:szCs w:val="24"/>
              </w:rPr>
              <w:t>(20-25 min)</w:t>
            </w:r>
          </w:p>
        </w:tc>
        <w:tc>
          <w:tcPr>
            <w:tcW w:w="992" w:type="dxa"/>
            <w:vMerge/>
          </w:tcPr>
          <w:p w:rsidR="002C1D2F" w:rsidRDefault="002C1D2F" w:rsidP="00046C4D"/>
        </w:tc>
        <w:tc>
          <w:tcPr>
            <w:tcW w:w="1559" w:type="dxa"/>
            <w:vMerge w:val="restart"/>
          </w:tcPr>
          <w:p w:rsidR="002C1D2F" w:rsidRDefault="002C1D2F" w:rsidP="00046C4D"/>
        </w:tc>
        <w:tc>
          <w:tcPr>
            <w:tcW w:w="1276" w:type="dxa"/>
            <w:vMerge w:val="restart"/>
          </w:tcPr>
          <w:p w:rsidR="002C1D2F" w:rsidRDefault="002C1D2F" w:rsidP="00046C4D"/>
        </w:tc>
      </w:tr>
      <w:tr w:rsidR="002C1D2F" w:rsidTr="00046C4D">
        <w:tc>
          <w:tcPr>
            <w:tcW w:w="534" w:type="dxa"/>
            <w:vMerge/>
          </w:tcPr>
          <w:p w:rsidR="002C1D2F" w:rsidRDefault="002C1D2F" w:rsidP="00046C4D"/>
        </w:tc>
        <w:tc>
          <w:tcPr>
            <w:tcW w:w="425" w:type="dxa"/>
            <w:vMerge/>
          </w:tcPr>
          <w:p w:rsidR="002C1D2F" w:rsidRDefault="002C1D2F" w:rsidP="00046C4D"/>
        </w:tc>
        <w:tc>
          <w:tcPr>
            <w:tcW w:w="1417" w:type="dxa"/>
            <w:vAlign w:val="center"/>
          </w:tcPr>
          <w:p w:rsidR="002C1D2F" w:rsidRPr="00A76F1E" w:rsidRDefault="002C1D2F" w:rsidP="00046C4D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 xml:space="preserve"> p</w:t>
            </w:r>
            <w:r w:rsidRPr="00A76F1E">
              <w:rPr>
                <w:color w:val="FF0000"/>
              </w:rPr>
              <w:t>hase d’action</w:t>
            </w:r>
          </w:p>
        </w:tc>
        <w:tc>
          <w:tcPr>
            <w:tcW w:w="4678" w:type="dxa"/>
            <w:vMerge/>
          </w:tcPr>
          <w:p w:rsidR="002C1D2F" w:rsidRPr="0068485C" w:rsidRDefault="002C1D2F" w:rsidP="00046C4D">
            <w:pPr>
              <w:rPr>
                <w:rStyle w:val="CitationCar"/>
              </w:rPr>
            </w:pPr>
          </w:p>
        </w:tc>
        <w:tc>
          <w:tcPr>
            <w:tcW w:w="1701" w:type="dxa"/>
          </w:tcPr>
          <w:p w:rsidR="002C1D2F" w:rsidRPr="0068485C" w:rsidRDefault="002C1D2F" w:rsidP="00046C4D">
            <w:pPr>
              <w:rPr>
                <w:rStyle w:val="CitationCar"/>
              </w:rPr>
            </w:pPr>
            <w:r>
              <w:rPr>
                <w:rStyle w:val="CitationCar"/>
              </w:rPr>
              <w:t>Répondre à la question</w:t>
            </w:r>
          </w:p>
        </w:tc>
        <w:tc>
          <w:tcPr>
            <w:tcW w:w="1843" w:type="dxa"/>
          </w:tcPr>
          <w:p w:rsidR="002C1D2F" w:rsidRDefault="0068485C" w:rsidP="00046C4D">
            <w:pPr>
              <w:pStyle w:val="Citation"/>
            </w:pPr>
            <w:r>
              <w:t>Rappeler les apprenants les règles de développement</w:t>
            </w:r>
          </w:p>
          <w:p w:rsidR="002C1D2F" w:rsidRPr="005F51A1" w:rsidRDefault="002C1D2F" w:rsidP="00046C4D">
            <w:pPr>
              <w:rPr>
                <w:i/>
                <w:iCs/>
                <w:sz w:val="24"/>
                <w:szCs w:val="24"/>
              </w:rPr>
            </w:pPr>
            <w:r w:rsidRPr="005F51A1">
              <w:rPr>
                <w:i/>
                <w:iCs/>
                <w:sz w:val="24"/>
                <w:szCs w:val="24"/>
              </w:rPr>
              <w:t>Superviser les travaux des élèves</w:t>
            </w:r>
          </w:p>
          <w:p w:rsidR="002C1D2F" w:rsidRPr="005F51A1" w:rsidRDefault="002C1D2F" w:rsidP="00046C4D">
            <w:pPr>
              <w:rPr>
                <w:i/>
                <w:iCs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2C1D2F" w:rsidRPr="005F51A1" w:rsidRDefault="002C1D2F" w:rsidP="00046C4D">
            <w:pPr>
              <w:rPr>
                <w:i/>
                <w:i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2C1D2F" w:rsidRDefault="002C1D2F" w:rsidP="00046C4D"/>
        </w:tc>
        <w:tc>
          <w:tcPr>
            <w:tcW w:w="1559" w:type="dxa"/>
            <w:vMerge/>
          </w:tcPr>
          <w:p w:rsidR="002C1D2F" w:rsidRDefault="002C1D2F" w:rsidP="00046C4D"/>
        </w:tc>
        <w:tc>
          <w:tcPr>
            <w:tcW w:w="1276" w:type="dxa"/>
            <w:vMerge/>
          </w:tcPr>
          <w:p w:rsidR="002C1D2F" w:rsidRDefault="002C1D2F" w:rsidP="00046C4D"/>
        </w:tc>
      </w:tr>
      <w:tr w:rsidR="002C1D2F" w:rsidTr="00046C4D">
        <w:tc>
          <w:tcPr>
            <w:tcW w:w="534" w:type="dxa"/>
            <w:vMerge/>
          </w:tcPr>
          <w:p w:rsidR="002C1D2F" w:rsidRDefault="002C1D2F" w:rsidP="00046C4D"/>
        </w:tc>
        <w:tc>
          <w:tcPr>
            <w:tcW w:w="425" w:type="dxa"/>
            <w:vMerge/>
          </w:tcPr>
          <w:p w:rsidR="002C1D2F" w:rsidRDefault="002C1D2F" w:rsidP="00046C4D"/>
        </w:tc>
        <w:tc>
          <w:tcPr>
            <w:tcW w:w="1417" w:type="dxa"/>
            <w:vAlign w:val="center"/>
          </w:tcPr>
          <w:p w:rsidR="002C1D2F" w:rsidRPr="00A76F1E" w:rsidRDefault="002C1D2F" w:rsidP="00046C4D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p</w:t>
            </w:r>
            <w:r w:rsidRPr="00A76F1E">
              <w:rPr>
                <w:color w:val="FF0000"/>
              </w:rPr>
              <w:t>hase de formulation</w:t>
            </w:r>
          </w:p>
        </w:tc>
        <w:tc>
          <w:tcPr>
            <w:tcW w:w="4678" w:type="dxa"/>
            <w:vMerge/>
          </w:tcPr>
          <w:p w:rsidR="002C1D2F" w:rsidRPr="0068485C" w:rsidRDefault="002C1D2F" w:rsidP="00046C4D">
            <w:pPr>
              <w:rPr>
                <w:rStyle w:val="CitationCar"/>
              </w:rPr>
            </w:pPr>
          </w:p>
        </w:tc>
        <w:tc>
          <w:tcPr>
            <w:tcW w:w="1701" w:type="dxa"/>
          </w:tcPr>
          <w:p w:rsidR="0068485C" w:rsidRPr="0068485C" w:rsidRDefault="0068485C" w:rsidP="0068485C">
            <w:pPr>
              <w:rPr>
                <w:rStyle w:val="CitationCar"/>
                <w:i w:val="0"/>
                <w:iCs w:val="0"/>
              </w:rPr>
            </w:pPr>
            <w:r>
              <w:rPr>
                <w:rStyle w:val="CitationCar"/>
              </w:rPr>
              <w:t xml:space="preserve">On montre les formules </w:t>
            </w:r>
            <w:r w:rsidRPr="0068485C">
              <w:rPr>
                <w:rStyle w:val="CitationCar"/>
              </w:rPr>
              <w:t>demandée</w:t>
            </w:r>
            <m:oMath>
              <m:r>
                <m:rPr>
                  <m:sty m:val="p"/>
                </m:rPr>
                <w:rPr>
                  <w:rStyle w:val="CitationCar"/>
                  <w:rFonts w:ascii="Cambria Math" w:hAnsi="Cambria Math"/>
                </w:rPr>
                <m:t>.</m:t>
              </m:r>
            </m:oMath>
          </w:p>
          <w:p w:rsidR="002C1D2F" w:rsidRPr="0068485C" w:rsidRDefault="002C1D2F" w:rsidP="0068485C">
            <w:pPr>
              <w:rPr>
                <w:rStyle w:val="CitationCar"/>
              </w:rPr>
            </w:pPr>
          </w:p>
        </w:tc>
        <w:tc>
          <w:tcPr>
            <w:tcW w:w="1843" w:type="dxa"/>
          </w:tcPr>
          <w:p w:rsidR="002C1D2F" w:rsidRDefault="002C1D2F" w:rsidP="0068485C">
            <w:pPr>
              <w:pStyle w:val="Citation"/>
            </w:pPr>
            <w:r>
              <w:t>Laisser les apprenants d</w:t>
            </w:r>
            <w:r w:rsidR="0068485C">
              <w:t>émontrer</w:t>
            </w:r>
            <w:r>
              <w:t xml:space="preserve"> </w:t>
            </w:r>
            <w:r w:rsidR="0068485C">
              <w:t>les identités remarquables</w:t>
            </w:r>
            <w:r>
              <w:t xml:space="preserve">.   </w:t>
            </w:r>
          </w:p>
          <w:p w:rsidR="002C1D2F" w:rsidRDefault="002C1D2F" w:rsidP="00046C4D"/>
        </w:tc>
        <w:tc>
          <w:tcPr>
            <w:tcW w:w="1276" w:type="dxa"/>
            <w:vMerge/>
          </w:tcPr>
          <w:p w:rsidR="002C1D2F" w:rsidRDefault="002C1D2F" w:rsidP="00046C4D"/>
        </w:tc>
        <w:tc>
          <w:tcPr>
            <w:tcW w:w="992" w:type="dxa"/>
            <w:vMerge/>
          </w:tcPr>
          <w:p w:rsidR="002C1D2F" w:rsidRDefault="002C1D2F" w:rsidP="00046C4D"/>
        </w:tc>
        <w:tc>
          <w:tcPr>
            <w:tcW w:w="1559" w:type="dxa"/>
            <w:vMerge/>
          </w:tcPr>
          <w:p w:rsidR="002C1D2F" w:rsidRDefault="002C1D2F" w:rsidP="00046C4D"/>
        </w:tc>
        <w:tc>
          <w:tcPr>
            <w:tcW w:w="1276" w:type="dxa"/>
            <w:vMerge/>
          </w:tcPr>
          <w:p w:rsidR="002C1D2F" w:rsidRDefault="002C1D2F" w:rsidP="00046C4D"/>
        </w:tc>
      </w:tr>
      <w:tr w:rsidR="002C1D2F" w:rsidTr="00046C4D">
        <w:tc>
          <w:tcPr>
            <w:tcW w:w="534" w:type="dxa"/>
            <w:vMerge/>
          </w:tcPr>
          <w:p w:rsidR="002C1D2F" w:rsidRDefault="002C1D2F" w:rsidP="00046C4D"/>
        </w:tc>
        <w:tc>
          <w:tcPr>
            <w:tcW w:w="425" w:type="dxa"/>
            <w:vMerge/>
          </w:tcPr>
          <w:p w:rsidR="002C1D2F" w:rsidRDefault="002C1D2F" w:rsidP="00046C4D"/>
        </w:tc>
        <w:tc>
          <w:tcPr>
            <w:tcW w:w="1417" w:type="dxa"/>
            <w:vAlign w:val="center"/>
          </w:tcPr>
          <w:p w:rsidR="002C1D2F" w:rsidRPr="00A76F1E" w:rsidRDefault="002C1D2F" w:rsidP="00046C4D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 xml:space="preserve"> p</w:t>
            </w:r>
            <w:r w:rsidRPr="00A76F1E">
              <w:rPr>
                <w:color w:val="FF0000"/>
              </w:rPr>
              <w:t xml:space="preserve">hase </w:t>
            </w:r>
            <w:r>
              <w:rPr>
                <w:color w:val="FF0000"/>
              </w:rPr>
              <w:t xml:space="preserve">de </w:t>
            </w:r>
            <w:r w:rsidRPr="00A76F1E">
              <w:rPr>
                <w:color w:val="FF0000"/>
              </w:rPr>
              <w:t>validation</w:t>
            </w:r>
          </w:p>
        </w:tc>
        <w:tc>
          <w:tcPr>
            <w:tcW w:w="4678" w:type="dxa"/>
            <w:vMerge/>
          </w:tcPr>
          <w:p w:rsidR="002C1D2F" w:rsidRDefault="002C1D2F" w:rsidP="00046C4D"/>
        </w:tc>
        <w:tc>
          <w:tcPr>
            <w:tcW w:w="1701" w:type="dxa"/>
          </w:tcPr>
          <w:p w:rsidR="002C1D2F" w:rsidRDefault="002C1D2F" w:rsidP="0068485C">
            <w:pPr>
              <w:pStyle w:val="Citation"/>
            </w:pPr>
            <w:r>
              <w:t xml:space="preserve">La déduction </w:t>
            </w:r>
            <w:r w:rsidR="0068485C">
              <w:t>des</w:t>
            </w:r>
            <w:r>
              <w:t xml:space="preserve"> formule</w:t>
            </w:r>
            <w:r w:rsidR="0068485C">
              <w:t>s</w:t>
            </w:r>
            <w:r>
              <w:t xml:space="preserve"> </w:t>
            </w:r>
            <w:r w:rsidR="0068485C">
              <w:t xml:space="preserve">des identités remarquables.   </w:t>
            </w:r>
          </w:p>
        </w:tc>
        <w:tc>
          <w:tcPr>
            <w:tcW w:w="1843" w:type="dxa"/>
          </w:tcPr>
          <w:p w:rsidR="002C1D2F" w:rsidRDefault="002C1D2F" w:rsidP="0068485C">
            <w:r>
              <w:t xml:space="preserve">  </w:t>
            </w:r>
            <w:proofErr w:type="gramStart"/>
            <w:r w:rsidR="0068485C">
              <w:rPr>
                <w:i/>
                <w:iCs/>
                <w:sz w:val="24"/>
                <w:szCs w:val="24"/>
              </w:rPr>
              <w:t>Marquer</w:t>
            </w:r>
            <w:proofErr w:type="gramEnd"/>
            <w:r w:rsidR="0068485C">
              <w:rPr>
                <w:i/>
                <w:iCs/>
                <w:sz w:val="24"/>
                <w:szCs w:val="24"/>
              </w:rPr>
              <w:t xml:space="preserve"> que ces formules s’appellent </w:t>
            </w:r>
            <w:r w:rsidR="0068485C" w:rsidRPr="0068485C">
              <w:rPr>
                <w:i/>
                <w:iCs/>
                <w:sz w:val="24"/>
                <w:szCs w:val="24"/>
              </w:rPr>
              <w:t>les identités remarquables.</w:t>
            </w:r>
            <w:r w:rsidR="0068485C">
              <w:t xml:space="preserve">   </w:t>
            </w:r>
          </w:p>
        </w:tc>
        <w:tc>
          <w:tcPr>
            <w:tcW w:w="1276" w:type="dxa"/>
            <w:vMerge/>
          </w:tcPr>
          <w:p w:rsidR="002C1D2F" w:rsidRDefault="002C1D2F" w:rsidP="00046C4D"/>
        </w:tc>
        <w:tc>
          <w:tcPr>
            <w:tcW w:w="992" w:type="dxa"/>
            <w:vMerge/>
          </w:tcPr>
          <w:p w:rsidR="002C1D2F" w:rsidRDefault="002C1D2F" w:rsidP="00046C4D"/>
        </w:tc>
        <w:tc>
          <w:tcPr>
            <w:tcW w:w="1559" w:type="dxa"/>
            <w:vMerge/>
          </w:tcPr>
          <w:p w:rsidR="002C1D2F" w:rsidRDefault="002C1D2F" w:rsidP="00046C4D"/>
        </w:tc>
        <w:tc>
          <w:tcPr>
            <w:tcW w:w="1276" w:type="dxa"/>
            <w:vMerge/>
          </w:tcPr>
          <w:p w:rsidR="002C1D2F" w:rsidRDefault="002C1D2F" w:rsidP="00046C4D"/>
        </w:tc>
      </w:tr>
      <w:tr w:rsidR="002C1D2F" w:rsidTr="00046C4D">
        <w:tc>
          <w:tcPr>
            <w:tcW w:w="534" w:type="dxa"/>
            <w:vMerge/>
          </w:tcPr>
          <w:p w:rsidR="002C1D2F" w:rsidRDefault="002C1D2F" w:rsidP="00046C4D"/>
        </w:tc>
        <w:tc>
          <w:tcPr>
            <w:tcW w:w="1842" w:type="dxa"/>
            <w:gridSpan w:val="2"/>
            <w:vAlign w:val="center"/>
          </w:tcPr>
          <w:p w:rsidR="002C1D2F" w:rsidRPr="00A76F1E" w:rsidRDefault="002C1D2F" w:rsidP="00046C4D">
            <w:pPr>
              <w:jc w:val="center"/>
              <w:rPr>
                <w:color w:val="FF0000"/>
              </w:rPr>
            </w:pPr>
            <w:r w:rsidRPr="00A76F1E">
              <w:rPr>
                <w:color w:val="FF0000"/>
              </w:rPr>
              <w:t>Phase d’institutionnalisation</w:t>
            </w:r>
          </w:p>
          <w:p w:rsidR="002C1D2F" w:rsidRPr="00A76F1E" w:rsidRDefault="002C1D2F" w:rsidP="00046C4D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(</w:t>
            </w:r>
            <w:r w:rsidRPr="00A76F1E">
              <w:rPr>
                <w:color w:val="FF0000"/>
              </w:rPr>
              <w:t xml:space="preserve">Résumé du </w:t>
            </w:r>
            <w:proofErr w:type="gramStart"/>
            <w:r w:rsidRPr="00A76F1E">
              <w:rPr>
                <w:color w:val="FF0000"/>
              </w:rPr>
              <w:t>cours )</w:t>
            </w:r>
            <w:proofErr w:type="gramEnd"/>
          </w:p>
        </w:tc>
        <w:tc>
          <w:tcPr>
            <w:tcW w:w="4678" w:type="dxa"/>
          </w:tcPr>
          <w:p w:rsidR="0068485C" w:rsidRPr="00571181" w:rsidRDefault="0068485C" w:rsidP="00571181">
            <w:pPr>
              <w:pStyle w:val="Titre1"/>
              <w:keepNext/>
              <w:keepLines/>
              <w:numPr>
                <w:ilvl w:val="0"/>
                <w:numId w:val="18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hd w:val="clear" w:color="auto" w:fill="auto"/>
              <w:spacing w:before="0"/>
              <w:outlineLvl w:val="0"/>
              <w:rPr>
                <w:rFonts w:asciiTheme="majorBidi" w:hAnsiTheme="majorBidi"/>
                <w:color w:val="FF0000"/>
                <w:lang w:bidi="ar-SA"/>
              </w:rPr>
            </w:pPr>
            <w:r w:rsidRPr="00571181">
              <w:rPr>
                <w:rFonts w:asciiTheme="majorBidi" w:hAnsiTheme="majorBidi"/>
                <w:color w:val="FF0000"/>
              </w:rPr>
              <w:t>Les identités remarquables :</w:t>
            </w:r>
          </w:p>
          <w:p w:rsidR="002C1D2F" w:rsidRPr="00571181" w:rsidRDefault="00571181" w:rsidP="0057118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5F497A" w:themeColor="accent4" w:themeShade="BF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6430" behindDoc="0" locked="0" layoutInCell="1" allowOverlap="1">
                      <wp:simplePos x="0" y="0"/>
                      <wp:positionH relativeFrom="column">
                        <wp:posOffset>-32385</wp:posOffset>
                      </wp:positionH>
                      <wp:positionV relativeFrom="paragraph">
                        <wp:posOffset>328295</wp:posOffset>
                      </wp:positionV>
                      <wp:extent cx="2762250" cy="1343025"/>
                      <wp:effectExtent l="0" t="0" r="19050" b="28575"/>
                      <wp:wrapThrough wrapText="bothSides">
                        <wp:wrapPolygon edited="0">
                          <wp:start x="0" y="0"/>
                          <wp:lineTo x="0" y="21753"/>
                          <wp:lineTo x="21600" y="21753"/>
                          <wp:lineTo x="21600" y="0"/>
                          <wp:lineTo x="0" y="0"/>
                        </wp:wrapPolygon>
                      </wp:wrapThrough>
                      <wp:docPr id="18442" name="Rectangle 184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762250" cy="134302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8485C" w:rsidRPr="0068485C" w:rsidRDefault="0068485C" w:rsidP="0068485C">
                                  <w:pPr>
                                    <w:jc w:val="center"/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proofErr w:type="gramStart"/>
                                  <w:r w:rsidRPr="0068485C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a</w:t>
                                  </w:r>
                                  <w:proofErr w:type="gramEnd"/>
                                  <w:r w:rsidRPr="0068485C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 xml:space="preserve"> et b sont deux nombres relatifs. On a :</w:t>
                                  </w:r>
                                </w:p>
                                <w:p w:rsidR="0068485C" w:rsidRPr="0068485C" w:rsidRDefault="0068485C" w:rsidP="0068485C">
                                  <w:pPr>
                                    <w:jc w:val="center"/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r w:rsidRPr="0068485C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object w:dxaOrig="2295" w:dyaOrig="1155">
                                      <v:shape id="_x0000_i1034" type="#_x0000_t75" style="width:114.75pt;height:57.75pt" o:ole="">
                                        <v:imagedata r:id="rId12" o:title=""/>
                                      </v:shape>
                                      <o:OLEObject Type="Embed" ProgID="Equation.DSMT4" ShapeID="_x0000_i1034" DrawAspect="Content" ObjectID="_1720019357" r:id="rId33"/>
                                    </w:object>
                                  </w:r>
                                </w:p>
                                <w:p w:rsidR="0068485C" w:rsidRDefault="0068485C" w:rsidP="0068485C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rect id="Rectangle 18442" o:spid="_x0000_s1130" style="position:absolute;margin-left:-2.55pt;margin-top:25.85pt;width:217.5pt;height:105.75pt;z-index:25166643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" fillcolor="white [3201]" strokecolor="#9bbb59 [3206]" strokeweight="2pt">
                      <v:path arrowok="t"/>
                      <v:textbox>
                        <w:txbxContent>
                          <w:p w:rsidR="0068485C" w:rsidRPr="0068485C" w:rsidRDefault="0068485C" w:rsidP="0068485C">
                            <w:pPr>
                              <w:jc w:val="center"/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68485C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a</w:t>
                            </w:r>
                            <w:proofErr w:type="gramEnd"/>
                            <w:r w:rsidRPr="0068485C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 xml:space="preserve"> et b sont deux nombres relatifs.</w:t>
                            </w:r>
                            <w:r w:rsidRPr="0068485C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 xml:space="preserve"> On a :</w:t>
                            </w:r>
                          </w:p>
                          <w:p w:rsidR="0068485C" w:rsidRPr="0068485C" w:rsidRDefault="0068485C" w:rsidP="0068485C">
                            <w:pPr>
                              <w:jc w:val="center"/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r w:rsidRPr="0068485C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object w:dxaOrig="2295" w:dyaOrig="1155">
                                <v:shape id="_x0000_i1034" type="#_x0000_t75" style="width:114.75pt;height:57.75pt" o:ole="">
                                  <v:imagedata r:id="rId34" o:title=""/>
                                </v:shape>
                                <o:OLEObject Type="Embed" ProgID="Equation.DSMT4" ShapeID="_x0000_i1034" DrawAspect="Content" ObjectID="_1681342761" r:id="rId35"/>
                              </w:object>
                            </w:r>
                          </w:p>
                          <w:p w:rsidR="0068485C" w:rsidRDefault="0068485C" w:rsidP="0068485C"/>
                        </w:txbxContent>
                      </v:textbox>
                      <w10:wrap type="through"/>
                    </v:rect>
                  </w:pict>
                </mc:Fallback>
              </mc:AlternateContent>
            </w:r>
            <w:r w:rsidR="0068485C">
              <w:rPr>
                <w:rFonts w:ascii="Times New Roman" w:hAnsi="Times New Roman" w:cs="Times New Roman"/>
                <w:b/>
                <w:bCs/>
                <w:color w:val="5F497A" w:themeColor="accent4" w:themeShade="BF"/>
                <w:sz w:val="24"/>
                <w:szCs w:val="24"/>
              </w:rPr>
              <w:t>Règle (5</w:t>
            </w:r>
            <w:r>
              <w:rPr>
                <w:rFonts w:ascii="Times New Roman" w:hAnsi="Times New Roman" w:cs="Times New Roman"/>
                <w:b/>
                <w:bCs/>
                <w:color w:val="5F497A" w:themeColor="accent4" w:themeShade="BF"/>
                <w:sz w:val="24"/>
                <w:szCs w:val="24"/>
              </w:rPr>
              <w:t>) :</w:t>
            </w:r>
          </w:p>
        </w:tc>
        <w:tc>
          <w:tcPr>
            <w:tcW w:w="1701" w:type="dxa"/>
          </w:tcPr>
          <w:p w:rsidR="002C1D2F" w:rsidRDefault="002C1D2F" w:rsidP="00046C4D">
            <w:pPr>
              <w:pStyle w:val="Citation"/>
            </w:pPr>
            <w:r>
              <w:lastRenderedPageBreak/>
              <w:t>L’élève écrit dans son cahier de cours.</w:t>
            </w:r>
          </w:p>
        </w:tc>
        <w:tc>
          <w:tcPr>
            <w:tcW w:w="1843" w:type="dxa"/>
          </w:tcPr>
          <w:p w:rsidR="002C1D2F" w:rsidRDefault="002C1D2F" w:rsidP="009B07A0">
            <w:pPr>
              <w:pStyle w:val="Citation"/>
            </w:pPr>
            <w:r>
              <w:t xml:space="preserve">Le prof encadre </w:t>
            </w:r>
            <w:r w:rsidR="009B07A0">
              <w:t xml:space="preserve"> les identités remarquables </w:t>
            </w:r>
            <w:r>
              <w:t xml:space="preserve">puis il demande aux élèves d’écrire le </w:t>
            </w:r>
            <w:r>
              <w:lastRenderedPageBreak/>
              <w:t xml:space="preserve">résumer sur le cahier de cours. </w:t>
            </w:r>
          </w:p>
        </w:tc>
        <w:tc>
          <w:tcPr>
            <w:tcW w:w="1276" w:type="dxa"/>
          </w:tcPr>
          <w:p w:rsidR="002C1D2F" w:rsidRDefault="002C1D2F" w:rsidP="00046C4D">
            <w:r>
              <w:lastRenderedPageBreak/>
              <w:t>(10 min)</w:t>
            </w:r>
          </w:p>
        </w:tc>
        <w:tc>
          <w:tcPr>
            <w:tcW w:w="992" w:type="dxa"/>
            <w:vMerge/>
          </w:tcPr>
          <w:p w:rsidR="002C1D2F" w:rsidRDefault="002C1D2F" w:rsidP="00046C4D"/>
        </w:tc>
        <w:tc>
          <w:tcPr>
            <w:tcW w:w="1559" w:type="dxa"/>
          </w:tcPr>
          <w:p w:rsidR="002C1D2F" w:rsidRDefault="002C1D2F" w:rsidP="00046C4D"/>
        </w:tc>
        <w:tc>
          <w:tcPr>
            <w:tcW w:w="1276" w:type="dxa"/>
          </w:tcPr>
          <w:p w:rsidR="002C1D2F" w:rsidRDefault="002C1D2F" w:rsidP="00046C4D"/>
        </w:tc>
      </w:tr>
      <w:tr w:rsidR="002C1D2F" w:rsidTr="00046C4D">
        <w:tc>
          <w:tcPr>
            <w:tcW w:w="534" w:type="dxa"/>
            <w:vMerge/>
          </w:tcPr>
          <w:p w:rsidR="002C1D2F" w:rsidRDefault="002C1D2F" w:rsidP="00046C4D"/>
        </w:tc>
        <w:tc>
          <w:tcPr>
            <w:tcW w:w="1842" w:type="dxa"/>
            <w:gridSpan w:val="2"/>
            <w:vAlign w:val="center"/>
          </w:tcPr>
          <w:p w:rsidR="002C1D2F" w:rsidRPr="00B07E3D" w:rsidRDefault="002C1D2F" w:rsidP="00046C4D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Application et évaluation </w:t>
            </w:r>
          </w:p>
        </w:tc>
        <w:tc>
          <w:tcPr>
            <w:tcW w:w="4678" w:type="dxa"/>
          </w:tcPr>
          <w:p w:rsidR="002C1D2F" w:rsidRPr="003340B1" w:rsidRDefault="002C1D2F" w:rsidP="00046C4D">
            <w:pPr>
              <w:pStyle w:val="Citation"/>
              <w:rPr>
                <w:color w:val="C0504D" w:themeColor="accent2"/>
                <w:u w:val="single"/>
              </w:rPr>
            </w:pPr>
            <w:r w:rsidRPr="00C25932">
              <w:rPr>
                <w:color w:val="C0504D" w:themeColor="accent2"/>
                <w:u w:val="single"/>
              </w:rPr>
              <w:t>Exercice</w:t>
            </w:r>
            <w:r>
              <w:rPr>
                <w:color w:val="C0504D" w:themeColor="accent2"/>
                <w:u w:val="single"/>
              </w:rPr>
              <w:t> :</w:t>
            </w:r>
          </w:p>
          <w:p w:rsidR="009B07A0" w:rsidRDefault="009B07A0" w:rsidP="009B07A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 w:bidi="ar-SA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On développe les expressions suivantes :</w:t>
            </w:r>
          </w:p>
          <w:p w:rsidR="002C1D2F" w:rsidRPr="00DC6F11" w:rsidRDefault="009B07A0" w:rsidP="009B07A0">
            <w:r>
              <w:rPr>
                <w:rFonts w:ascii="Times New Roman" w:eastAsiaTheme="minorHAnsi" w:hAnsi="Times New Roman" w:cs="Times New Roman"/>
                <w:position w:val="-46"/>
                <w:sz w:val="28"/>
                <w:szCs w:val="28"/>
                <w:lang w:eastAsia="en-US" w:bidi="ar-SA"/>
              </w:rPr>
              <w:object w:dxaOrig="1905" w:dyaOrig="1125">
                <v:shape id="_x0000_i1030" type="#_x0000_t75" style="width:95.25pt;height:56.25pt" o:ole="">
                  <v:imagedata r:id="rId36" o:title=""/>
                </v:shape>
                <o:OLEObject Type="Embed" ProgID="Equation.DSMT4" ShapeID="_x0000_i1030" DrawAspect="Content" ObjectID="_1720019353" r:id="rId37"/>
              </w:object>
            </w:r>
          </w:p>
        </w:tc>
        <w:tc>
          <w:tcPr>
            <w:tcW w:w="1701" w:type="dxa"/>
          </w:tcPr>
          <w:p w:rsidR="002C1D2F" w:rsidRDefault="002C1D2F" w:rsidP="00046C4D">
            <w:pPr>
              <w:pStyle w:val="Citation"/>
            </w:pPr>
            <w:r>
              <w:t>Les élèves écrivent l’énoncé sur le cahier.</w:t>
            </w:r>
          </w:p>
        </w:tc>
        <w:tc>
          <w:tcPr>
            <w:tcW w:w="1843" w:type="dxa"/>
          </w:tcPr>
          <w:p w:rsidR="002C1D2F" w:rsidRDefault="002C1D2F" w:rsidP="00046C4D">
            <w:pPr>
              <w:pStyle w:val="Citation"/>
            </w:pPr>
            <w:r>
              <w:t>Prof demande aux élèves de faire l’exercice</w:t>
            </w:r>
          </w:p>
        </w:tc>
        <w:tc>
          <w:tcPr>
            <w:tcW w:w="1276" w:type="dxa"/>
          </w:tcPr>
          <w:p w:rsidR="002C1D2F" w:rsidRDefault="002C1D2F" w:rsidP="00046C4D">
            <w:r>
              <w:t>(15 min)</w:t>
            </w:r>
          </w:p>
        </w:tc>
        <w:tc>
          <w:tcPr>
            <w:tcW w:w="992" w:type="dxa"/>
            <w:vMerge/>
          </w:tcPr>
          <w:p w:rsidR="002C1D2F" w:rsidRDefault="002C1D2F" w:rsidP="00046C4D"/>
        </w:tc>
        <w:tc>
          <w:tcPr>
            <w:tcW w:w="1559" w:type="dxa"/>
          </w:tcPr>
          <w:p w:rsidR="002C1D2F" w:rsidRDefault="002C1D2F" w:rsidP="00046C4D"/>
        </w:tc>
        <w:tc>
          <w:tcPr>
            <w:tcW w:w="1276" w:type="dxa"/>
          </w:tcPr>
          <w:p w:rsidR="002C1D2F" w:rsidRDefault="002C1D2F" w:rsidP="00046C4D"/>
        </w:tc>
      </w:tr>
      <w:tr w:rsidR="002C1D2F" w:rsidTr="00046C4D">
        <w:tc>
          <w:tcPr>
            <w:tcW w:w="534" w:type="dxa"/>
            <w:vAlign w:val="center"/>
          </w:tcPr>
          <w:p w:rsidR="002C1D2F" w:rsidRPr="00CF2AC1" w:rsidRDefault="002C1D2F" w:rsidP="00046C4D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1842" w:type="dxa"/>
            <w:gridSpan w:val="2"/>
            <w:vAlign w:val="center"/>
          </w:tcPr>
          <w:p w:rsidR="002C1D2F" w:rsidRDefault="002C1D2F" w:rsidP="00046C4D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Exercices de  Soutien et renforcement</w:t>
            </w:r>
          </w:p>
        </w:tc>
        <w:tc>
          <w:tcPr>
            <w:tcW w:w="4678" w:type="dxa"/>
          </w:tcPr>
          <w:p w:rsidR="002C1D2F" w:rsidRPr="004743AB" w:rsidRDefault="002C1D2F" w:rsidP="00046C4D">
            <w:pPr>
              <w:pStyle w:val="Citation"/>
              <w:rPr>
                <w:color w:val="C0504D" w:themeColor="accent2"/>
                <w:u w:val="single"/>
              </w:rPr>
            </w:pPr>
            <w:r w:rsidRPr="004743AB">
              <w:rPr>
                <w:color w:val="C0504D" w:themeColor="accent2"/>
                <w:u w:val="single"/>
              </w:rPr>
              <w:t>Exercice 4.</w:t>
            </w:r>
          </w:p>
          <w:p w:rsidR="002C1D2F" w:rsidRDefault="009B07A0" w:rsidP="00046C4D">
            <w:pPr>
              <w:rPr>
                <w:rFonts w:ascii="Times New Roman" w:eastAsiaTheme="minorHAnsi" w:hAnsi="Times New Roman" w:cs="Times New Roman"/>
                <w:sz w:val="24"/>
                <w:szCs w:val="24"/>
                <w:lang w:bidi="ar-SA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éveloppe et réduire les expressions suivantes :</w:t>
            </w:r>
          </w:p>
          <w:p w:rsidR="002C1D2F" w:rsidRDefault="002C1D2F" w:rsidP="009B07A0">
            <w:pPr>
              <w:rPr>
                <w:rFonts w:ascii="Times New Roman" w:eastAsiaTheme="minorHAnsi" w:hAnsi="Times New Roman" w:cs="Times New Roman"/>
                <w:sz w:val="24"/>
                <w:szCs w:val="24"/>
                <w:vertAlign w:val="superscript"/>
              </w:rPr>
            </w:pPr>
            <w:r w:rsidRPr="00DC6F11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A </w:t>
            </w:r>
            <w:r w:rsidR="009B07A0">
              <w:rPr>
                <w:rFonts w:ascii="Times New Roman" w:eastAsiaTheme="minorHAnsi" w:hAnsi="Times New Roman" w:cs="Times New Roman"/>
                <w:sz w:val="24"/>
                <w:szCs w:val="24"/>
              </w:rPr>
              <w:t>= (3a+2)</w:t>
            </w:r>
            <w:r w:rsidR="009B07A0">
              <w:rPr>
                <w:rFonts w:ascii="Times New Roman" w:eastAsiaTheme="minorHAnsi" w:hAnsi="Times New Roman" w:cs="Times New Roman"/>
                <w:sz w:val="24"/>
                <w:szCs w:val="24"/>
                <w:vertAlign w:val="superscript"/>
              </w:rPr>
              <w:t>2</w:t>
            </w:r>
          </w:p>
          <w:p w:rsidR="009B07A0" w:rsidRDefault="009B07A0" w:rsidP="009B07A0">
            <w:pPr>
              <w:rPr>
                <w:rFonts w:ascii="Times New Roman" w:eastAsiaTheme="minorHAnsi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B = (4a-5)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  <w:vertAlign w:val="superscript"/>
              </w:rPr>
              <w:t>2</w:t>
            </w:r>
          </w:p>
          <w:p w:rsidR="009B07A0" w:rsidRPr="009B07A0" w:rsidRDefault="009B07A0" w:rsidP="009B07A0">
            <w:pPr>
              <w:rPr>
                <w:rStyle w:val="Rfrenceintense"/>
                <w:b w:val="0"/>
                <w:bCs w:val="0"/>
                <w:i w:val="0"/>
                <w:iCs w:val="0"/>
                <w:caps w:val="0"/>
                <w:color w:val="auto"/>
                <w:vertAlign w:val="superscript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C = (8a-2) (8a+2)</w:t>
            </w:r>
          </w:p>
        </w:tc>
        <w:tc>
          <w:tcPr>
            <w:tcW w:w="1701" w:type="dxa"/>
          </w:tcPr>
          <w:p w:rsidR="002C1D2F" w:rsidRDefault="002C1D2F" w:rsidP="00046C4D">
            <w:r w:rsidRPr="00A5739B">
              <w:rPr>
                <w:rStyle w:val="CitationCar"/>
              </w:rPr>
              <w:t>Les élèves écrivent l’énoncé sur le cahier</w:t>
            </w:r>
            <w:r>
              <w:t>.</w:t>
            </w:r>
          </w:p>
        </w:tc>
        <w:tc>
          <w:tcPr>
            <w:tcW w:w="1843" w:type="dxa"/>
          </w:tcPr>
          <w:p w:rsidR="002C1D2F" w:rsidRDefault="002C1D2F" w:rsidP="00046C4D">
            <w:pPr>
              <w:pStyle w:val="Citation"/>
            </w:pPr>
            <w:r>
              <w:t xml:space="preserve">Le prof demande de travailler cet exercice à la maison </w:t>
            </w:r>
          </w:p>
        </w:tc>
        <w:tc>
          <w:tcPr>
            <w:tcW w:w="1276" w:type="dxa"/>
          </w:tcPr>
          <w:p w:rsidR="002C1D2F" w:rsidRDefault="002C1D2F" w:rsidP="00046C4D"/>
        </w:tc>
        <w:tc>
          <w:tcPr>
            <w:tcW w:w="992" w:type="dxa"/>
          </w:tcPr>
          <w:p w:rsidR="002C1D2F" w:rsidRDefault="002C1D2F" w:rsidP="00046C4D"/>
        </w:tc>
        <w:tc>
          <w:tcPr>
            <w:tcW w:w="1559" w:type="dxa"/>
          </w:tcPr>
          <w:p w:rsidR="002C1D2F" w:rsidRDefault="002C1D2F" w:rsidP="00046C4D"/>
        </w:tc>
        <w:tc>
          <w:tcPr>
            <w:tcW w:w="1276" w:type="dxa"/>
          </w:tcPr>
          <w:p w:rsidR="002C1D2F" w:rsidRDefault="002C1D2F" w:rsidP="00046C4D"/>
        </w:tc>
      </w:tr>
      <w:tr w:rsidR="002C1D2F" w:rsidTr="00046C4D">
        <w:tc>
          <w:tcPr>
            <w:tcW w:w="534" w:type="dxa"/>
            <w:vAlign w:val="center"/>
          </w:tcPr>
          <w:p w:rsidR="002C1D2F" w:rsidRPr="00CF2AC1" w:rsidRDefault="002C1D2F" w:rsidP="00046C4D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1842" w:type="dxa"/>
            <w:gridSpan w:val="2"/>
            <w:vAlign w:val="center"/>
          </w:tcPr>
          <w:p w:rsidR="002C1D2F" w:rsidRDefault="002C1D2F" w:rsidP="00046C4D">
            <w:pPr>
              <w:rPr>
                <w:b/>
                <w:bCs/>
                <w:sz w:val="28"/>
                <w:szCs w:val="28"/>
              </w:rPr>
            </w:pPr>
          </w:p>
        </w:tc>
        <w:tc>
          <w:tcPr>
            <w:tcW w:w="4678" w:type="dxa"/>
          </w:tcPr>
          <w:p w:rsidR="002C1D2F" w:rsidRDefault="002C1D2F" w:rsidP="00046C4D"/>
        </w:tc>
        <w:tc>
          <w:tcPr>
            <w:tcW w:w="1701" w:type="dxa"/>
          </w:tcPr>
          <w:p w:rsidR="002C1D2F" w:rsidRDefault="002C1D2F" w:rsidP="00046C4D"/>
        </w:tc>
        <w:tc>
          <w:tcPr>
            <w:tcW w:w="1843" w:type="dxa"/>
          </w:tcPr>
          <w:p w:rsidR="002C1D2F" w:rsidRDefault="002C1D2F" w:rsidP="00046C4D"/>
        </w:tc>
        <w:tc>
          <w:tcPr>
            <w:tcW w:w="1276" w:type="dxa"/>
          </w:tcPr>
          <w:p w:rsidR="002C1D2F" w:rsidRDefault="002C1D2F" w:rsidP="00046C4D"/>
        </w:tc>
        <w:tc>
          <w:tcPr>
            <w:tcW w:w="992" w:type="dxa"/>
          </w:tcPr>
          <w:p w:rsidR="002C1D2F" w:rsidRDefault="002C1D2F" w:rsidP="00046C4D"/>
        </w:tc>
        <w:tc>
          <w:tcPr>
            <w:tcW w:w="1559" w:type="dxa"/>
          </w:tcPr>
          <w:p w:rsidR="002C1D2F" w:rsidRDefault="002C1D2F" w:rsidP="00046C4D"/>
        </w:tc>
        <w:tc>
          <w:tcPr>
            <w:tcW w:w="1276" w:type="dxa"/>
          </w:tcPr>
          <w:p w:rsidR="002C1D2F" w:rsidRDefault="002C1D2F" w:rsidP="00046C4D"/>
        </w:tc>
      </w:tr>
    </w:tbl>
    <w:p w:rsidR="00C75487" w:rsidRDefault="00C75487" w:rsidP="00CF785B"/>
    <w:p w:rsidR="00C75487" w:rsidRDefault="00C75487" w:rsidP="00CF785B"/>
    <w:p w:rsidR="00C75487" w:rsidRDefault="00C75487" w:rsidP="00CF785B"/>
    <w:p w:rsidR="00C75487" w:rsidRPr="00720FFA" w:rsidRDefault="00C75487" w:rsidP="00CF785B"/>
    <w:sectPr w:rsidR="00C75487" w:rsidRPr="00720FFA" w:rsidSect="00262D74">
      <w:footerReference w:type="default" r:id="rId38"/>
      <w:pgSz w:w="16838" w:h="11906" w:orient="landscape" w:code="9"/>
      <w:pgMar w:top="567" w:right="851" w:bottom="568" w:left="567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5832" w:rsidRDefault="00A45832" w:rsidP="00BE5C5B">
      <w:pPr>
        <w:spacing w:after="0" w:line="240" w:lineRule="auto"/>
      </w:pPr>
      <w:r>
        <w:separator/>
      </w:r>
    </w:p>
  </w:endnote>
  <w:endnote w:type="continuationSeparator" w:id="0">
    <w:p w:rsidR="00A45832" w:rsidRDefault="00A45832" w:rsidP="00BE5C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haroni">
    <w:altName w:val="Segoe UI Semibold"/>
    <w:charset w:val="B1"/>
    <w:family w:val="auto"/>
    <w:pitch w:val="variable"/>
    <w:sig w:usb0="00000800" w:usb1="00000000" w:usb2="00000000" w:usb3="00000000" w:csb0="00000020" w:csb1="00000000"/>
  </w:font>
  <w:font w:name="Majalla UI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48382554"/>
      <w:docPartObj>
        <w:docPartGallery w:val="Page Numbers (Bottom of Page)"/>
        <w:docPartUnique/>
      </w:docPartObj>
    </w:sdtPr>
    <w:sdtEndPr/>
    <w:sdtContent>
      <w:p w:rsidR="004743AB" w:rsidRDefault="004743AB">
        <w:pPr>
          <w:pStyle w:val="Pieddepage"/>
        </w:pPr>
        <w:r>
          <w:rPr>
            <w:noProof/>
            <w:lang w:bidi="ar-SA"/>
          </w:rPr>
          <mc:AlternateContent>
            <mc:Choice Requires="wps">
              <w:drawing>
                <wp:anchor distT="0" distB="0" distL="114300" distR="114300" simplePos="0" relativeHeight="251657728" behindDoc="0" locked="0" layoutInCell="1" allowOverlap="1">
                  <wp:simplePos x="0" y="0"/>
                  <wp:positionH relativeFrom="leftMargin">
                    <wp:align>center</wp:align>
                  </wp:positionH>
                  <wp:positionV relativeFrom="bottomMargin">
                    <wp:align>center</wp:align>
                  </wp:positionV>
                  <wp:extent cx="565785" cy="191770"/>
                  <wp:effectExtent l="0" t="0" r="0" b="17780"/>
                  <wp:wrapNone/>
                  <wp:docPr id="1" name="Rectangle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 rot="10800000" flipH="1">
                            <a:off x="0" y="0"/>
                            <a:ext cx="565785" cy="191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accent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43AB" w:rsidRDefault="004743AB">
                              <w:pPr>
                                <w:pBdr>
                                  <w:top w:val="single" w:sz="4" w:space="1" w:color="7F7F7F" w:themeColor="background1" w:themeShade="7F"/>
                                </w:pBdr>
                                <w:jc w:val="center"/>
                                <w:rPr>
                                  <w:color w:val="C0504D" w:themeColor="accent2"/>
                                </w:rPr>
                              </w:pPr>
                              <w:r>
                                <w:fldChar w:fldCharType="begin"/>
                              </w:r>
                              <w:r>
                                <w:instrText xml:space="preserve"> PAGE   \* MERGEFORMAT </w:instrText>
                              </w:r>
                              <w:r>
                                <w:fldChar w:fldCharType="separate"/>
                              </w:r>
                              <w:r w:rsidR="000E55D3" w:rsidRPr="000E55D3">
                                <w:rPr>
                                  <w:noProof/>
                                  <w:color w:val="C0504D" w:themeColor="accent2"/>
                                </w:rPr>
                                <w:t>3</w:t>
                              </w:r>
                              <w:r>
                                <w:rPr>
                                  <w:noProof/>
                                  <w:color w:val="C0504D" w:themeColor="accent2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rect id="Rectangle 1" o:spid="_x0000_s1131" style="position:absolute;margin-left:0;margin-top:0;width:44.55pt;height:15.1pt;rotation:180;flip:x;z-index:251657728;visibility:visible;mso-wrap-style:square;mso-width-percent:0;mso-height-percent:0;mso-wrap-distance-left:9pt;mso-wrap-distance-top:0;mso-wrap-distance-right:9pt;mso-wrap-distance-bottom:0;mso-position-horizontal:center;mso-position-horizontal-relative:left-margin-area;mso-position-vertical:center;mso-position-vertical-relative:bottom-margin-area;mso-width-percent:0;mso-height-percent:0;mso-width-relative:page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" filled="f" fillcolor="#c0504d [3205]" stroked="f" strokecolor="#4f81bd [3204]" strokeweight="2.25pt">
                  <v:textbox inset=",0,,0">
                    <w:txbxContent>
                      <w:p w:rsidR="004743AB" w:rsidRDefault="004743AB">
                        <w:pPr>
                          <w:pBdr>
                            <w:top w:val="single" w:sz="4" w:space="1" w:color="7F7F7F" w:themeColor="background1" w:themeShade="7F"/>
                          </w:pBdr>
                          <w:jc w:val="center"/>
                          <w:rPr>
                            <w:color w:val="C0504D" w:themeColor="accent2"/>
                          </w:rPr>
                        </w:pPr>
                        <w:r>
                          <w:fldChar w:fldCharType="begin"/>
                        </w:r>
                        <w:r>
                          <w:instrText xml:space="preserve"> PAGE   \* MERGEFORMAT </w:instrText>
                        </w:r>
                        <w:r>
                          <w:fldChar w:fldCharType="separate"/>
                        </w:r>
                        <w:r w:rsidR="000E55D3" w:rsidRPr="000E55D3">
                          <w:rPr>
                            <w:noProof/>
                            <w:color w:val="C0504D" w:themeColor="accent2"/>
                          </w:rPr>
                          <w:t>3</w:t>
                        </w:r>
                        <w:r>
                          <w:rPr>
                            <w:noProof/>
                            <w:color w:val="C0504D" w:themeColor="accent2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rect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5832" w:rsidRDefault="00A45832" w:rsidP="00BE5C5B">
      <w:pPr>
        <w:spacing w:after="0" w:line="240" w:lineRule="auto"/>
      </w:pPr>
      <w:r>
        <w:separator/>
      </w:r>
    </w:p>
  </w:footnote>
  <w:footnote w:type="continuationSeparator" w:id="0">
    <w:p w:rsidR="00A45832" w:rsidRDefault="00A45832" w:rsidP="00BE5C5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5732D"/>
    <w:multiLevelType w:val="hybridMultilevel"/>
    <w:tmpl w:val="9F1C9C3A"/>
    <w:lvl w:ilvl="0" w:tplc="C89C7FA0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4F81BD" w:themeColor="accent1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4A2474"/>
    <w:multiLevelType w:val="hybridMultilevel"/>
    <w:tmpl w:val="7C5C710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C5E1B43"/>
    <w:multiLevelType w:val="hybridMultilevel"/>
    <w:tmpl w:val="54EE92D8"/>
    <w:lvl w:ilvl="0" w:tplc="040C0011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D02818"/>
    <w:multiLevelType w:val="hybridMultilevel"/>
    <w:tmpl w:val="5B5C509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242776"/>
    <w:multiLevelType w:val="hybridMultilevel"/>
    <w:tmpl w:val="C01431F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967794"/>
    <w:multiLevelType w:val="hybridMultilevel"/>
    <w:tmpl w:val="D900516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5D4E63"/>
    <w:multiLevelType w:val="hybridMultilevel"/>
    <w:tmpl w:val="F6FA6AA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D371C5"/>
    <w:multiLevelType w:val="hybridMultilevel"/>
    <w:tmpl w:val="8E584BA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F75F34"/>
    <w:multiLevelType w:val="hybridMultilevel"/>
    <w:tmpl w:val="1806FBE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CF44A2"/>
    <w:multiLevelType w:val="hybridMultilevel"/>
    <w:tmpl w:val="6D189C88"/>
    <w:lvl w:ilvl="0" w:tplc="CDEECEB2">
      <w:start w:val="1"/>
      <w:numFmt w:val="bullet"/>
      <w:lvlText w:val=""/>
      <w:lvlJc w:val="left"/>
      <w:pPr>
        <w:ind w:left="720" w:hanging="360"/>
      </w:pPr>
      <w:rPr>
        <w:rFonts w:ascii="Wingdings" w:hAnsi="Wingdings" w:cs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A705276"/>
    <w:multiLevelType w:val="hybridMultilevel"/>
    <w:tmpl w:val="6F8A5DC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FE590B"/>
    <w:multiLevelType w:val="hybridMultilevel"/>
    <w:tmpl w:val="B506548E"/>
    <w:lvl w:ilvl="0" w:tplc="986CE736">
      <w:start w:val="2"/>
      <w:numFmt w:val="upperRoman"/>
      <w:lvlText w:val="%1."/>
      <w:lvlJc w:val="left"/>
      <w:pPr>
        <w:ind w:left="1080" w:hanging="72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B8149A"/>
    <w:multiLevelType w:val="hybridMultilevel"/>
    <w:tmpl w:val="28F8318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97F7843"/>
    <w:multiLevelType w:val="hybridMultilevel"/>
    <w:tmpl w:val="3C18F76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F88789A"/>
    <w:multiLevelType w:val="hybridMultilevel"/>
    <w:tmpl w:val="98FECFF6"/>
    <w:lvl w:ilvl="0" w:tplc="CDEECEB2">
      <w:start w:val="1"/>
      <w:numFmt w:val="bullet"/>
      <w:lvlText w:val=""/>
      <w:lvlJc w:val="left"/>
      <w:pPr>
        <w:ind w:left="502" w:hanging="360"/>
      </w:pPr>
      <w:rPr>
        <w:rFonts w:ascii="Wingdings" w:hAnsi="Wingdings" w:cs="Wingdings" w:hint="default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5">
    <w:nsid w:val="44716116"/>
    <w:multiLevelType w:val="hybridMultilevel"/>
    <w:tmpl w:val="A6E4F90A"/>
    <w:lvl w:ilvl="0" w:tplc="CDEECEB2">
      <w:start w:val="1"/>
      <w:numFmt w:val="bullet"/>
      <w:lvlText w:val=""/>
      <w:lvlJc w:val="left"/>
      <w:pPr>
        <w:ind w:left="720" w:hanging="360"/>
      </w:pPr>
      <w:rPr>
        <w:rFonts w:ascii="Wingdings" w:hAnsi="Wingdings" w:cs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47323C0"/>
    <w:multiLevelType w:val="hybridMultilevel"/>
    <w:tmpl w:val="2D9AF634"/>
    <w:lvl w:ilvl="0" w:tplc="C54218D0">
      <w:start w:val="15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A1F563A"/>
    <w:multiLevelType w:val="hybridMultilevel"/>
    <w:tmpl w:val="71C2A0F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3F333C"/>
    <w:multiLevelType w:val="hybridMultilevel"/>
    <w:tmpl w:val="1832A63C"/>
    <w:lvl w:ilvl="0" w:tplc="CDEECEB2">
      <w:start w:val="1"/>
      <w:numFmt w:val="bullet"/>
      <w:lvlText w:val=""/>
      <w:lvlJc w:val="left"/>
      <w:pPr>
        <w:ind w:left="502" w:hanging="360"/>
      </w:pPr>
      <w:rPr>
        <w:rFonts w:ascii="Wingdings" w:hAnsi="Wingdings" w:cs="Wingdings" w:hint="default"/>
      </w:rPr>
    </w:lvl>
    <w:lvl w:ilvl="1" w:tplc="CDEECEB2">
      <w:start w:val="1"/>
      <w:numFmt w:val="bullet"/>
      <w:lvlText w:val=""/>
      <w:lvlJc w:val="left"/>
      <w:pPr>
        <w:ind w:left="1222" w:hanging="360"/>
      </w:pPr>
      <w:rPr>
        <w:rFonts w:ascii="Wingdings" w:hAnsi="Wingdings" w:cs="Wingdings" w:hint="default"/>
        <w:color w:val="00B050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9">
    <w:nsid w:val="4D8B2354"/>
    <w:multiLevelType w:val="hybridMultilevel"/>
    <w:tmpl w:val="8626D650"/>
    <w:lvl w:ilvl="0" w:tplc="99F4B3B4">
      <w:start w:val="1"/>
      <w:numFmt w:val="upperRoman"/>
      <w:lvlText w:val="%1."/>
      <w:lvlJc w:val="left"/>
      <w:pPr>
        <w:ind w:left="1080" w:hanging="72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F856A1A"/>
    <w:multiLevelType w:val="hybridMultilevel"/>
    <w:tmpl w:val="28C0CB26"/>
    <w:lvl w:ilvl="0" w:tplc="CDEECEB2">
      <w:start w:val="1"/>
      <w:numFmt w:val="bullet"/>
      <w:lvlText w:val=""/>
      <w:lvlJc w:val="left"/>
      <w:pPr>
        <w:ind w:left="928" w:hanging="360"/>
      </w:pPr>
      <w:rPr>
        <w:rFonts w:ascii="Wingdings" w:hAnsi="Wingdings" w:cs="Wingdings" w:hint="default"/>
      </w:rPr>
    </w:lvl>
    <w:lvl w:ilvl="1" w:tplc="040C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21">
    <w:nsid w:val="516603CD"/>
    <w:multiLevelType w:val="hybridMultilevel"/>
    <w:tmpl w:val="FB662D56"/>
    <w:lvl w:ilvl="0" w:tplc="CDEECEB2">
      <w:start w:val="1"/>
      <w:numFmt w:val="bullet"/>
      <w:lvlText w:val=""/>
      <w:lvlJc w:val="left"/>
      <w:pPr>
        <w:ind w:left="720" w:hanging="360"/>
      </w:pPr>
      <w:rPr>
        <w:rFonts w:ascii="Wingdings" w:hAnsi="Wingdings" w:cs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7B57743"/>
    <w:multiLevelType w:val="hybridMultilevel"/>
    <w:tmpl w:val="20248D1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EA23CB8"/>
    <w:multiLevelType w:val="hybridMultilevel"/>
    <w:tmpl w:val="373A3B6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FA4D1A"/>
    <w:multiLevelType w:val="hybridMultilevel"/>
    <w:tmpl w:val="B3DCB3C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39451F5"/>
    <w:multiLevelType w:val="hybridMultilevel"/>
    <w:tmpl w:val="D900516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9197788"/>
    <w:multiLevelType w:val="hybridMultilevel"/>
    <w:tmpl w:val="47B689D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8"/>
  </w:num>
  <w:num w:numId="3">
    <w:abstractNumId w:val="9"/>
  </w:num>
  <w:num w:numId="4">
    <w:abstractNumId w:val="14"/>
  </w:num>
  <w:num w:numId="5">
    <w:abstractNumId w:val="15"/>
  </w:num>
  <w:num w:numId="6">
    <w:abstractNumId w:val="17"/>
  </w:num>
  <w:num w:numId="7">
    <w:abstractNumId w:val="6"/>
  </w:num>
  <w:num w:numId="8">
    <w:abstractNumId w:val="24"/>
  </w:num>
  <w:num w:numId="9">
    <w:abstractNumId w:val="13"/>
  </w:num>
  <w:num w:numId="10">
    <w:abstractNumId w:val="26"/>
  </w:num>
  <w:num w:numId="11">
    <w:abstractNumId w:val="4"/>
  </w:num>
  <w:num w:numId="12">
    <w:abstractNumId w:val="5"/>
  </w:num>
  <w:num w:numId="13">
    <w:abstractNumId w:val="25"/>
  </w:num>
  <w:num w:numId="14">
    <w:abstractNumId w:val="1"/>
  </w:num>
  <w:num w:numId="15">
    <w:abstractNumId w:val="21"/>
  </w:num>
  <w:num w:numId="16">
    <w:abstractNumId w:val="12"/>
  </w:num>
  <w:num w:numId="17">
    <w:abstractNumId w:val="16"/>
  </w:num>
  <w:num w:numId="1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"/>
  </w:num>
  <w:num w:numId="20">
    <w:abstractNumId w:val="22"/>
  </w:num>
  <w:num w:numId="21">
    <w:abstractNumId w:val="8"/>
  </w:num>
  <w:num w:numId="22">
    <w:abstractNumId w:val="2"/>
  </w:num>
  <w:num w:numId="2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3"/>
  </w:num>
  <w:num w:numId="25">
    <w:abstractNumId w:val="7"/>
  </w:num>
  <w:num w:numId="26">
    <w:abstractNumId w:val="1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0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032D"/>
    <w:rsid w:val="00011CAA"/>
    <w:rsid w:val="00017A4D"/>
    <w:rsid w:val="00023989"/>
    <w:rsid w:val="00033498"/>
    <w:rsid w:val="00040FE9"/>
    <w:rsid w:val="0004322B"/>
    <w:rsid w:val="00043803"/>
    <w:rsid w:val="0004477B"/>
    <w:rsid w:val="0005032D"/>
    <w:rsid w:val="00051696"/>
    <w:rsid w:val="00056F70"/>
    <w:rsid w:val="00061DF3"/>
    <w:rsid w:val="00074791"/>
    <w:rsid w:val="00074C2E"/>
    <w:rsid w:val="0007567A"/>
    <w:rsid w:val="00086743"/>
    <w:rsid w:val="00091256"/>
    <w:rsid w:val="0009324A"/>
    <w:rsid w:val="000A27A1"/>
    <w:rsid w:val="000A4DA8"/>
    <w:rsid w:val="000A59F3"/>
    <w:rsid w:val="000C0943"/>
    <w:rsid w:val="000C2445"/>
    <w:rsid w:val="000C56EA"/>
    <w:rsid w:val="000D1DCA"/>
    <w:rsid w:val="000D577D"/>
    <w:rsid w:val="000D61C8"/>
    <w:rsid w:val="000D71CC"/>
    <w:rsid w:val="000E06B4"/>
    <w:rsid w:val="000E55D3"/>
    <w:rsid w:val="000E6BD9"/>
    <w:rsid w:val="000F7CD8"/>
    <w:rsid w:val="00100591"/>
    <w:rsid w:val="0010223F"/>
    <w:rsid w:val="00102AA4"/>
    <w:rsid w:val="001037A1"/>
    <w:rsid w:val="00107355"/>
    <w:rsid w:val="00107A77"/>
    <w:rsid w:val="0011226D"/>
    <w:rsid w:val="00136664"/>
    <w:rsid w:val="00141F3E"/>
    <w:rsid w:val="00143396"/>
    <w:rsid w:val="00143F28"/>
    <w:rsid w:val="00150007"/>
    <w:rsid w:val="0015580D"/>
    <w:rsid w:val="00161637"/>
    <w:rsid w:val="00162FCB"/>
    <w:rsid w:val="0016304E"/>
    <w:rsid w:val="00165013"/>
    <w:rsid w:val="00171D90"/>
    <w:rsid w:val="00174D4B"/>
    <w:rsid w:val="00182A4E"/>
    <w:rsid w:val="00183327"/>
    <w:rsid w:val="0018449B"/>
    <w:rsid w:val="00186EFF"/>
    <w:rsid w:val="00193C11"/>
    <w:rsid w:val="00194D59"/>
    <w:rsid w:val="001B13F9"/>
    <w:rsid w:val="001B1701"/>
    <w:rsid w:val="001D103D"/>
    <w:rsid w:val="001D1907"/>
    <w:rsid w:val="001D3244"/>
    <w:rsid w:val="001E48D5"/>
    <w:rsid w:val="00204CA3"/>
    <w:rsid w:val="00211878"/>
    <w:rsid w:val="002170CC"/>
    <w:rsid w:val="00217C24"/>
    <w:rsid w:val="00220468"/>
    <w:rsid w:val="00224173"/>
    <w:rsid w:val="0022709A"/>
    <w:rsid w:val="0023170A"/>
    <w:rsid w:val="0023198D"/>
    <w:rsid w:val="00233426"/>
    <w:rsid w:val="0025542F"/>
    <w:rsid w:val="00257169"/>
    <w:rsid w:val="00262D74"/>
    <w:rsid w:val="00264A8C"/>
    <w:rsid w:val="00267A05"/>
    <w:rsid w:val="0027559C"/>
    <w:rsid w:val="00283240"/>
    <w:rsid w:val="00286312"/>
    <w:rsid w:val="002903D4"/>
    <w:rsid w:val="00292900"/>
    <w:rsid w:val="00296496"/>
    <w:rsid w:val="00297130"/>
    <w:rsid w:val="002A2367"/>
    <w:rsid w:val="002A790D"/>
    <w:rsid w:val="002C1D2F"/>
    <w:rsid w:val="002C49C1"/>
    <w:rsid w:val="002D018C"/>
    <w:rsid w:val="002D2D55"/>
    <w:rsid w:val="002D58F9"/>
    <w:rsid w:val="002D6D08"/>
    <w:rsid w:val="002D6D0B"/>
    <w:rsid w:val="002E04FD"/>
    <w:rsid w:val="002E2122"/>
    <w:rsid w:val="002E5684"/>
    <w:rsid w:val="002F1906"/>
    <w:rsid w:val="002F4C16"/>
    <w:rsid w:val="002F54F4"/>
    <w:rsid w:val="002F6BB3"/>
    <w:rsid w:val="00300F29"/>
    <w:rsid w:val="00304B8F"/>
    <w:rsid w:val="00310E76"/>
    <w:rsid w:val="00311FA4"/>
    <w:rsid w:val="003143D4"/>
    <w:rsid w:val="00316351"/>
    <w:rsid w:val="0032023E"/>
    <w:rsid w:val="003340B1"/>
    <w:rsid w:val="003507E5"/>
    <w:rsid w:val="0035310B"/>
    <w:rsid w:val="00363BE3"/>
    <w:rsid w:val="0036432B"/>
    <w:rsid w:val="00366B11"/>
    <w:rsid w:val="0037227D"/>
    <w:rsid w:val="00373E05"/>
    <w:rsid w:val="0039186C"/>
    <w:rsid w:val="00391BC6"/>
    <w:rsid w:val="003A2777"/>
    <w:rsid w:val="003A2B0E"/>
    <w:rsid w:val="003B184F"/>
    <w:rsid w:val="003D1E88"/>
    <w:rsid w:val="003D2BF6"/>
    <w:rsid w:val="003D3885"/>
    <w:rsid w:val="003D7112"/>
    <w:rsid w:val="003D76C4"/>
    <w:rsid w:val="003D76F9"/>
    <w:rsid w:val="003E0412"/>
    <w:rsid w:val="003F08D8"/>
    <w:rsid w:val="004059C7"/>
    <w:rsid w:val="004121AE"/>
    <w:rsid w:val="004123DB"/>
    <w:rsid w:val="004256CB"/>
    <w:rsid w:val="004309C6"/>
    <w:rsid w:val="0044030F"/>
    <w:rsid w:val="004478BB"/>
    <w:rsid w:val="00456DFE"/>
    <w:rsid w:val="00460B35"/>
    <w:rsid w:val="0046217C"/>
    <w:rsid w:val="00463C9F"/>
    <w:rsid w:val="00464C8F"/>
    <w:rsid w:val="004743AB"/>
    <w:rsid w:val="004762A4"/>
    <w:rsid w:val="00477206"/>
    <w:rsid w:val="00477349"/>
    <w:rsid w:val="00482476"/>
    <w:rsid w:val="004864D3"/>
    <w:rsid w:val="004A782F"/>
    <w:rsid w:val="004D49AB"/>
    <w:rsid w:val="004E489A"/>
    <w:rsid w:val="004F1A24"/>
    <w:rsid w:val="004F1E81"/>
    <w:rsid w:val="00512647"/>
    <w:rsid w:val="00513841"/>
    <w:rsid w:val="005242DF"/>
    <w:rsid w:val="00526D4D"/>
    <w:rsid w:val="00530889"/>
    <w:rsid w:val="00532524"/>
    <w:rsid w:val="005401EE"/>
    <w:rsid w:val="00546E22"/>
    <w:rsid w:val="005520B1"/>
    <w:rsid w:val="00552ACF"/>
    <w:rsid w:val="005545AD"/>
    <w:rsid w:val="00562FE6"/>
    <w:rsid w:val="00563C87"/>
    <w:rsid w:val="00571181"/>
    <w:rsid w:val="00580AE0"/>
    <w:rsid w:val="005A2E4F"/>
    <w:rsid w:val="005A6EF5"/>
    <w:rsid w:val="005B22C1"/>
    <w:rsid w:val="005B2ADD"/>
    <w:rsid w:val="005B6461"/>
    <w:rsid w:val="005C1F8E"/>
    <w:rsid w:val="005C59AA"/>
    <w:rsid w:val="005D0205"/>
    <w:rsid w:val="005D1C5F"/>
    <w:rsid w:val="005D1D87"/>
    <w:rsid w:val="005D2E9B"/>
    <w:rsid w:val="005D4A11"/>
    <w:rsid w:val="005E13A7"/>
    <w:rsid w:val="005E1FDA"/>
    <w:rsid w:val="005F51A1"/>
    <w:rsid w:val="005F7D37"/>
    <w:rsid w:val="00605721"/>
    <w:rsid w:val="00630A38"/>
    <w:rsid w:val="00637A80"/>
    <w:rsid w:val="00637EAA"/>
    <w:rsid w:val="006432BD"/>
    <w:rsid w:val="006517C8"/>
    <w:rsid w:val="006529F0"/>
    <w:rsid w:val="006540E3"/>
    <w:rsid w:val="0065422C"/>
    <w:rsid w:val="00655678"/>
    <w:rsid w:val="0066274D"/>
    <w:rsid w:val="00663C4E"/>
    <w:rsid w:val="006733C3"/>
    <w:rsid w:val="00683B98"/>
    <w:rsid w:val="0068485C"/>
    <w:rsid w:val="00691BED"/>
    <w:rsid w:val="0069463C"/>
    <w:rsid w:val="006A0657"/>
    <w:rsid w:val="006A2457"/>
    <w:rsid w:val="006B3ED2"/>
    <w:rsid w:val="006B59CB"/>
    <w:rsid w:val="006C5185"/>
    <w:rsid w:val="006C5E7F"/>
    <w:rsid w:val="006D1C61"/>
    <w:rsid w:val="006E185F"/>
    <w:rsid w:val="006E2660"/>
    <w:rsid w:val="006E3B7C"/>
    <w:rsid w:val="006E504D"/>
    <w:rsid w:val="006F05E5"/>
    <w:rsid w:val="007008CD"/>
    <w:rsid w:val="00701B17"/>
    <w:rsid w:val="007175FC"/>
    <w:rsid w:val="00720FFA"/>
    <w:rsid w:val="00723CE0"/>
    <w:rsid w:val="0072615C"/>
    <w:rsid w:val="007433FF"/>
    <w:rsid w:val="00746B8F"/>
    <w:rsid w:val="0075065B"/>
    <w:rsid w:val="0075074B"/>
    <w:rsid w:val="00750B7E"/>
    <w:rsid w:val="007518F6"/>
    <w:rsid w:val="007553E6"/>
    <w:rsid w:val="007650A4"/>
    <w:rsid w:val="0076613A"/>
    <w:rsid w:val="00770E56"/>
    <w:rsid w:val="007913B0"/>
    <w:rsid w:val="00797FC9"/>
    <w:rsid w:val="007A005A"/>
    <w:rsid w:val="007A0443"/>
    <w:rsid w:val="007A09B8"/>
    <w:rsid w:val="007B3181"/>
    <w:rsid w:val="007C4644"/>
    <w:rsid w:val="007C46A6"/>
    <w:rsid w:val="007C6723"/>
    <w:rsid w:val="007D202D"/>
    <w:rsid w:val="007E7ADA"/>
    <w:rsid w:val="007F1AED"/>
    <w:rsid w:val="007F4B1E"/>
    <w:rsid w:val="007F6F6C"/>
    <w:rsid w:val="008051EC"/>
    <w:rsid w:val="0081041C"/>
    <w:rsid w:val="00814F74"/>
    <w:rsid w:val="0082304B"/>
    <w:rsid w:val="00824D5A"/>
    <w:rsid w:val="00834DB2"/>
    <w:rsid w:val="00835260"/>
    <w:rsid w:val="0084795B"/>
    <w:rsid w:val="0085590F"/>
    <w:rsid w:val="00856B41"/>
    <w:rsid w:val="00865905"/>
    <w:rsid w:val="00865925"/>
    <w:rsid w:val="00871CBB"/>
    <w:rsid w:val="00873011"/>
    <w:rsid w:val="00873265"/>
    <w:rsid w:val="00876DB1"/>
    <w:rsid w:val="00883A16"/>
    <w:rsid w:val="008866DE"/>
    <w:rsid w:val="008A3860"/>
    <w:rsid w:val="008B060E"/>
    <w:rsid w:val="008C7E99"/>
    <w:rsid w:val="008D05B0"/>
    <w:rsid w:val="008D31B8"/>
    <w:rsid w:val="008D4BA0"/>
    <w:rsid w:val="008E08A7"/>
    <w:rsid w:val="008E1087"/>
    <w:rsid w:val="008E27A2"/>
    <w:rsid w:val="008F74D2"/>
    <w:rsid w:val="00901B76"/>
    <w:rsid w:val="00906EE0"/>
    <w:rsid w:val="00924AE6"/>
    <w:rsid w:val="00942338"/>
    <w:rsid w:val="00944C2D"/>
    <w:rsid w:val="009475D8"/>
    <w:rsid w:val="0096444F"/>
    <w:rsid w:val="00964838"/>
    <w:rsid w:val="00991BEA"/>
    <w:rsid w:val="00994156"/>
    <w:rsid w:val="009A0BEC"/>
    <w:rsid w:val="009A2858"/>
    <w:rsid w:val="009A3907"/>
    <w:rsid w:val="009A55BA"/>
    <w:rsid w:val="009A6106"/>
    <w:rsid w:val="009B07A0"/>
    <w:rsid w:val="009B1346"/>
    <w:rsid w:val="009C25C3"/>
    <w:rsid w:val="009C51C0"/>
    <w:rsid w:val="009C6666"/>
    <w:rsid w:val="009C7C22"/>
    <w:rsid w:val="009D6A8F"/>
    <w:rsid w:val="009E2D5C"/>
    <w:rsid w:val="009F2A93"/>
    <w:rsid w:val="009F569F"/>
    <w:rsid w:val="009F5D24"/>
    <w:rsid w:val="009F6B77"/>
    <w:rsid w:val="00A01C70"/>
    <w:rsid w:val="00A05563"/>
    <w:rsid w:val="00A11FA2"/>
    <w:rsid w:val="00A155A5"/>
    <w:rsid w:val="00A20711"/>
    <w:rsid w:val="00A21F4A"/>
    <w:rsid w:val="00A31071"/>
    <w:rsid w:val="00A35741"/>
    <w:rsid w:val="00A4045A"/>
    <w:rsid w:val="00A45366"/>
    <w:rsid w:val="00A45832"/>
    <w:rsid w:val="00A54EDF"/>
    <w:rsid w:val="00A56389"/>
    <w:rsid w:val="00A5739B"/>
    <w:rsid w:val="00A60328"/>
    <w:rsid w:val="00A6527D"/>
    <w:rsid w:val="00A7023C"/>
    <w:rsid w:val="00A75DDB"/>
    <w:rsid w:val="00A76377"/>
    <w:rsid w:val="00A76C36"/>
    <w:rsid w:val="00A76F1E"/>
    <w:rsid w:val="00A83A9C"/>
    <w:rsid w:val="00A85266"/>
    <w:rsid w:val="00A96EB5"/>
    <w:rsid w:val="00AB6F49"/>
    <w:rsid w:val="00AC7CBA"/>
    <w:rsid w:val="00AE2325"/>
    <w:rsid w:val="00AE36FC"/>
    <w:rsid w:val="00AE3E7B"/>
    <w:rsid w:val="00AF092D"/>
    <w:rsid w:val="00B02DBE"/>
    <w:rsid w:val="00B05265"/>
    <w:rsid w:val="00B07E3D"/>
    <w:rsid w:val="00B140E1"/>
    <w:rsid w:val="00B2227D"/>
    <w:rsid w:val="00B23E5D"/>
    <w:rsid w:val="00B24E1F"/>
    <w:rsid w:val="00B27078"/>
    <w:rsid w:val="00B35712"/>
    <w:rsid w:val="00B50276"/>
    <w:rsid w:val="00B609C6"/>
    <w:rsid w:val="00B6188D"/>
    <w:rsid w:val="00B65F20"/>
    <w:rsid w:val="00B7052E"/>
    <w:rsid w:val="00B83BF1"/>
    <w:rsid w:val="00B85528"/>
    <w:rsid w:val="00B87AA1"/>
    <w:rsid w:val="00B92AFF"/>
    <w:rsid w:val="00BB122B"/>
    <w:rsid w:val="00BB4D45"/>
    <w:rsid w:val="00BB6AB7"/>
    <w:rsid w:val="00BC0BA5"/>
    <w:rsid w:val="00BD183C"/>
    <w:rsid w:val="00BD4BDC"/>
    <w:rsid w:val="00BE0AEB"/>
    <w:rsid w:val="00BE0F05"/>
    <w:rsid w:val="00BE2FCC"/>
    <w:rsid w:val="00BE3595"/>
    <w:rsid w:val="00BE5C5B"/>
    <w:rsid w:val="00BE5EA8"/>
    <w:rsid w:val="00BF0643"/>
    <w:rsid w:val="00C0090B"/>
    <w:rsid w:val="00C021C1"/>
    <w:rsid w:val="00C06326"/>
    <w:rsid w:val="00C16129"/>
    <w:rsid w:val="00C25932"/>
    <w:rsid w:val="00C40439"/>
    <w:rsid w:val="00C47D9A"/>
    <w:rsid w:val="00C557DF"/>
    <w:rsid w:val="00C57A8F"/>
    <w:rsid w:val="00C6044F"/>
    <w:rsid w:val="00C62730"/>
    <w:rsid w:val="00C6559B"/>
    <w:rsid w:val="00C72C37"/>
    <w:rsid w:val="00C75487"/>
    <w:rsid w:val="00C75558"/>
    <w:rsid w:val="00C80950"/>
    <w:rsid w:val="00C8789E"/>
    <w:rsid w:val="00C961B9"/>
    <w:rsid w:val="00CA2644"/>
    <w:rsid w:val="00CA5320"/>
    <w:rsid w:val="00CB10B4"/>
    <w:rsid w:val="00CB18E1"/>
    <w:rsid w:val="00CB4C73"/>
    <w:rsid w:val="00CC2877"/>
    <w:rsid w:val="00CC4923"/>
    <w:rsid w:val="00CC5979"/>
    <w:rsid w:val="00CD0079"/>
    <w:rsid w:val="00CD7DF2"/>
    <w:rsid w:val="00CF2AC1"/>
    <w:rsid w:val="00CF785B"/>
    <w:rsid w:val="00D0687A"/>
    <w:rsid w:val="00D10DAE"/>
    <w:rsid w:val="00D114E9"/>
    <w:rsid w:val="00D2492C"/>
    <w:rsid w:val="00D30BBE"/>
    <w:rsid w:val="00D31CD6"/>
    <w:rsid w:val="00D32AA1"/>
    <w:rsid w:val="00D42839"/>
    <w:rsid w:val="00D42EE3"/>
    <w:rsid w:val="00D522B8"/>
    <w:rsid w:val="00D544F8"/>
    <w:rsid w:val="00D64190"/>
    <w:rsid w:val="00D6457A"/>
    <w:rsid w:val="00D71C1C"/>
    <w:rsid w:val="00D720A1"/>
    <w:rsid w:val="00D745A1"/>
    <w:rsid w:val="00D810F9"/>
    <w:rsid w:val="00D833FA"/>
    <w:rsid w:val="00D839E7"/>
    <w:rsid w:val="00D84D4E"/>
    <w:rsid w:val="00D870BD"/>
    <w:rsid w:val="00DA1502"/>
    <w:rsid w:val="00DA2E85"/>
    <w:rsid w:val="00DA6EB0"/>
    <w:rsid w:val="00DC1FA0"/>
    <w:rsid w:val="00DC6F11"/>
    <w:rsid w:val="00DD11D2"/>
    <w:rsid w:val="00DD47F3"/>
    <w:rsid w:val="00DD72B3"/>
    <w:rsid w:val="00DD791F"/>
    <w:rsid w:val="00DE253D"/>
    <w:rsid w:val="00DE3A10"/>
    <w:rsid w:val="00DE62DA"/>
    <w:rsid w:val="00E023CC"/>
    <w:rsid w:val="00E02530"/>
    <w:rsid w:val="00E03E58"/>
    <w:rsid w:val="00E0680C"/>
    <w:rsid w:val="00E21E0A"/>
    <w:rsid w:val="00E23093"/>
    <w:rsid w:val="00E23993"/>
    <w:rsid w:val="00E34988"/>
    <w:rsid w:val="00E34B5E"/>
    <w:rsid w:val="00E36DD1"/>
    <w:rsid w:val="00E44562"/>
    <w:rsid w:val="00E703C7"/>
    <w:rsid w:val="00E71405"/>
    <w:rsid w:val="00E72476"/>
    <w:rsid w:val="00E7273C"/>
    <w:rsid w:val="00E74738"/>
    <w:rsid w:val="00E83680"/>
    <w:rsid w:val="00E9141A"/>
    <w:rsid w:val="00E94699"/>
    <w:rsid w:val="00E95DF3"/>
    <w:rsid w:val="00EB392E"/>
    <w:rsid w:val="00EB4131"/>
    <w:rsid w:val="00EE0066"/>
    <w:rsid w:val="00EF0266"/>
    <w:rsid w:val="00EF0F93"/>
    <w:rsid w:val="00EF254E"/>
    <w:rsid w:val="00EF464C"/>
    <w:rsid w:val="00F17903"/>
    <w:rsid w:val="00F2141A"/>
    <w:rsid w:val="00F26FDB"/>
    <w:rsid w:val="00F274E1"/>
    <w:rsid w:val="00F520CB"/>
    <w:rsid w:val="00F55BAE"/>
    <w:rsid w:val="00F648D2"/>
    <w:rsid w:val="00F725D2"/>
    <w:rsid w:val="00F77D2F"/>
    <w:rsid w:val="00F871E2"/>
    <w:rsid w:val="00F96F4C"/>
    <w:rsid w:val="00FA1D3A"/>
    <w:rsid w:val="00FB4225"/>
    <w:rsid w:val="00FC3D36"/>
    <w:rsid w:val="00FD59CF"/>
    <w:rsid w:val="00FD747B"/>
    <w:rsid w:val="00FE2822"/>
    <w:rsid w:val="00FE490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fr-FR" w:eastAsia="fr-FR" w:bidi="ar-SA"/>
      </w:rPr>
    </w:rPrDefault>
    <w:pPrDefault>
      <w:pPr>
        <w:spacing w:before="100"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1CBB"/>
    <w:rPr>
      <w:lang w:bidi="ar-MA"/>
    </w:rPr>
  </w:style>
  <w:style w:type="paragraph" w:styleId="Titre1">
    <w:name w:val="heading 1"/>
    <w:basedOn w:val="Normal"/>
    <w:next w:val="Normal"/>
    <w:link w:val="Titre1Car"/>
    <w:uiPriority w:val="9"/>
    <w:qFormat/>
    <w:rsid w:val="00871CBB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spacing w:after="0"/>
      <w:outlineLvl w:val="0"/>
    </w:pPr>
    <w:rPr>
      <w:caps/>
      <w:color w:val="FFFFFF" w:themeColor="background1"/>
      <w:spacing w:val="15"/>
      <w:sz w:val="22"/>
      <w:szCs w:val="2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71CBB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spacing w:after="0"/>
      <w:outlineLvl w:val="1"/>
    </w:pPr>
    <w:rPr>
      <w:caps/>
      <w:spacing w:val="15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71CBB"/>
    <w:pPr>
      <w:pBdr>
        <w:top w:val="single" w:sz="6" w:space="2" w:color="4F81BD" w:themeColor="accent1"/>
      </w:pBdr>
      <w:spacing w:before="300" w:after="0"/>
      <w:outlineLvl w:val="2"/>
    </w:pPr>
    <w:rPr>
      <w:caps/>
      <w:color w:val="243F60" w:themeColor="accent1" w:themeShade="7F"/>
      <w:spacing w:val="15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871CBB"/>
    <w:pPr>
      <w:pBdr>
        <w:top w:val="dotted" w:sz="6" w:space="2" w:color="4F81BD" w:themeColor="accent1"/>
      </w:pBdr>
      <w:spacing w:before="200" w:after="0"/>
      <w:outlineLvl w:val="3"/>
    </w:pPr>
    <w:rPr>
      <w:caps/>
      <w:color w:val="365F91" w:themeColor="accent1" w:themeShade="BF"/>
      <w:spacing w:val="10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871CBB"/>
    <w:pPr>
      <w:pBdr>
        <w:bottom w:val="single" w:sz="6" w:space="1" w:color="4F81BD" w:themeColor="accent1"/>
      </w:pBdr>
      <w:spacing w:before="200" w:after="0"/>
      <w:outlineLvl w:val="4"/>
    </w:pPr>
    <w:rPr>
      <w:caps/>
      <w:color w:val="365F91" w:themeColor="accent1" w:themeShade="BF"/>
      <w:spacing w:val="10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871CBB"/>
    <w:pPr>
      <w:pBdr>
        <w:bottom w:val="dotted" w:sz="6" w:space="1" w:color="4F81BD" w:themeColor="accent1"/>
      </w:pBdr>
      <w:spacing w:before="200" w:after="0"/>
      <w:outlineLvl w:val="5"/>
    </w:pPr>
    <w:rPr>
      <w:caps/>
      <w:color w:val="365F91" w:themeColor="accent1" w:themeShade="BF"/>
      <w:spacing w:val="10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871CBB"/>
    <w:pPr>
      <w:spacing w:before="200" w:after="0"/>
      <w:outlineLvl w:val="6"/>
    </w:pPr>
    <w:rPr>
      <w:caps/>
      <w:color w:val="365F91" w:themeColor="accent1" w:themeShade="BF"/>
      <w:spacing w:val="10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871CBB"/>
    <w:pPr>
      <w:spacing w:before="200" w:after="0"/>
      <w:outlineLvl w:val="7"/>
    </w:pPr>
    <w:rPr>
      <w:caps/>
      <w:spacing w:val="10"/>
      <w:sz w:val="18"/>
      <w:szCs w:val="18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871CBB"/>
    <w:pPr>
      <w:spacing w:before="200" w:after="0"/>
      <w:outlineLvl w:val="8"/>
    </w:pPr>
    <w:rPr>
      <w:i/>
      <w:iCs/>
      <w:caps/>
      <w:spacing w:val="10"/>
      <w:sz w:val="18"/>
      <w:szCs w:val="1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871CBB"/>
    <w:rPr>
      <w:caps/>
      <w:color w:val="FFFFFF" w:themeColor="background1"/>
      <w:spacing w:val="15"/>
      <w:sz w:val="22"/>
      <w:szCs w:val="22"/>
      <w:shd w:val="clear" w:color="auto" w:fill="4F81BD" w:themeFill="accent1"/>
    </w:rPr>
  </w:style>
  <w:style w:type="character" w:styleId="Emphaseintense">
    <w:name w:val="Intense Emphasis"/>
    <w:uiPriority w:val="21"/>
    <w:qFormat/>
    <w:rsid w:val="00871CBB"/>
    <w:rPr>
      <w:b/>
      <w:bCs/>
      <w:caps/>
      <w:color w:val="243F60" w:themeColor="accent1" w:themeShade="7F"/>
      <w:spacing w:val="10"/>
    </w:rPr>
  </w:style>
  <w:style w:type="table" w:styleId="Grilledutableau">
    <w:name w:val="Table Grid"/>
    <w:basedOn w:val="TableauNormal"/>
    <w:uiPriority w:val="59"/>
    <w:rsid w:val="00A76F1E"/>
    <w:pPr>
      <w:spacing w:after="0" w:line="240" w:lineRule="auto"/>
    </w:pPr>
    <w:tblPr>
      <w:tblInd w:w="0" w:type="dxa"/>
      <w:tblBorders>
        <w:top w:val="thinThickSmallGap" w:sz="24" w:space="0" w:color="7030A0"/>
        <w:left w:val="thinThickSmallGap" w:sz="24" w:space="0" w:color="7030A0"/>
        <w:bottom w:val="thinThickSmallGap" w:sz="24" w:space="0" w:color="7030A0"/>
        <w:right w:val="thinThickSmallGap" w:sz="24" w:space="0" w:color="7030A0"/>
        <w:insideH w:val="thinThickSmallGap" w:sz="24" w:space="0" w:color="7030A0"/>
        <w:insideV w:val="thinThickSmallGap" w:sz="24" w:space="0" w:color="7030A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link w:val="ParagraphedelisteCar"/>
    <w:uiPriority w:val="34"/>
    <w:qFormat/>
    <w:rsid w:val="00011CAA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011CAA"/>
  </w:style>
  <w:style w:type="paragraph" w:styleId="Textedebulles">
    <w:name w:val="Balloon Text"/>
    <w:basedOn w:val="Normal"/>
    <w:link w:val="TextedebullesCar"/>
    <w:uiPriority w:val="99"/>
    <w:semiHidden/>
    <w:unhideWhenUsed/>
    <w:rsid w:val="00011C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11CAA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BE5C5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E5C5B"/>
  </w:style>
  <w:style w:type="paragraph" w:styleId="Pieddepage">
    <w:name w:val="footer"/>
    <w:basedOn w:val="Normal"/>
    <w:link w:val="PieddepageCar"/>
    <w:uiPriority w:val="99"/>
    <w:unhideWhenUsed/>
    <w:rsid w:val="00BE5C5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E5C5B"/>
  </w:style>
  <w:style w:type="character" w:styleId="Textedelespacerserv">
    <w:name w:val="Placeholder Text"/>
    <w:basedOn w:val="Policepardfaut"/>
    <w:uiPriority w:val="99"/>
    <w:semiHidden/>
    <w:rsid w:val="00944C2D"/>
    <w:rPr>
      <w:color w:val="808080"/>
    </w:rPr>
  </w:style>
  <w:style w:type="paragraph" w:styleId="Sansinterligne">
    <w:name w:val="No Spacing"/>
    <w:link w:val="SansinterligneCar"/>
    <w:uiPriority w:val="1"/>
    <w:qFormat/>
    <w:rsid w:val="00871CBB"/>
    <w:pPr>
      <w:spacing w:after="0" w:line="240" w:lineRule="auto"/>
    </w:pPr>
  </w:style>
  <w:style w:type="character" w:customStyle="1" w:styleId="SansinterligneCar">
    <w:name w:val="Sans interligne Car"/>
    <w:basedOn w:val="Policepardfaut"/>
    <w:link w:val="Sansinterligne"/>
    <w:uiPriority w:val="1"/>
    <w:rsid w:val="00E34988"/>
  </w:style>
  <w:style w:type="character" w:customStyle="1" w:styleId="Titre2Car">
    <w:name w:val="Titre 2 Car"/>
    <w:basedOn w:val="Policepardfaut"/>
    <w:link w:val="Titre2"/>
    <w:uiPriority w:val="9"/>
    <w:rsid w:val="00871CBB"/>
    <w:rPr>
      <w:caps/>
      <w:spacing w:val="15"/>
      <w:shd w:val="clear" w:color="auto" w:fill="DBE5F1" w:themeFill="accent1" w:themeFillTint="33"/>
    </w:rPr>
  </w:style>
  <w:style w:type="character" w:customStyle="1" w:styleId="Titre3Car">
    <w:name w:val="Titre 3 Car"/>
    <w:basedOn w:val="Policepardfaut"/>
    <w:link w:val="Titre3"/>
    <w:uiPriority w:val="9"/>
    <w:rsid w:val="00871CBB"/>
    <w:rPr>
      <w:caps/>
      <w:color w:val="243F60" w:themeColor="accent1" w:themeShade="7F"/>
      <w:spacing w:val="15"/>
    </w:rPr>
  </w:style>
  <w:style w:type="character" w:customStyle="1" w:styleId="Titre4Car">
    <w:name w:val="Titre 4 Car"/>
    <w:basedOn w:val="Policepardfaut"/>
    <w:link w:val="Titre4"/>
    <w:uiPriority w:val="9"/>
    <w:semiHidden/>
    <w:rsid w:val="00871CBB"/>
    <w:rPr>
      <w:caps/>
      <w:color w:val="365F91" w:themeColor="accent1" w:themeShade="BF"/>
      <w:spacing w:val="10"/>
    </w:rPr>
  </w:style>
  <w:style w:type="character" w:customStyle="1" w:styleId="Titre5Car">
    <w:name w:val="Titre 5 Car"/>
    <w:basedOn w:val="Policepardfaut"/>
    <w:link w:val="Titre5"/>
    <w:uiPriority w:val="9"/>
    <w:semiHidden/>
    <w:rsid w:val="00871CBB"/>
    <w:rPr>
      <w:caps/>
      <w:color w:val="365F91" w:themeColor="accent1" w:themeShade="BF"/>
      <w:spacing w:val="10"/>
    </w:rPr>
  </w:style>
  <w:style w:type="character" w:customStyle="1" w:styleId="Titre6Car">
    <w:name w:val="Titre 6 Car"/>
    <w:basedOn w:val="Policepardfaut"/>
    <w:link w:val="Titre6"/>
    <w:uiPriority w:val="9"/>
    <w:semiHidden/>
    <w:rsid w:val="00871CBB"/>
    <w:rPr>
      <w:caps/>
      <w:color w:val="365F91" w:themeColor="accent1" w:themeShade="BF"/>
      <w:spacing w:val="10"/>
    </w:rPr>
  </w:style>
  <w:style w:type="character" w:customStyle="1" w:styleId="Titre7Car">
    <w:name w:val="Titre 7 Car"/>
    <w:basedOn w:val="Policepardfaut"/>
    <w:link w:val="Titre7"/>
    <w:uiPriority w:val="9"/>
    <w:semiHidden/>
    <w:rsid w:val="00871CBB"/>
    <w:rPr>
      <w:caps/>
      <w:color w:val="365F91" w:themeColor="accent1" w:themeShade="BF"/>
      <w:spacing w:val="10"/>
    </w:rPr>
  </w:style>
  <w:style w:type="character" w:customStyle="1" w:styleId="Titre8Car">
    <w:name w:val="Titre 8 Car"/>
    <w:basedOn w:val="Policepardfaut"/>
    <w:link w:val="Titre8"/>
    <w:uiPriority w:val="9"/>
    <w:semiHidden/>
    <w:rsid w:val="00871CBB"/>
    <w:rPr>
      <w:caps/>
      <w:spacing w:val="10"/>
      <w:sz w:val="18"/>
      <w:szCs w:val="18"/>
    </w:rPr>
  </w:style>
  <w:style w:type="character" w:customStyle="1" w:styleId="Titre9Car">
    <w:name w:val="Titre 9 Car"/>
    <w:basedOn w:val="Policepardfaut"/>
    <w:link w:val="Titre9"/>
    <w:uiPriority w:val="9"/>
    <w:semiHidden/>
    <w:rsid w:val="00871CBB"/>
    <w:rPr>
      <w:i/>
      <w:iCs/>
      <w:caps/>
      <w:spacing w:val="10"/>
      <w:sz w:val="18"/>
      <w:szCs w:val="18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871CBB"/>
    <w:rPr>
      <w:b/>
      <w:bCs/>
      <w:color w:val="365F91" w:themeColor="accent1" w:themeShade="BF"/>
      <w:sz w:val="16"/>
      <w:szCs w:val="16"/>
    </w:rPr>
  </w:style>
  <w:style w:type="paragraph" w:styleId="Titre">
    <w:name w:val="Title"/>
    <w:basedOn w:val="Normal"/>
    <w:next w:val="Normal"/>
    <w:link w:val="TitreCar"/>
    <w:uiPriority w:val="10"/>
    <w:qFormat/>
    <w:rsid w:val="00871CBB"/>
    <w:pPr>
      <w:spacing w:before="0" w:after="0"/>
    </w:pPr>
    <w:rPr>
      <w:rFonts w:asciiTheme="majorHAnsi" w:eastAsiaTheme="majorEastAsia" w:hAnsiTheme="majorHAnsi" w:cstheme="majorBidi"/>
      <w:caps/>
      <w:color w:val="4F81BD" w:themeColor="accent1"/>
      <w:spacing w:val="10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871CBB"/>
    <w:rPr>
      <w:rFonts w:asciiTheme="majorHAnsi" w:eastAsiaTheme="majorEastAsia" w:hAnsiTheme="majorHAnsi" w:cstheme="majorBidi"/>
      <w:caps/>
      <w:color w:val="4F81BD" w:themeColor="accent1"/>
      <w:spacing w:val="10"/>
      <w:sz w:val="52"/>
      <w:szCs w:val="52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871CBB"/>
    <w:pPr>
      <w:spacing w:before="0" w:after="500" w:line="240" w:lineRule="auto"/>
    </w:pPr>
    <w:rPr>
      <w:caps/>
      <w:color w:val="595959" w:themeColor="text1" w:themeTint="A6"/>
      <w:spacing w:val="10"/>
      <w:sz w:val="21"/>
      <w:szCs w:val="21"/>
    </w:rPr>
  </w:style>
  <w:style w:type="character" w:customStyle="1" w:styleId="Sous-titreCar">
    <w:name w:val="Sous-titre Car"/>
    <w:basedOn w:val="Policepardfaut"/>
    <w:link w:val="Sous-titre"/>
    <w:uiPriority w:val="11"/>
    <w:rsid w:val="00871CBB"/>
    <w:rPr>
      <w:caps/>
      <w:color w:val="595959" w:themeColor="text1" w:themeTint="A6"/>
      <w:spacing w:val="10"/>
      <w:sz w:val="21"/>
      <w:szCs w:val="21"/>
    </w:rPr>
  </w:style>
  <w:style w:type="character" w:styleId="lev">
    <w:name w:val="Strong"/>
    <w:uiPriority w:val="22"/>
    <w:qFormat/>
    <w:rsid w:val="00871CBB"/>
    <w:rPr>
      <w:b/>
      <w:bCs/>
    </w:rPr>
  </w:style>
  <w:style w:type="character" w:styleId="Accentuation">
    <w:name w:val="Emphasis"/>
    <w:uiPriority w:val="20"/>
    <w:qFormat/>
    <w:rsid w:val="00871CBB"/>
    <w:rPr>
      <w:caps/>
      <w:color w:val="243F60" w:themeColor="accent1" w:themeShade="7F"/>
      <w:spacing w:val="5"/>
    </w:rPr>
  </w:style>
  <w:style w:type="paragraph" w:styleId="Citation">
    <w:name w:val="Quote"/>
    <w:basedOn w:val="Normal"/>
    <w:next w:val="Normal"/>
    <w:link w:val="CitationCar"/>
    <w:uiPriority w:val="29"/>
    <w:qFormat/>
    <w:rsid w:val="00871CBB"/>
    <w:rPr>
      <w:i/>
      <w:iCs/>
      <w:sz w:val="24"/>
      <w:szCs w:val="24"/>
    </w:rPr>
  </w:style>
  <w:style w:type="character" w:customStyle="1" w:styleId="CitationCar">
    <w:name w:val="Citation Car"/>
    <w:basedOn w:val="Policepardfaut"/>
    <w:link w:val="Citation"/>
    <w:uiPriority w:val="29"/>
    <w:rsid w:val="00871CBB"/>
    <w:rPr>
      <w:i/>
      <w:iCs/>
      <w:sz w:val="24"/>
      <w:szCs w:val="24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871CBB"/>
    <w:pPr>
      <w:spacing w:before="240" w:after="240" w:line="240" w:lineRule="auto"/>
      <w:ind w:left="1080" w:right="1080"/>
      <w:jc w:val="center"/>
    </w:pPr>
    <w:rPr>
      <w:color w:val="4F81BD" w:themeColor="accent1"/>
      <w:sz w:val="24"/>
      <w:szCs w:val="24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871CBB"/>
    <w:rPr>
      <w:color w:val="4F81BD" w:themeColor="accent1"/>
      <w:sz w:val="24"/>
      <w:szCs w:val="24"/>
    </w:rPr>
  </w:style>
  <w:style w:type="character" w:styleId="Emphaseple">
    <w:name w:val="Subtle Emphasis"/>
    <w:uiPriority w:val="19"/>
    <w:qFormat/>
    <w:rsid w:val="00871CBB"/>
    <w:rPr>
      <w:i/>
      <w:iCs/>
      <w:color w:val="243F60" w:themeColor="accent1" w:themeShade="7F"/>
    </w:rPr>
  </w:style>
  <w:style w:type="character" w:styleId="Rfrenceple">
    <w:name w:val="Subtle Reference"/>
    <w:uiPriority w:val="31"/>
    <w:qFormat/>
    <w:rsid w:val="00871CBB"/>
    <w:rPr>
      <w:b/>
      <w:bCs/>
      <w:color w:val="4F81BD" w:themeColor="accent1"/>
    </w:rPr>
  </w:style>
  <w:style w:type="character" w:styleId="Rfrenceintense">
    <w:name w:val="Intense Reference"/>
    <w:uiPriority w:val="32"/>
    <w:qFormat/>
    <w:rsid w:val="00871CBB"/>
    <w:rPr>
      <w:b/>
      <w:bCs/>
      <w:i/>
      <w:iCs/>
      <w:caps/>
      <w:color w:val="4F81BD" w:themeColor="accent1"/>
    </w:rPr>
  </w:style>
  <w:style w:type="character" w:styleId="Titredulivre">
    <w:name w:val="Book Title"/>
    <w:uiPriority w:val="33"/>
    <w:qFormat/>
    <w:rsid w:val="00871CBB"/>
    <w:rPr>
      <w:b/>
      <w:bCs/>
      <w:i/>
      <w:iCs/>
      <w:spacing w:val="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871CBB"/>
    <w:pPr>
      <w:outlineLvl w:val="9"/>
    </w:pPr>
  </w:style>
  <w:style w:type="paragraph" w:styleId="NormalWeb">
    <w:name w:val="Normal (Web)"/>
    <w:basedOn w:val="Normal"/>
    <w:uiPriority w:val="99"/>
    <w:semiHidden/>
    <w:unhideWhenUsed/>
    <w:rsid w:val="00B92AFF"/>
    <w:pPr>
      <w:spacing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bidi="ar-SA"/>
    </w:rPr>
  </w:style>
  <w:style w:type="paragraph" w:styleId="TM1">
    <w:name w:val="toc 1"/>
    <w:basedOn w:val="Normal"/>
    <w:next w:val="Normal"/>
    <w:autoRedefine/>
    <w:uiPriority w:val="39"/>
    <w:unhideWhenUsed/>
    <w:rsid w:val="00720FFA"/>
    <w:pPr>
      <w:spacing w:before="120" w:after="0"/>
    </w:pPr>
    <w:rPr>
      <w:rFonts w:cs="Times New Roman"/>
      <w:b/>
      <w:bCs/>
      <w:i/>
      <w:iCs/>
      <w:sz w:val="24"/>
      <w:szCs w:val="28"/>
    </w:rPr>
  </w:style>
  <w:style w:type="paragraph" w:styleId="TM2">
    <w:name w:val="toc 2"/>
    <w:basedOn w:val="Normal"/>
    <w:next w:val="Normal"/>
    <w:autoRedefine/>
    <w:uiPriority w:val="39"/>
    <w:unhideWhenUsed/>
    <w:rsid w:val="00720FFA"/>
    <w:pPr>
      <w:spacing w:before="120" w:after="0"/>
      <w:ind w:left="200"/>
    </w:pPr>
    <w:rPr>
      <w:rFonts w:cs="Times New Roman"/>
      <w:b/>
      <w:bCs/>
      <w:sz w:val="22"/>
      <w:szCs w:val="26"/>
    </w:rPr>
  </w:style>
  <w:style w:type="paragraph" w:styleId="TM3">
    <w:name w:val="toc 3"/>
    <w:basedOn w:val="Normal"/>
    <w:next w:val="Normal"/>
    <w:autoRedefine/>
    <w:uiPriority w:val="39"/>
    <w:unhideWhenUsed/>
    <w:rsid w:val="00720FFA"/>
    <w:pPr>
      <w:spacing w:before="0" w:after="0"/>
      <w:ind w:left="400"/>
    </w:pPr>
    <w:rPr>
      <w:rFonts w:cs="Times New Roman"/>
      <w:szCs w:val="24"/>
    </w:rPr>
  </w:style>
  <w:style w:type="paragraph" w:styleId="TM4">
    <w:name w:val="toc 4"/>
    <w:basedOn w:val="Normal"/>
    <w:next w:val="Normal"/>
    <w:autoRedefine/>
    <w:uiPriority w:val="39"/>
    <w:unhideWhenUsed/>
    <w:rsid w:val="00720FFA"/>
    <w:pPr>
      <w:spacing w:before="0" w:after="0"/>
      <w:ind w:left="600"/>
    </w:pPr>
    <w:rPr>
      <w:rFonts w:cs="Times New Roman"/>
      <w:szCs w:val="24"/>
    </w:rPr>
  </w:style>
  <w:style w:type="paragraph" w:styleId="TM5">
    <w:name w:val="toc 5"/>
    <w:basedOn w:val="Normal"/>
    <w:next w:val="Normal"/>
    <w:autoRedefine/>
    <w:uiPriority w:val="39"/>
    <w:unhideWhenUsed/>
    <w:rsid w:val="00720FFA"/>
    <w:pPr>
      <w:spacing w:before="0" w:after="0"/>
      <w:ind w:left="800"/>
    </w:pPr>
    <w:rPr>
      <w:rFonts w:cs="Times New Roman"/>
      <w:szCs w:val="24"/>
    </w:rPr>
  </w:style>
  <w:style w:type="paragraph" w:styleId="TM6">
    <w:name w:val="toc 6"/>
    <w:basedOn w:val="Normal"/>
    <w:next w:val="Normal"/>
    <w:autoRedefine/>
    <w:uiPriority w:val="39"/>
    <w:unhideWhenUsed/>
    <w:rsid w:val="00720FFA"/>
    <w:pPr>
      <w:spacing w:before="0" w:after="0"/>
      <w:ind w:left="1000"/>
    </w:pPr>
    <w:rPr>
      <w:rFonts w:cs="Times New Roman"/>
      <w:szCs w:val="24"/>
    </w:rPr>
  </w:style>
  <w:style w:type="paragraph" w:styleId="TM7">
    <w:name w:val="toc 7"/>
    <w:basedOn w:val="Normal"/>
    <w:next w:val="Normal"/>
    <w:autoRedefine/>
    <w:uiPriority w:val="39"/>
    <w:unhideWhenUsed/>
    <w:rsid w:val="00720FFA"/>
    <w:pPr>
      <w:spacing w:before="0" w:after="0"/>
      <w:ind w:left="1200"/>
    </w:pPr>
    <w:rPr>
      <w:rFonts w:cs="Times New Roman"/>
      <w:szCs w:val="24"/>
    </w:rPr>
  </w:style>
  <w:style w:type="paragraph" w:styleId="TM8">
    <w:name w:val="toc 8"/>
    <w:basedOn w:val="Normal"/>
    <w:next w:val="Normal"/>
    <w:autoRedefine/>
    <w:uiPriority w:val="39"/>
    <w:unhideWhenUsed/>
    <w:rsid w:val="00720FFA"/>
    <w:pPr>
      <w:spacing w:before="0" w:after="0"/>
      <w:ind w:left="1400"/>
    </w:pPr>
    <w:rPr>
      <w:rFonts w:cs="Times New Roman"/>
      <w:szCs w:val="24"/>
    </w:rPr>
  </w:style>
  <w:style w:type="paragraph" w:styleId="TM9">
    <w:name w:val="toc 9"/>
    <w:basedOn w:val="Normal"/>
    <w:next w:val="Normal"/>
    <w:autoRedefine/>
    <w:uiPriority w:val="39"/>
    <w:unhideWhenUsed/>
    <w:rsid w:val="00720FFA"/>
    <w:pPr>
      <w:spacing w:before="0" w:after="0"/>
      <w:ind w:left="1600"/>
    </w:pPr>
    <w:rPr>
      <w:rFonts w:cs="Times New Roman"/>
      <w:szCs w:val="24"/>
    </w:rPr>
  </w:style>
  <w:style w:type="character" w:styleId="Lienhypertexte">
    <w:name w:val="Hyperlink"/>
    <w:basedOn w:val="Policepardfaut"/>
    <w:uiPriority w:val="99"/>
    <w:unhideWhenUsed/>
    <w:rsid w:val="00720FFA"/>
    <w:rPr>
      <w:color w:val="0000FF" w:themeColor="hyperlink"/>
      <w:u w:val="single"/>
    </w:rPr>
  </w:style>
  <w:style w:type="table" w:styleId="Trameclaire-Accent5">
    <w:name w:val="Light Shading Accent 5"/>
    <w:basedOn w:val="TableauNormal"/>
    <w:uiPriority w:val="60"/>
    <w:rsid w:val="00A76F1E"/>
    <w:pPr>
      <w:spacing w:before="0" w:after="0" w:line="240" w:lineRule="auto"/>
    </w:pPr>
    <w:rPr>
      <w:color w:val="31849B" w:themeColor="accent5" w:themeShade="BF"/>
    </w:rPr>
    <w:tblPr>
      <w:tblStyleRowBandSize w:val="1"/>
      <w:tblStyleColBandSize w:val="1"/>
      <w:tblInd w:w="0" w:type="dxa"/>
      <w:tblBorders>
        <w:top w:val="single" w:sz="8" w:space="0" w:color="4BACC6" w:themeColor="accent5"/>
        <w:bottom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Trameclaire-Accent4">
    <w:name w:val="Light Shading Accent 4"/>
    <w:basedOn w:val="TableauNormal"/>
    <w:uiPriority w:val="60"/>
    <w:rsid w:val="00A76F1E"/>
    <w:pPr>
      <w:spacing w:before="0" w:after="0" w:line="240" w:lineRule="auto"/>
    </w:pPr>
    <w:rPr>
      <w:color w:val="5F497A" w:themeColor="accent4" w:themeShade="BF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fr-FR" w:eastAsia="fr-FR" w:bidi="ar-SA"/>
      </w:rPr>
    </w:rPrDefault>
    <w:pPrDefault>
      <w:pPr>
        <w:spacing w:before="100"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1CBB"/>
    <w:rPr>
      <w:lang w:bidi="ar-MA"/>
    </w:rPr>
  </w:style>
  <w:style w:type="paragraph" w:styleId="Titre1">
    <w:name w:val="heading 1"/>
    <w:basedOn w:val="Normal"/>
    <w:next w:val="Normal"/>
    <w:link w:val="Titre1Car"/>
    <w:uiPriority w:val="9"/>
    <w:qFormat/>
    <w:rsid w:val="00871CBB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spacing w:after="0"/>
      <w:outlineLvl w:val="0"/>
    </w:pPr>
    <w:rPr>
      <w:caps/>
      <w:color w:val="FFFFFF" w:themeColor="background1"/>
      <w:spacing w:val="15"/>
      <w:sz w:val="22"/>
      <w:szCs w:val="2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71CBB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spacing w:after="0"/>
      <w:outlineLvl w:val="1"/>
    </w:pPr>
    <w:rPr>
      <w:caps/>
      <w:spacing w:val="15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71CBB"/>
    <w:pPr>
      <w:pBdr>
        <w:top w:val="single" w:sz="6" w:space="2" w:color="4F81BD" w:themeColor="accent1"/>
      </w:pBdr>
      <w:spacing w:before="300" w:after="0"/>
      <w:outlineLvl w:val="2"/>
    </w:pPr>
    <w:rPr>
      <w:caps/>
      <w:color w:val="243F60" w:themeColor="accent1" w:themeShade="7F"/>
      <w:spacing w:val="15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871CBB"/>
    <w:pPr>
      <w:pBdr>
        <w:top w:val="dotted" w:sz="6" w:space="2" w:color="4F81BD" w:themeColor="accent1"/>
      </w:pBdr>
      <w:spacing w:before="200" w:after="0"/>
      <w:outlineLvl w:val="3"/>
    </w:pPr>
    <w:rPr>
      <w:caps/>
      <w:color w:val="365F91" w:themeColor="accent1" w:themeShade="BF"/>
      <w:spacing w:val="10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871CBB"/>
    <w:pPr>
      <w:pBdr>
        <w:bottom w:val="single" w:sz="6" w:space="1" w:color="4F81BD" w:themeColor="accent1"/>
      </w:pBdr>
      <w:spacing w:before="200" w:after="0"/>
      <w:outlineLvl w:val="4"/>
    </w:pPr>
    <w:rPr>
      <w:caps/>
      <w:color w:val="365F91" w:themeColor="accent1" w:themeShade="BF"/>
      <w:spacing w:val="10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871CBB"/>
    <w:pPr>
      <w:pBdr>
        <w:bottom w:val="dotted" w:sz="6" w:space="1" w:color="4F81BD" w:themeColor="accent1"/>
      </w:pBdr>
      <w:spacing w:before="200" w:after="0"/>
      <w:outlineLvl w:val="5"/>
    </w:pPr>
    <w:rPr>
      <w:caps/>
      <w:color w:val="365F91" w:themeColor="accent1" w:themeShade="BF"/>
      <w:spacing w:val="10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871CBB"/>
    <w:pPr>
      <w:spacing w:before="200" w:after="0"/>
      <w:outlineLvl w:val="6"/>
    </w:pPr>
    <w:rPr>
      <w:caps/>
      <w:color w:val="365F91" w:themeColor="accent1" w:themeShade="BF"/>
      <w:spacing w:val="10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871CBB"/>
    <w:pPr>
      <w:spacing w:before="200" w:after="0"/>
      <w:outlineLvl w:val="7"/>
    </w:pPr>
    <w:rPr>
      <w:caps/>
      <w:spacing w:val="10"/>
      <w:sz w:val="18"/>
      <w:szCs w:val="18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871CBB"/>
    <w:pPr>
      <w:spacing w:before="200" w:after="0"/>
      <w:outlineLvl w:val="8"/>
    </w:pPr>
    <w:rPr>
      <w:i/>
      <w:iCs/>
      <w:caps/>
      <w:spacing w:val="10"/>
      <w:sz w:val="18"/>
      <w:szCs w:val="1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871CBB"/>
    <w:rPr>
      <w:caps/>
      <w:color w:val="FFFFFF" w:themeColor="background1"/>
      <w:spacing w:val="15"/>
      <w:sz w:val="22"/>
      <w:szCs w:val="22"/>
      <w:shd w:val="clear" w:color="auto" w:fill="4F81BD" w:themeFill="accent1"/>
    </w:rPr>
  </w:style>
  <w:style w:type="character" w:styleId="Emphaseintense">
    <w:name w:val="Intense Emphasis"/>
    <w:uiPriority w:val="21"/>
    <w:qFormat/>
    <w:rsid w:val="00871CBB"/>
    <w:rPr>
      <w:b/>
      <w:bCs/>
      <w:caps/>
      <w:color w:val="243F60" w:themeColor="accent1" w:themeShade="7F"/>
      <w:spacing w:val="10"/>
    </w:rPr>
  </w:style>
  <w:style w:type="table" w:styleId="Grilledutableau">
    <w:name w:val="Table Grid"/>
    <w:basedOn w:val="TableauNormal"/>
    <w:uiPriority w:val="59"/>
    <w:rsid w:val="00A76F1E"/>
    <w:pPr>
      <w:spacing w:after="0" w:line="240" w:lineRule="auto"/>
    </w:pPr>
    <w:tblPr>
      <w:tblInd w:w="0" w:type="dxa"/>
      <w:tblBorders>
        <w:top w:val="thinThickSmallGap" w:sz="24" w:space="0" w:color="7030A0"/>
        <w:left w:val="thinThickSmallGap" w:sz="24" w:space="0" w:color="7030A0"/>
        <w:bottom w:val="thinThickSmallGap" w:sz="24" w:space="0" w:color="7030A0"/>
        <w:right w:val="thinThickSmallGap" w:sz="24" w:space="0" w:color="7030A0"/>
        <w:insideH w:val="thinThickSmallGap" w:sz="24" w:space="0" w:color="7030A0"/>
        <w:insideV w:val="thinThickSmallGap" w:sz="24" w:space="0" w:color="7030A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link w:val="ParagraphedelisteCar"/>
    <w:uiPriority w:val="34"/>
    <w:qFormat/>
    <w:rsid w:val="00011CAA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011CAA"/>
  </w:style>
  <w:style w:type="paragraph" w:styleId="Textedebulles">
    <w:name w:val="Balloon Text"/>
    <w:basedOn w:val="Normal"/>
    <w:link w:val="TextedebullesCar"/>
    <w:uiPriority w:val="99"/>
    <w:semiHidden/>
    <w:unhideWhenUsed/>
    <w:rsid w:val="00011C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11CAA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BE5C5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E5C5B"/>
  </w:style>
  <w:style w:type="paragraph" w:styleId="Pieddepage">
    <w:name w:val="footer"/>
    <w:basedOn w:val="Normal"/>
    <w:link w:val="PieddepageCar"/>
    <w:uiPriority w:val="99"/>
    <w:unhideWhenUsed/>
    <w:rsid w:val="00BE5C5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E5C5B"/>
  </w:style>
  <w:style w:type="character" w:styleId="Textedelespacerserv">
    <w:name w:val="Placeholder Text"/>
    <w:basedOn w:val="Policepardfaut"/>
    <w:uiPriority w:val="99"/>
    <w:semiHidden/>
    <w:rsid w:val="00944C2D"/>
    <w:rPr>
      <w:color w:val="808080"/>
    </w:rPr>
  </w:style>
  <w:style w:type="paragraph" w:styleId="Sansinterligne">
    <w:name w:val="No Spacing"/>
    <w:link w:val="SansinterligneCar"/>
    <w:uiPriority w:val="1"/>
    <w:qFormat/>
    <w:rsid w:val="00871CBB"/>
    <w:pPr>
      <w:spacing w:after="0" w:line="240" w:lineRule="auto"/>
    </w:pPr>
  </w:style>
  <w:style w:type="character" w:customStyle="1" w:styleId="SansinterligneCar">
    <w:name w:val="Sans interligne Car"/>
    <w:basedOn w:val="Policepardfaut"/>
    <w:link w:val="Sansinterligne"/>
    <w:uiPriority w:val="1"/>
    <w:rsid w:val="00E34988"/>
  </w:style>
  <w:style w:type="character" w:customStyle="1" w:styleId="Titre2Car">
    <w:name w:val="Titre 2 Car"/>
    <w:basedOn w:val="Policepardfaut"/>
    <w:link w:val="Titre2"/>
    <w:uiPriority w:val="9"/>
    <w:rsid w:val="00871CBB"/>
    <w:rPr>
      <w:caps/>
      <w:spacing w:val="15"/>
      <w:shd w:val="clear" w:color="auto" w:fill="DBE5F1" w:themeFill="accent1" w:themeFillTint="33"/>
    </w:rPr>
  </w:style>
  <w:style w:type="character" w:customStyle="1" w:styleId="Titre3Car">
    <w:name w:val="Titre 3 Car"/>
    <w:basedOn w:val="Policepardfaut"/>
    <w:link w:val="Titre3"/>
    <w:uiPriority w:val="9"/>
    <w:rsid w:val="00871CBB"/>
    <w:rPr>
      <w:caps/>
      <w:color w:val="243F60" w:themeColor="accent1" w:themeShade="7F"/>
      <w:spacing w:val="15"/>
    </w:rPr>
  </w:style>
  <w:style w:type="character" w:customStyle="1" w:styleId="Titre4Car">
    <w:name w:val="Titre 4 Car"/>
    <w:basedOn w:val="Policepardfaut"/>
    <w:link w:val="Titre4"/>
    <w:uiPriority w:val="9"/>
    <w:semiHidden/>
    <w:rsid w:val="00871CBB"/>
    <w:rPr>
      <w:caps/>
      <w:color w:val="365F91" w:themeColor="accent1" w:themeShade="BF"/>
      <w:spacing w:val="10"/>
    </w:rPr>
  </w:style>
  <w:style w:type="character" w:customStyle="1" w:styleId="Titre5Car">
    <w:name w:val="Titre 5 Car"/>
    <w:basedOn w:val="Policepardfaut"/>
    <w:link w:val="Titre5"/>
    <w:uiPriority w:val="9"/>
    <w:semiHidden/>
    <w:rsid w:val="00871CBB"/>
    <w:rPr>
      <w:caps/>
      <w:color w:val="365F91" w:themeColor="accent1" w:themeShade="BF"/>
      <w:spacing w:val="10"/>
    </w:rPr>
  </w:style>
  <w:style w:type="character" w:customStyle="1" w:styleId="Titre6Car">
    <w:name w:val="Titre 6 Car"/>
    <w:basedOn w:val="Policepardfaut"/>
    <w:link w:val="Titre6"/>
    <w:uiPriority w:val="9"/>
    <w:semiHidden/>
    <w:rsid w:val="00871CBB"/>
    <w:rPr>
      <w:caps/>
      <w:color w:val="365F91" w:themeColor="accent1" w:themeShade="BF"/>
      <w:spacing w:val="10"/>
    </w:rPr>
  </w:style>
  <w:style w:type="character" w:customStyle="1" w:styleId="Titre7Car">
    <w:name w:val="Titre 7 Car"/>
    <w:basedOn w:val="Policepardfaut"/>
    <w:link w:val="Titre7"/>
    <w:uiPriority w:val="9"/>
    <w:semiHidden/>
    <w:rsid w:val="00871CBB"/>
    <w:rPr>
      <w:caps/>
      <w:color w:val="365F91" w:themeColor="accent1" w:themeShade="BF"/>
      <w:spacing w:val="10"/>
    </w:rPr>
  </w:style>
  <w:style w:type="character" w:customStyle="1" w:styleId="Titre8Car">
    <w:name w:val="Titre 8 Car"/>
    <w:basedOn w:val="Policepardfaut"/>
    <w:link w:val="Titre8"/>
    <w:uiPriority w:val="9"/>
    <w:semiHidden/>
    <w:rsid w:val="00871CBB"/>
    <w:rPr>
      <w:caps/>
      <w:spacing w:val="10"/>
      <w:sz w:val="18"/>
      <w:szCs w:val="18"/>
    </w:rPr>
  </w:style>
  <w:style w:type="character" w:customStyle="1" w:styleId="Titre9Car">
    <w:name w:val="Titre 9 Car"/>
    <w:basedOn w:val="Policepardfaut"/>
    <w:link w:val="Titre9"/>
    <w:uiPriority w:val="9"/>
    <w:semiHidden/>
    <w:rsid w:val="00871CBB"/>
    <w:rPr>
      <w:i/>
      <w:iCs/>
      <w:caps/>
      <w:spacing w:val="10"/>
      <w:sz w:val="18"/>
      <w:szCs w:val="18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871CBB"/>
    <w:rPr>
      <w:b/>
      <w:bCs/>
      <w:color w:val="365F91" w:themeColor="accent1" w:themeShade="BF"/>
      <w:sz w:val="16"/>
      <w:szCs w:val="16"/>
    </w:rPr>
  </w:style>
  <w:style w:type="paragraph" w:styleId="Titre">
    <w:name w:val="Title"/>
    <w:basedOn w:val="Normal"/>
    <w:next w:val="Normal"/>
    <w:link w:val="TitreCar"/>
    <w:uiPriority w:val="10"/>
    <w:qFormat/>
    <w:rsid w:val="00871CBB"/>
    <w:pPr>
      <w:spacing w:before="0" w:after="0"/>
    </w:pPr>
    <w:rPr>
      <w:rFonts w:asciiTheme="majorHAnsi" w:eastAsiaTheme="majorEastAsia" w:hAnsiTheme="majorHAnsi" w:cstheme="majorBidi"/>
      <w:caps/>
      <w:color w:val="4F81BD" w:themeColor="accent1"/>
      <w:spacing w:val="10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871CBB"/>
    <w:rPr>
      <w:rFonts w:asciiTheme="majorHAnsi" w:eastAsiaTheme="majorEastAsia" w:hAnsiTheme="majorHAnsi" w:cstheme="majorBidi"/>
      <w:caps/>
      <w:color w:val="4F81BD" w:themeColor="accent1"/>
      <w:spacing w:val="10"/>
      <w:sz w:val="52"/>
      <w:szCs w:val="52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871CBB"/>
    <w:pPr>
      <w:spacing w:before="0" w:after="500" w:line="240" w:lineRule="auto"/>
    </w:pPr>
    <w:rPr>
      <w:caps/>
      <w:color w:val="595959" w:themeColor="text1" w:themeTint="A6"/>
      <w:spacing w:val="10"/>
      <w:sz w:val="21"/>
      <w:szCs w:val="21"/>
    </w:rPr>
  </w:style>
  <w:style w:type="character" w:customStyle="1" w:styleId="Sous-titreCar">
    <w:name w:val="Sous-titre Car"/>
    <w:basedOn w:val="Policepardfaut"/>
    <w:link w:val="Sous-titre"/>
    <w:uiPriority w:val="11"/>
    <w:rsid w:val="00871CBB"/>
    <w:rPr>
      <w:caps/>
      <w:color w:val="595959" w:themeColor="text1" w:themeTint="A6"/>
      <w:spacing w:val="10"/>
      <w:sz w:val="21"/>
      <w:szCs w:val="21"/>
    </w:rPr>
  </w:style>
  <w:style w:type="character" w:styleId="lev">
    <w:name w:val="Strong"/>
    <w:uiPriority w:val="22"/>
    <w:qFormat/>
    <w:rsid w:val="00871CBB"/>
    <w:rPr>
      <w:b/>
      <w:bCs/>
    </w:rPr>
  </w:style>
  <w:style w:type="character" w:styleId="Accentuation">
    <w:name w:val="Emphasis"/>
    <w:uiPriority w:val="20"/>
    <w:qFormat/>
    <w:rsid w:val="00871CBB"/>
    <w:rPr>
      <w:caps/>
      <w:color w:val="243F60" w:themeColor="accent1" w:themeShade="7F"/>
      <w:spacing w:val="5"/>
    </w:rPr>
  </w:style>
  <w:style w:type="paragraph" w:styleId="Citation">
    <w:name w:val="Quote"/>
    <w:basedOn w:val="Normal"/>
    <w:next w:val="Normal"/>
    <w:link w:val="CitationCar"/>
    <w:uiPriority w:val="29"/>
    <w:qFormat/>
    <w:rsid w:val="00871CBB"/>
    <w:rPr>
      <w:i/>
      <w:iCs/>
      <w:sz w:val="24"/>
      <w:szCs w:val="24"/>
    </w:rPr>
  </w:style>
  <w:style w:type="character" w:customStyle="1" w:styleId="CitationCar">
    <w:name w:val="Citation Car"/>
    <w:basedOn w:val="Policepardfaut"/>
    <w:link w:val="Citation"/>
    <w:uiPriority w:val="29"/>
    <w:rsid w:val="00871CBB"/>
    <w:rPr>
      <w:i/>
      <w:iCs/>
      <w:sz w:val="24"/>
      <w:szCs w:val="24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871CBB"/>
    <w:pPr>
      <w:spacing w:before="240" w:after="240" w:line="240" w:lineRule="auto"/>
      <w:ind w:left="1080" w:right="1080"/>
      <w:jc w:val="center"/>
    </w:pPr>
    <w:rPr>
      <w:color w:val="4F81BD" w:themeColor="accent1"/>
      <w:sz w:val="24"/>
      <w:szCs w:val="24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871CBB"/>
    <w:rPr>
      <w:color w:val="4F81BD" w:themeColor="accent1"/>
      <w:sz w:val="24"/>
      <w:szCs w:val="24"/>
    </w:rPr>
  </w:style>
  <w:style w:type="character" w:styleId="Emphaseple">
    <w:name w:val="Subtle Emphasis"/>
    <w:uiPriority w:val="19"/>
    <w:qFormat/>
    <w:rsid w:val="00871CBB"/>
    <w:rPr>
      <w:i/>
      <w:iCs/>
      <w:color w:val="243F60" w:themeColor="accent1" w:themeShade="7F"/>
    </w:rPr>
  </w:style>
  <w:style w:type="character" w:styleId="Rfrenceple">
    <w:name w:val="Subtle Reference"/>
    <w:uiPriority w:val="31"/>
    <w:qFormat/>
    <w:rsid w:val="00871CBB"/>
    <w:rPr>
      <w:b/>
      <w:bCs/>
      <w:color w:val="4F81BD" w:themeColor="accent1"/>
    </w:rPr>
  </w:style>
  <w:style w:type="character" w:styleId="Rfrenceintense">
    <w:name w:val="Intense Reference"/>
    <w:uiPriority w:val="32"/>
    <w:qFormat/>
    <w:rsid w:val="00871CBB"/>
    <w:rPr>
      <w:b/>
      <w:bCs/>
      <w:i/>
      <w:iCs/>
      <w:caps/>
      <w:color w:val="4F81BD" w:themeColor="accent1"/>
    </w:rPr>
  </w:style>
  <w:style w:type="character" w:styleId="Titredulivre">
    <w:name w:val="Book Title"/>
    <w:uiPriority w:val="33"/>
    <w:qFormat/>
    <w:rsid w:val="00871CBB"/>
    <w:rPr>
      <w:b/>
      <w:bCs/>
      <w:i/>
      <w:iCs/>
      <w:spacing w:val="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871CBB"/>
    <w:pPr>
      <w:outlineLvl w:val="9"/>
    </w:pPr>
  </w:style>
  <w:style w:type="paragraph" w:styleId="NormalWeb">
    <w:name w:val="Normal (Web)"/>
    <w:basedOn w:val="Normal"/>
    <w:uiPriority w:val="99"/>
    <w:semiHidden/>
    <w:unhideWhenUsed/>
    <w:rsid w:val="00B92AFF"/>
    <w:pPr>
      <w:spacing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bidi="ar-SA"/>
    </w:rPr>
  </w:style>
  <w:style w:type="paragraph" w:styleId="TM1">
    <w:name w:val="toc 1"/>
    <w:basedOn w:val="Normal"/>
    <w:next w:val="Normal"/>
    <w:autoRedefine/>
    <w:uiPriority w:val="39"/>
    <w:unhideWhenUsed/>
    <w:rsid w:val="00720FFA"/>
    <w:pPr>
      <w:spacing w:before="120" w:after="0"/>
    </w:pPr>
    <w:rPr>
      <w:rFonts w:cs="Times New Roman"/>
      <w:b/>
      <w:bCs/>
      <w:i/>
      <w:iCs/>
      <w:sz w:val="24"/>
      <w:szCs w:val="28"/>
    </w:rPr>
  </w:style>
  <w:style w:type="paragraph" w:styleId="TM2">
    <w:name w:val="toc 2"/>
    <w:basedOn w:val="Normal"/>
    <w:next w:val="Normal"/>
    <w:autoRedefine/>
    <w:uiPriority w:val="39"/>
    <w:unhideWhenUsed/>
    <w:rsid w:val="00720FFA"/>
    <w:pPr>
      <w:spacing w:before="120" w:after="0"/>
      <w:ind w:left="200"/>
    </w:pPr>
    <w:rPr>
      <w:rFonts w:cs="Times New Roman"/>
      <w:b/>
      <w:bCs/>
      <w:sz w:val="22"/>
      <w:szCs w:val="26"/>
    </w:rPr>
  </w:style>
  <w:style w:type="paragraph" w:styleId="TM3">
    <w:name w:val="toc 3"/>
    <w:basedOn w:val="Normal"/>
    <w:next w:val="Normal"/>
    <w:autoRedefine/>
    <w:uiPriority w:val="39"/>
    <w:unhideWhenUsed/>
    <w:rsid w:val="00720FFA"/>
    <w:pPr>
      <w:spacing w:before="0" w:after="0"/>
      <w:ind w:left="400"/>
    </w:pPr>
    <w:rPr>
      <w:rFonts w:cs="Times New Roman"/>
      <w:szCs w:val="24"/>
    </w:rPr>
  </w:style>
  <w:style w:type="paragraph" w:styleId="TM4">
    <w:name w:val="toc 4"/>
    <w:basedOn w:val="Normal"/>
    <w:next w:val="Normal"/>
    <w:autoRedefine/>
    <w:uiPriority w:val="39"/>
    <w:unhideWhenUsed/>
    <w:rsid w:val="00720FFA"/>
    <w:pPr>
      <w:spacing w:before="0" w:after="0"/>
      <w:ind w:left="600"/>
    </w:pPr>
    <w:rPr>
      <w:rFonts w:cs="Times New Roman"/>
      <w:szCs w:val="24"/>
    </w:rPr>
  </w:style>
  <w:style w:type="paragraph" w:styleId="TM5">
    <w:name w:val="toc 5"/>
    <w:basedOn w:val="Normal"/>
    <w:next w:val="Normal"/>
    <w:autoRedefine/>
    <w:uiPriority w:val="39"/>
    <w:unhideWhenUsed/>
    <w:rsid w:val="00720FFA"/>
    <w:pPr>
      <w:spacing w:before="0" w:after="0"/>
      <w:ind w:left="800"/>
    </w:pPr>
    <w:rPr>
      <w:rFonts w:cs="Times New Roman"/>
      <w:szCs w:val="24"/>
    </w:rPr>
  </w:style>
  <w:style w:type="paragraph" w:styleId="TM6">
    <w:name w:val="toc 6"/>
    <w:basedOn w:val="Normal"/>
    <w:next w:val="Normal"/>
    <w:autoRedefine/>
    <w:uiPriority w:val="39"/>
    <w:unhideWhenUsed/>
    <w:rsid w:val="00720FFA"/>
    <w:pPr>
      <w:spacing w:before="0" w:after="0"/>
      <w:ind w:left="1000"/>
    </w:pPr>
    <w:rPr>
      <w:rFonts w:cs="Times New Roman"/>
      <w:szCs w:val="24"/>
    </w:rPr>
  </w:style>
  <w:style w:type="paragraph" w:styleId="TM7">
    <w:name w:val="toc 7"/>
    <w:basedOn w:val="Normal"/>
    <w:next w:val="Normal"/>
    <w:autoRedefine/>
    <w:uiPriority w:val="39"/>
    <w:unhideWhenUsed/>
    <w:rsid w:val="00720FFA"/>
    <w:pPr>
      <w:spacing w:before="0" w:after="0"/>
      <w:ind w:left="1200"/>
    </w:pPr>
    <w:rPr>
      <w:rFonts w:cs="Times New Roman"/>
      <w:szCs w:val="24"/>
    </w:rPr>
  </w:style>
  <w:style w:type="paragraph" w:styleId="TM8">
    <w:name w:val="toc 8"/>
    <w:basedOn w:val="Normal"/>
    <w:next w:val="Normal"/>
    <w:autoRedefine/>
    <w:uiPriority w:val="39"/>
    <w:unhideWhenUsed/>
    <w:rsid w:val="00720FFA"/>
    <w:pPr>
      <w:spacing w:before="0" w:after="0"/>
      <w:ind w:left="1400"/>
    </w:pPr>
    <w:rPr>
      <w:rFonts w:cs="Times New Roman"/>
      <w:szCs w:val="24"/>
    </w:rPr>
  </w:style>
  <w:style w:type="paragraph" w:styleId="TM9">
    <w:name w:val="toc 9"/>
    <w:basedOn w:val="Normal"/>
    <w:next w:val="Normal"/>
    <w:autoRedefine/>
    <w:uiPriority w:val="39"/>
    <w:unhideWhenUsed/>
    <w:rsid w:val="00720FFA"/>
    <w:pPr>
      <w:spacing w:before="0" w:after="0"/>
      <w:ind w:left="1600"/>
    </w:pPr>
    <w:rPr>
      <w:rFonts w:cs="Times New Roman"/>
      <w:szCs w:val="24"/>
    </w:rPr>
  </w:style>
  <w:style w:type="character" w:styleId="Lienhypertexte">
    <w:name w:val="Hyperlink"/>
    <w:basedOn w:val="Policepardfaut"/>
    <w:uiPriority w:val="99"/>
    <w:unhideWhenUsed/>
    <w:rsid w:val="00720FFA"/>
    <w:rPr>
      <w:color w:val="0000FF" w:themeColor="hyperlink"/>
      <w:u w:val="single"/>
    </w:rPr>
  </w:style>
  <w:style w:type="table" w:styleId="Trameclaire-Accent5">
    <w:name w:val="Light Shading Accent 5"/>
    <w:basedOn w:val="TableauNormal"/>
    <w:uiPriority w:val="60"/>
    <w:rsid w:val="00A76F1E"/>
    <w:pPr>
      <w:spacing w:before="0" w:after="0" w:line="240" w:lineRule="auto"/>
    </w:pPr>
    <w:rPr>
      <w:color w:val="31849B" w:themeColor="accent5" w:themeShade="BF"/>
    </w:rPr>
    <w:tblPr>
      <w:tblStyleRowBandSize w:val="1"/>
      <w:tblStyleColBandSize w:val="1"/>
      <w:tblInd w:w="0" w:type="dxa"/>
      <w:tblBorders>
        <w:top w:val="single" w:sz="8" w:space="0" w:color="4BACC6" w:themeColor="accent5"/>
        <w:bottom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Trameclaire-Accent4">
    <w:name w:val="Light Shading Accent 4"/>
    <w:basedOn w:val="TableauNormal"/>
    <w:uiPriority w:val="60"/>
    <w:rsid w:val="00A76F1E"/>
    <w:pPr>
      <w:spacing w:before="0" w:after="0" w:line="240" w:lineRule="auto"/>
    </w:pPr>
    <w:rPr>
      <w:color w:val="5F497A" w:themeColor="accent4" w:themeShade="BF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725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6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66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06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30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66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996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53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5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171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94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040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297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00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2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380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51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991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76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54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10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12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38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84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45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55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58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15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9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13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80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747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63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9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50.wmf"/><Relationship Id="rId34" Type="http://schemas.openxmlformats.org/officeDocument/2006/relationships/image" Target="media/image30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7.wmf"/><Relationship Id="rId33" Type="http://schemas.openxmlformats.org/officeDocument/2006/relationships/oleObject" Target="embeddings/oleObject12.bin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6.wmf"/><Relationship Id="rId28" Type="http://schemas.openxmlformats.org/officeDocument/2006/relationships/oleObject" Target="embeddings/oleObject9.bin"/><Relationship Id="rId36" Type="http://schemas.openxmlformats.org/officeDocument/2006/relationships/image" Target="media/image11.wmf"/><Relationship Id="rId10" Type="http://schemas.openxmlformats.org/officeDocument/2006/relationships/image" Target="media/image2.jpeg"/><Relationship Id="rId19" Type="http://schemas.openxmlformats.org/officeDocument/2006/relationships/image" Target="media/image40.wmf"/><Relationship Id="rId31" Type="http://schemas.openxmlformats.org/officeDocument/2006/relationships/image" Target="media/image10.w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8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8B85BB-2994-4873-BF40-B5C4CC5556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9</TotalTime>
  <Pages>15</Pages>
  <Words>1731</Words>
  <Characters>9521</Characters>
  <Application>Microsoft Office Word</Application>
  <DocSecurity>0</DocSecurity>
  <Lines>79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ة</vt:lpstr>
    </vt:vector>
  </TitlesOfParts>
  <Company/>
  <LinksUpToDate>false</LinksUpToDate>
  <CharactersWithSpaces>112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ة</dc:title>
  <dc:subject>السنة الثانية من التعليم الثانوي الإعدادي</dc:subject>
  <dc:creator>USER</dc:creator>
  <cp:lastModifiedBy>hp</cp:lastModifiedBy>
  <cp:revision>48</cp:revision>
  <cp:lastPrinted>2021-05-01T02:46:00Z</cp:lastPrinted>
  <dcterms:created xsi:type="dcterms:W3CDTF">2021-04-29T16:12:00Z</dcterms:created>
  <dcterms:modified xsi:type="dcterms:W3CDTF">2022-07-22T1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